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19C2DA" w14:textId="2BE315BF" w:rsidR="003C4655" w:rsidRPr="003C4655" w:rsidRDefault="003C4655" w:rsidP="006046E4">
      <w:pPr>
        <w:tabs>
          <w:tab w:val="left" w:pos="284"/>
        </w:tabs>
        <w:spacing w:after="480"/>
        <w:jc w:val="left"/>
        <w:rPr>
          <w:rFonts w:eastAsia="Calibri"/>
          <w:szCs w:val="24"/>
          <w:lang w:val="en-AU"/>
        </w:rPr>
      </w:pPr>
      <w:bookmarkStart w:id="0" w:name="_GoBack"/>
      <w:bookmarkEnd w:id="0"/>
      <w:r w:rsidRPr="003C4655">
        <w:rPr>
          <w:rFonts w:eastAsia="Calibri"/>
          <w:noProof/>
          <w:szCs w:val="24"/>
          <w:lang w:val="en-AU" w:eastAsia="en-AU"/>
        </w:rPr>
        <mc:AlternateContent>
          <mc:Choice Requires="wps">
            <w:drawing>
              <wp:inline distT="0" distB="0" distL="0" distR="0" wp14:anchorId="7855104D" wp14:editId="725F602B">
                <wp:extent cx="252095" cy="252095"/>
                <wp:effectExtent l="0" t="0" r="0" b="0"/>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9EA482" w14:textId="77777777" w:rsidR="006046E4" w:rsidRDefault="006046E4" w:rsidP="003C4655">
                            <w:pPr>
                              <w:spacing w:after="0"/>
                              <w:rPr>
                                <w:rFonts w:ascii="Wingdings 3" w:hAnsi="Wingdings 3"/>
                              </w:rPr>
                            </w:pPr>
                            <w:r>
                              <w:rPr>
                                <w:rFonts w:ascii="SimSun" w:eastAsia="SimSun" w:hAnsi="SimSun" w:cs="Arial" w:hint="eastAsia"/>
                                <w:sz w:val="40"/>
                                <w:lang w:val="en-US"/>
                              </w:rPr>
                              <w:t>▼</w:t>
                            </w:r>
                          </w:p>
                        </w:txbxContent>
                      </wps:txbx>
                      <wps:bodyPr rot="0" vert="horz" wrap="square" lIns="0" tIns="0" rIns="0" bIns="0" anchor="t" anchorCtr="0" upright="1">
                        <a:noAutofit/>
                      </wps:bodyPr>
                    </wps:wsp>
                  </a:graphicData>
                </a:graphic>
              </wp:inline>
            </w:drawing>
          </mc:Choice>
          <mc:Fallback>
            <w:pict>
              <v:shapetype w14:anchorId="7855104D" id="_x0000_t202" coordsize="21600,21600" o:spt="202" path="m,l,21600r21600,l21600,xe">
                <v:stroke joinstyle="miter"/>
                <v:path gradientshapeok="t" o:connecttype="rect"/>
              </v:shapetype>
              <v:shape id="Text Box 1" o:spid="_x0000_s1026" type="#_x0000_t202" style="width:19.85pt;height:19.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" stroked="f">
                <v:textbox inset="0,0,0,0">
                  <w:txbxContent>
                    <w:p w14:paraId="249EA482" w14:textId="77777777" w:rsidR="006046E4" w:rsidRDefault="006046E4" w:rsidP="003C4655">
                      <w:pPr>
                        <w:spacing w:after="0"/>
                        <w:rPr>
                          <w:rFonts w:ascii="Wingdings 3" w:hAnsi="Wingdings 3"/>
                        </w:rPr>
                      </w:pPr>
                      <w:r>
                        <w:rPr>
                          <w:rFonts w:ascii="SimSun" w:eastAsia="SimSun" w:hAnsi="SimSun" w:cs="Arial" w:hint="eastAsia"/>
                          <w:sz w:val="40"/>
                          <w:lang w:val="en-US"/>
                        </w:rPr>
                        <w:t>▼</w:t>
                      </w:r>
                    </w:p>
                  </w:txbxContent>
                </v:textbox>
                <w10:anchorlock/>
              </v:shape>
            </w:pict>
          </mc:Fallback>
        </mc:AlternateContent>
      </w:r>
      <w:r w:rsidRPr="003C4655">
        <w:rPr>
          <w:rFonts w:eastAsia="Calibri"/>
          <w:szCs w:val="24"/>
          <w:lang w:val="en-AU"/>
        </w:rPr>
        <w:t xml:space="preserve">This medicinal product is subject to additional monitoring in Australia. This will allow quick identification of new safety information. Healthcare professionals are asked to report any suspected adverse events at </w:t>
      </w:r>
      <w:r w:rsidRPr="006760D7">
        <w:rPr>
          <w:rFonts w:eastAsia="Calibri"/>
          <w:szCs w:val="24"/>
          <w:lang w:val="en-AU"/>
        </w:rPr>
        <w:t>www.tga.gov.au/reporting-problems</w:t>
      </w:r>
      <w:r w:rsidRPr="003C4655">
        <w:rPr>
          <w:rFonts w:eastAsia="Calibri"/>
          <w:szCs w:val="24"/>
          <w:lang w:val="en-AU"/>
        </w:rPr>
        <w:t>.</w:t>
      </w:r>
    </w:p>
    <w:p w14:paraId="46E53F08" w14:textId="5E8AC574" w:rsidR="005F0573" w:rsidRPr="00BB33C0" w:rsidRDefault="003B255D" w:rsidP="006046E4">
      <w:pPr>
        <w:pStyle w:val="CLDTITLE"/>
        <w:jc w:val="left"/>
        <w:rPr>
          <w:color w:val="FF0000"/>
          <w:sz w:val="38"/>
          <w:szCs w:val="38"/>
        </w:rPr>
      </w:pPr>
      <w:r w:rsidRPr="00BB33C0">
        <w:rPr>
          <w:sz w:val="38"/>
          <w:szCs w:val="38"/>
        </w:rPr>
        <w:t>AUSTRALIAN PRODUCT INFORMATION –</w:t>
      </w:r>
      <w:r w:rsidR="00BB33C0" w:rsidRPr="00BB33C0">
        <w:rPr>
          <w:sz w:val="38"/>
          <w:szCs w:val="38"/>
        </w:rPr>
        <w:t>MYLOTARG</w:t>
      </w:r>
      <w:r w:rsidR="000804CE" w:rsidRPr="00BB33C0">
        <w:rPr>
          <w:sz w:val="38"/>
          <w:szCs w:val="38"/>
          <w:vertAlign w:val="superscript"/>
        </w:rPr>
        <w:t>®</w:t>
      </w:r>
      <w:r w:rsidRPr="00BB33C0">
        <w:rPr>
          <w:sz w:val="38"/>
          <w:szCs w:val="38"/>
        </w:rPr>
        <w:t xml:space="preserve"> (</w:t>
      </w:r>
      <w:r w:rsidR="00BB33C0" w:rsidRPr="00BB33C0">
        <w:rPr>
          <w:sz w:val="38"/>
          <w:szCs w:val="38"/>
        </w:rPr>
        <w:t>GEMTUZUMAB OZOGAMICIN</w:t>
      </w:r>
      <w:r w:rsidRPr="00BB33C0">
        <w:rPr>
          <w:sz w:val="38"/>
          <w:szCs w:val="38"/>
        </w:rPr>
        <w:t>)</w:t>
      </w:r>
      <w:r w:rsidR="002147E1" w:rsidRPr="00BB33C0">
        <w:rPr>
          <w:sz w:val="38"/>
          <w:szCs w:val="38"/>
        </w:rPr>
        <w:t xml:space="preserve"> </w:t>
      </w:r>
      <w:r w:rsidR="005F757E" w:rsidRPr="00972393">
        <w:rPr>
          <w:rFonts w:ascii="Times New Roman Bold" w:hAnsi="Times New Roman Bold"/>
          <w:caps/>
        </w:rPr>
        <w:t xml:space="preserve">Powder for </w:t>
      </w:r>
      <w:r w:rsidR="00C43653">
        <w:rPr>
          <w:rFonts w:ascii="Times New Roman Bold" w:hAnsi="Times New Roman Bold"/>
          <w:caps/>
        </w:rPr>
        <w:t>INJECTION</w:t>
      </w:r>
    </w:p>
    <w:p w14:paraId="46E53F09" w14:textId="5FAD7185" w:rsidR="00EB4D43" w:rsidRPr="00643055" w:rsidRDefault="00E60520" w:rsidP="006046E4">
      <w:pPr>
        <w:pStyle w:val="CLDHeading1"/>
        <w:jc w:val="left"/>
      </w:pPr>
      <w:r w:rsidRPr="00643055">
        <w:t>1.</w:t>
      </w:r>
      <w:r w:rsidR="00294A15" w:rsidRPr="00643055">
        <w:tab/>
      </w:r>
      <w:r w:rsidRPr="00643055">
        <w:t>NAME</w:t>
      </w:r>
      <w:r w:rsidR="003B255D" w:rsidRPr="00643055">
        <w:t xml:space="preserve"> OF THE MEDICINE</w:t>
      </w:r>
      <w:r w:rsidR="00315AB0" w:rsidRPr="00643055">
        <w:t xml:space="preserve"> </w:t>
      </w:r>
    </w:p>
    <w:p w14:paraId="548CFD5A" w14:textId="7BF01A02" w:rsidR="00BB33C0" w:rsidRPr="00645FF3" w:rsidRDefault="00BB33C0" w:rsidP="006046E4">
      <w:pPr>
        <w:pStyle w:val="CLDNormal"/>
        <w:jc w:val="left"/>
        <w:rPr>
          <w:lang w:val="en-US"/>
        </w:rPr>
      </w:pPr>
      <w:proofErr w:type="spellStart"/>
      <w:r w:rsidRPr="00645FF3">
        <w:rPr>
          <w:lang w:val="en-US"/>
        </w:rPr>
        <w:t>Gemtuzumab</w:t>
      </w:r>
      <w:proofErr w:type="spellEnd"/>
      <w:r w:rsidRPr="00645FF3">
        <w:rPr>
          <w:lang w:val="en-US"/>
        </w:rPr>
        <w:t xml:space="preserve"> ozogamicin</w:t>
      </w:r>
    </w:p>
    <w:p w14:paraId="46E53F0D" w14:textId="0CCA6009" w:rsidR="00EB4D43" w:rsidRPr="00645FF3" w:rsidRDefault="00294A15" w:rsidP="006046E4">
      <w:pPr>
        <w:pStyle w:val="CLDHeading1"/>
        <w:jc w:val="left"/>
        <w:rPr>
          <w:lang w:val="en-US"/>
        </w:rPr>
      </w:pPr>
      <w:r w:rsidRPr="00645FF3">
        <w:rPr>
          <w:lang w:val="en-US"/>
        </w:rPr>
        <w:t>2.</w:t>
      </w:r>
      <w:r w:rsidRPr="00645FF3">
        <w:rPr>
          <w:lang w:val="en-US"/>
        </w:rPr>
        <w:tab/>
      </w:r>
      <w:r w:rsidR="0018348D" w:rsidRPr="00645FF3">
        <w:rPr>
          <w:lang w:val="en-US"/>
        </w:rPr>
        <w:t>QUALITATIVE AND QUANTITATIVE COMPOSITION</w:t>
      </w:r>
      <w:r w:rsidR="00E60520" w:rsidRPr="00645FF3">
        <w:rPr>
          <w:lang w:val="en-US"/>
        </w:rPr>
        <w:t xml:space="preserve"> </w:t>
      </w:r>
    </w:p>
    <w:p w14:paraId="799124B8" w14:textId="118740B7" w:rsidR="00BB33C0" w:rsidRPr="00D1608E" w:rsidRDefault="00BB33C0" w:rsidP="006046E4">
      <w:pPr>
        <w:pStyle w:val="CLDNormal"/>
        <w:jc w:val="left"/>
      </w:pPr>
      <w:r>
        <w:t xml:space="preserve">Each single-dose vial contains 5 mg </w:t>
      </w:r>
      <w:proofErr w:type="spellStart"/>
      <w:r>
        <w:t>gemtuzumab</w:t>
      </w:r>
      <w:proofErr w:type="spellEnd"/>
      <w:r>
        <w:t xml:space="preserve"> ozogamicin.</w:t>
      </w:r>
    </w:p>
    <w:p w14:paraId="757205BE" w14:textId="72B9A3FA" w:rsidR="00BB33C0" w:rsidRDefault="00BB33C0" w:rsidP="006046E4">
      <w:pPr>
        <w:pStyle w:val="CLDNormal"/>
        <w:jc w:val="left"/>
      </w:pPr>
      <w:r w:rsidRPr="007338DD">
        <w:t>After reconstitution</w:t>
      </w:r>
      <w:r>
        <w:t>,</w:t>
      </w:r>
      <w:r w:rsidRPr="007338DD">
        <w:t xml:space="preserve"> </w:t>
      </w:r>
      <w:r>
        <w:t xml:space="preserve">the concentrated solution contains 1 mg/mL </w:t>
      </w:r>
      <w:proofErr w:type="spellStart"/>
      <w:r>
        <w:t>gemtuzumab</w:t>
      </w:r>
      <w:proofErr w:type="spellEnd"/>
      <w:r>
        <w:t xml:space="preserve"> ozogamicin (see </w:t>
      </w:r>
      <w:r w:rsidR="002002BE">
        <w:t>S</w:t>
      </w:r>
      <w:r w:rsidR="002002BE" w:rsidRPr="00705F6F">
        <w:t>ection</w:t>
      </w:r>
      <w:r w:rsidR="002002BE">
        <w:t> </w:t>
      </w:r>
      <w:r w:rsidR="002002BE" w:rsidRPr="00705F6F">
        <w:t>4.2</w:t>
      </w:r>
      <w:r w:rsidR="002002BE">
        <w:t xml:space="preserve"> </w:t>
      </w:r>
      <w:r w:rsidR="002002BE" w:rsidRPr="00755FFF">
        <w:t>Dose and method of administration</w:t>
      </w:r>
      <w:r>
        <w:t>).</w:t>
      </w:r>
      <w:r w:rsidR="00BA3835">
        <w:t xml:space="preserve"> </w:t>
      </w:r>
    </w:p>
    <w:p w14:paraId="3CBE6DFF" w14:textId="4753D397" w:rsidR="00BB33C0" w:rsidRPr="00514570" w:rsidRDefault="00BB33C0" w:rsidP="006046E4">
      <w:pPr>
        <w:pStyle w:val="CLDNormal"/>
        <w:jc w:val="left"/>
      </w:pPr>
      <w:r>
        <w:t>For the full list of excipients, see Section 6.1</w:t>
      </w:r>
      <w:r w:rsidRPr="00BB33C0">
        <w:rPr>
          <w:rFonts w:eastAsia="TimesNewRoman"/>
        </w:rPr>
        <w:t xml:space="preserve"> </w:t>
      </w:r>
      <w:r>
        <w:rPr>
          <w:rFonts w:eastAsia="TimesNewRoman"/>
        </w:rPr>
        <w:t>List of excipients</w:t>
      </w:r>
      <w:r>
        <w:t>.</w:t>
      </w:r>
    </w:p>
    <w:p w14:paraId="46E53F13" w14:textId="3E7F7D19" w:rsidR="0034484A" w:rsidRPr="002C0516" w:rsidRDefault="00932B9D" w:rsidP="006046E4">
      <w:pPr>
        <w:pStyle w:val="CLDHeading1"/>
        <w:jc w:val="left"/>
      </w:pPr>
      <w:r>
        <w:t>3.</w:t>
      </w:r>
      <w:r>
        <w:tab/>
      </w:r>
      <w:r w:rsidR="0018348D">
        <w:t>PHARMACEUTICAL FORM</w:t>
      </w:r>
      <w:r w:rsidR="00315AB0">
        <w:t xml:space="preserve"> </w:t>
      </w:r>
    </w:p>
    <w:p w14:paraId="20CA6650" w14:textId="03394564" w:rsidR="00641A23" w:rsidRPr="00E54F5B" w:rsidRDefault="00641A23" w:rsidP="006046E4">
      <w:pPr>
        <w:pStyle w:val="CLDNormal"/>
        <w:jc w:val="left"/>
      </w:pPr>
      <w:r>
        <w:t xml:space="preserve">Powder for </w:t>
      </w:r>
      <w:r w:rsidR="00C43653">
        <w:t>injection</w:t>
      </w:r>
      <w:r w:rsidRPr="004A3006">
        <w:t>.</w:t>
      </w:r>
    </w:p>
    <w:p w14:paraId="671D7B83" w14:textId="4C14369A" w:rsidR="00641A23" w:rsidRPr="00D1608E" w:rsidRDefault="00641A23" w:rsidP="006046E4">
      <w:pPr>
        <w:pStyle w:val="CLDNormal"/>
        <w:jc w:val="left"/>
        <w:rPr>
          <w:rFonts w:eastAsia="Calibri"/>
        </w:rPr>
      </w:pPr>
      <w:r>
        <w:t>White to off-white cake or powder</w:t>
      </w:r>
      <w:r w:rsidRPr="00846E36">
        <w:t>.</w:t>
      </w:r>
    </w:p>
    <w:p w14:paraId="46E53F1D" w14:textId="4A6AAAA1" w:rsidR="00E4558F" w:rsidRDefault="00932B9D" w:rsidP="006046E4">
      <w:pPr>
        <w:pStyle w:val="CLDHeading1"/>
        <w:jc w:val="left"/>
      </w:pPr>
      <w:r>
        <w:t>4.</w:t>
      </w:r>
      <w:r>
        <w:tab/>
      </w:r>
      <w:r w:rsidR="0018348D">
        <w:t>CLINICAL PARTICULARS</w:t>
      </w:r>
      <w:r w:rsidR="00315AB0">
        <w:t xml:space="preserve"> </w:t>
      </w:r>
    </w:p>
    <w:p w14:paraId="46E53F1E" w14:textId="285385F4" w:rsidR="00E60520" w:rsidRPr="00C035A6" w:rsidRDefault="00932B9D" w:rsidP="006046E4">
      <w:pPr>
        <w:pStyle w:val="CLDHeading2"/>
        <w:jc w:val="left"/>
        <w:rPr>
          <w:bCs/>
          <w:i/>
          <w:iCs/>
          <w:color w:val="FF0000"/>
        </w:rPr>
      </w:pPr>
      <w:r>
        <w:t>4.1</w:t>
      </w:r>
      <w:r>
        <w:tab/>
      </w:r>
      <w:r w:rsidR="004779F5">
        <w:t>Therapeutic i</w:t>
      </w:r>
      <w:r w:rsidR="00E60520" w:rsidRPr="00932B9D">
        <w:t>ndications</w:t>
      </w:r>
      <w:r>
        <w:t xml:space="preserve"> </w:t>
      </w:r>
    </w:p>
    <w:p w14:paraId="46E53F20" w14:textId="0B6ADC88" w:rsidR="00932B9D" w:rsidRDefault="00FE360B" w:rsidP="006046E4">
      <w:pPr>
        <w:pStyle w:val="CLDNormal"/>
        <w:jc w:val="left"/>
      </w:pPr>
      <w:r>
        <w:t xml:space="preserve">MYLOTARG is indicated for combination therapy with </w:t>
      </w:r>
      <w:r w:rsidR="00F52270">
        <w:t xml:space="preserve">standard </w:t>
      </w:r>
      <w:proofErr w:type="spellStart"/>
      <w:r w:rsidR="00F52270">
        <w:t>anthracycline</w:t>
      </w:r>
      <w:proofErr w:type="spellEnd"/>
      <w:r>
        <w:t xml:space="preserve"> and </w:t>
      </w:r>
      <w:proofErr w:type="spellStart"/>
      <w:r>
        <w:t>cytarabine</w:t>
      </w:r>
      <w:proofErr w:type="spellEnd"/>
      <w:r>
        <w:t xml:space="preserve"> (</w:t>
      </w:r>
      <w:proofErr w:type="spellStart"/>
      <w:r>
        <w:t>AraC</w:t>
      </w:r>
      <w:proofErr w:type="spellEnd"/>
      <w:r>
        <w:t xml:space="preserve">) for the treatment of patients age 15 years and above with previously untreated, </w:t>
      </w:r>
      <w:r w:rsidR="005D79E6" w:rsidRPr="005D79E6">
        <w:rPr>
          <w:i/>
        </w:rPr>
        <w:t>de novo</w:t>
      </w:r>
      <w:r>
        <w:t xml:space="preserve"> CD33-positive acute myeloid leukaemia (AML), except acute promyelocytic leukaemia (APL)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w:t>
      </w:r>
      <w:r w:rsidR="003A2A55" w:rsidRPr="003A2A55">
        <w:t>use</w:t>
      </w:r>
      <w:r w:rsidR="00F43C12">
        <w:t>,</w:t>
      </w:r>
      <w:r w:rsidRPr="003A2A55">
        <w:t xml:space="preserve"> and </w:t>
      </w:r>
      <w:r w:rsidR="003A2A55">
        <w:t>Section 5.1 Pharmacodynamic properties</w:t>
      </w:r>
      <w:r>
        <w:t xml:space="preserve">). </w:t>
      </w:r>
      <w:r w:rsidR="001714BE" w:rsidRPr="00315AB0">
        <w:t xml:space="preserve"> </w:t>
      </w:r>
    </w:p>
    <w:p w14:paraId="46E53F21" w14:textId="27469D10" w:rsidR="00E60520" w:rsidRPr="00C035A6" w:rsidRDefault="00932B9D" w:rsidP="006046E4">
      <w:pPr>
        <w:pStyle w:val="CLDHeading2"/>
        <w:jc w:val="left"/>
        <w:rPr>
          <w:bCs/>
          <w:i/>
          <w:iCs/>
          <w:color w:val="FF0000"/>
        </w:rPr>
      </w:pPr>
      <w:r w:rsidRPr="00755FFF">
        <w:t>4.2</w:t>
      </w:r>
      <w:r w:rsidRPr="00755FFF">
        <w:tab/>
      </w:r>
      <w:r w:rsidR="004779F5" w:rsidRPr="00755FFF">
        <w:t>Dose and method of a</w:t>
      </w:r>
      <w:r w:rsidR="00E60520" w:rsidRPr="00755FFF">
        <w:t>dministration</w:t>
      </w:r>
      <w:r w:rsidR="00E60520">
        <w:t xml:space="preserve"> </w:t>
      </w:r>
    </w:p>
    <w:p w14:paraId="083A5808" w14:textId="77777777" w:rsidR="00814B16" w:rsidRDefault="00814B16" w:rsidP="006046E4">
      <w:pPr>
        <w:pStyle w:val="CLDNormal"/>
        <w:jc w:val="left"/>
      </w:pPr>
      <w:r>
        <w:t xml:space="preserve">MYLOTARG should be administered under the supervision of a physician experienced in the use of anticancer medicinal products and in an environment where full resuscitation facilities are immediately available. </w:t>
      </w:r>
    </w:p>
    <w:p w14:paraId="299CF489" w14:textId="5A8E754B" w:rsidR="00ED1C19" w:rsidRPr="0048000F" w:rsidRDefault="00ED1C19" w:rsidP="006046E4">
      <w:pPr>
        <w:pStyle w:val="CLDNormal"/>
        <w:jc w:val="left"/>
      </w:pPr>
      <w:r w:rsidRPr="002A01BD">
        <w:lastRenderedPageBreak/>
        <w:t xml:space="preserve">Premedication </w:t>
      </w:r>
      <w:r>
        <w:t xml:space="preserve">with a corticosteroid, antihistamine, and </w:t>
      </w:r>
      <w:r w:rsidRPr="00163D08">
        <w:t>acetaminophen (or paracetamol)</w:t>
      </w:r>
      <w:r>
        <w:t xml:space="preserve"> is recommended 1 hour prior to MYLOTARG dosing </w:t>
      </w:r>
      <w:r w:rsidRPr="008E0931">
        <w:t>to help ameli</w:t>
      </w:r>
      <w:r>
        <w:t>orate infusion</w:t>
      </w:r>
      <w:r>
        <w:noBreakHyphen/>
        <w:t>related symptoms (see S</w:t>
      </w:r>
      <w:r w:rsidRPr="002A01BD">
        <w:t>ection</w:t>
      </w:r>
      <w:r>
        <w:t> </w:t>
      </w:r>
      <w:r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rsidRPr="002A01BD">
        <w:t>).</w:t>
      </w:r>
    </w:p>
    <w:p w14:paraId="00389AD0" w14:textId="7416A9E5" w:rsidR="00ED1C19" w:rsidRDefault="00ED1C19" w:rsidP="006046E4">
      <w:pPr>
        <w:pStyle w:val="CLDNormal"/>
        <w:jc w:val="left"/>
      </w:pPr>
      <w:r>
        <w:t xml:space="preserve">Appropriate measures to help prevent the development of </w:t>
      </w:r>
      <w:r w:rsidR="00524786">
        <w:t>tumour</w:t>
      </w:r>
      <w:r>
        <w:t xml:space="preserve"> lysis-related hyperuric</w:t>
      </w:r>
      <w:r w:rsidR="005114D6">
        <w:t>a</w:t>
      </w:r>
      <w:r>
        <w:t xml:space="preserve">emia such as hydration, administration of </w:t>
      </w:r>
      <w:proofErr w:type="spellStart"/>
      <w:r w:rsidRPr="005D46B9">
        <w:t>antihyperuric</w:t>
      </w:r>
      <w:r w:rsidR="005114D6">
        <w:t>a</w:t>
      </w:r>
      <w:r w:rsidRPr="005D46B9">
        <w:t>emic</w:t>
      </w:r>
      <w:proofErr w:type="spellEnd"/>
      <w:r>
        <w:t xml:space="preserve"> or other agents for treatment of hyperuric</w:t>
      </w:r>
      <w:r w:rsidR="005114D6">
        <w:t>a</w:t>
      </w:r>
      <w:r>
        <w:t xml:space="preserve">emia must be taken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t>).</w:t>
      </w:r>
    </w:p>
    <w:p w14:paraId="0F24B292" w14:textId="5A55BEA9" w:rsidR="00ED1C19" w:rsidRPr="00B603C9" w:rsidRDefault="00ED1C19" w:rsidP="006046E4">
      <w:pPr>
        <w:pStyle w:val="CLDNormal"/>
        <w:jc w:val="left"/>
        <w:rPr>
          <w:iCs/>
        </w:rPr>
      </w:pPr>
      <w:r>
        <w:t xml:space="preserve">MYLOTARG must be reconstituted and diluted before administration (see </w:t>
      </w:r>
      <w:r w:rsidR="002002BE">
        <w:t>S</w:t>
      </w:r>
      <w:r w:rsidR="002002BE" w:rsidRPr="00705F6F">
        <w:t>ection</w:t>
      </w:r>
      <w:r w:rsidR="002002BE">
        <w:t> </w:t>
      </w:r>
      <w:r w:rsidR="002002BE" w:rsidRPr="00705F6F">
        <w:t>4.2</w:t>
      </w:r>
      <w:r w:rsidR="002002BE">
        <w:t xml:space="preserve"> </w:t>
      </w:r>
      <w:r w:rsidR="002002BE" w:rsidRPr="00755FFF">
        <w:t>Dose and method of administration</w:t>
      </w:r>
      <w:r w:rsidR="002002BE">
        <w:t>, Instructions for use and h</w:t>
      </w:r>
      <w:r w:rsidR="002002BE" w:rsidRPr="002002BE">
        <w:t>andling</w:t>
      </w:r>
      <w:r>
        <w:t>).</w:t>
      </w:r>
    </w:p>
    <w:p w14:paraId="405B55DE" w14:textId="77777777" w:rsidR="006F3997" w:rsidRPr="003F031C" w:rsidRDefault="006F3997" w:rsidP="006046E4">
      <w:pPr>
        <w:pStyle w:val="CLDHeading3"/>
        <w:jc w:val="left"/>
        <w:rPr>
          <w:lang w:val="en-US"/>
        </w:rPr>
      </w:pPr>
      <w:r w:rsidRPr="005E1525">
        <w:rPr>
          <w:lang w:val="en-US"/>
        </w:rPr>
        <w:t>Traceability</w:t>
      </w:r>
    </w:p>
    <w:p w14:paraId="34DF23AB" w14:textId="4FAA8E47" w:rsidR="006F3997" w:rsidRPr="00BA3835" w:rsidRDefault="006F3997" w:rsidP="006046E4">
      <w:pPr>
        <w:shd w:val="clear" w:color="auto" w:fill="FFFFFF"/>
        <w:jc w:val="left"/>
        <w:rPr>
          <w:color w:val="222222"/>
          <w:szCs w:val="22"/>
          <w:lang w:val="en-US"/>
        </w:rPr>
      </w:pPr>
      <w:r w:rsidRPr="00AD0688">
        <w:rPr>
          <w:color w:val="222222"/>
          <w:szCs w:val="22"/>
          <w:lang w:val="en-US"/>
        </w:rPr>
        <w:t>In order to improve traceability of biological medicinal products, the trade name and the batch number of the administered product should be clearly recorded in the patient file</w:t>
      </w:r>
      <w:r>
        <w:rPr>
          <w:color w:val="222222"/>
          <w:szCs w:val="22"/>
          <w:lang w:val="en-US"/>
        </w:rPr>
        <w:t>.</w:t>
      </w:r>
    </w:p>
    <w:p w14:paraId="46E53F22" w14:textId="1D9B150A" w:rsidR="00112B3F" w:rsidRDefault="00112B3F" w:rsidP="006046E4">
      <w:pPr>
        <w:pStyle w:val="CLDHeading3"/>
        <w:jc w:val="left"/>
      </w:pPr>
      <w:r w:rsidRPr="00932B9D">
        <w:t>Dos</w:t>
      </w:r>
      <w:r w:rsidR="00837C3E">
        <w:t>age</w:t>
      </w:r>
    </w:p>
    <w:p w14:paraId="03C53CE0" w14:textId="74620DD7" w:rsidR="00F17830" w:rsidRPr="003F031C" w:rsidRDefault="00F17830" w:rsidP="006046E4">
      <w:pPr>
        <w:pStyle w:val="CLDHeading4"/>
        <w:jc w:val="left"/>
      </w:pPr>
      <w:r w:rsidRPr="003F031C">
        <w:t>Induction</w:t>
      </w:r>
    </w:p>
    <w:p w14:paraId="2EA6FF1A" w14:textId="2980AEA4" w:rsidR="00F17830" w:rsidRDefault="00F17830" w:rsidP="006046E4">
      <w:pPr>
        <w:pStyle w:val="CLDNormal"/>
        <w:jc w:val="left"/>
      </w:pPr>
      <w:r w:rsidRPr="000A6A33">
        <w:t xml:space="preserve">The recommended dose of </w:t>
      </w:r>
      <w:r w:rsidR="00FE02AF">
        <w:t>MYLOTARG</w:t>
      </w:r>
      <w:r w:rsidRPr="000A6A33">
        <w:t xml:space="preserve"> is 3</w:t>
      </w:r>
      <w:r>
        <w:t> </w:t>
      </w:r>
      <w:r w:rsidRPr="000A6A33">
        <w:t>mg/m</w:t>
      </w:r>
      <w:r w:rsidRPr="00253D03">
        <w:rPr>
          <w:color w:val="000000" w:themeColor="text1"/>
          <w:vertAlign w:val="superscript"/>
        </w:rPr>
        <w:t>2</w:t>
      </w:r>
      <w:r>
        <w:t>/dose (</w:t>
      </w:r>
      <w:r w:rsidRPr="000A6A33">
        <w:t xml:space="preserve">up to a maximum of </w:t>
      </w:r>
      <w:r w:rsidR="0073742D">
        <w:t xml:space="preserve">one </w:t>
      </w:r>
      <w:r w:rsidRPr="000A6A33">
        <w:t>5</w:t>
      </w:r>
      <w:r>
        <w:t> </w:t>
      </w:r>
      <w:r w:rsidRPr="000A6A33">
        <w:t>mg</w:t>
      </w:r>
      <w:r>
        <w:t xml:space="preserve"> </w:t>
      </w:r>
      <w:r w:rsidR="0073742D">
        <w:t>vial</w:t>
      </w:r>
      <w:r>
        <w:t>) i</w:t>
      </w:r>
      <w:r w:rsidRPr="000A6A33">
        <w:t>nfuse</w:t>
      </w:r>
      <w:r>
        <w:t>d</w:t>
      </w:r>
      <w:r w:rsidRPr="000A6A33">
        <w:t xml:space="preserve"> over a 2</w:t>
      </w:r>
      <w:r>
        <w:noBreakHyphen/>
      </w:r>
      <w:r w:rsidRPr="000A6A33">
        <w:t>hour period on Days</w:t>
      </w:r>
      <w:r>
        <w:t> </w:t>
      </w:r>
      <w:r w:rsidRPr="000A6A33">
        <w:t>1, 4, and 7</w:t>
      </w:r>
      <w:r>
        <w:t xml:space="preserve"> </w:t>
      </w:r>
      <w:r w:rsidR="002618F9">
        <w:t>of the induction chemotherapy cycle.</w:t>
      </w:r>
    </w:p>
    <w:p w14:paraId="19AEB345" w14:textId="3EDAD512" w:rsidR="00F17830" w:rsidRDefault="004A37F6" w:rsidP="006046E4">
      <w:pPr>
        <w:pStyle w:val="CLDNormal"/>
        <w:jc w:val="left"/>
      </w:pPr>
      <w:r>
        <w:t xml:space="preserve">If a second induction is required, </w:t>
      </w:r>
      <w:r w:rsidR="00FE02AF">
        <w:t>MYLOTARG</w:t>
      </w:r>
      <w:r w:rsidR="00F17830">
        <w:t xml:space="preserve"> should not be administered during second induction therapy.</w:t>
      </w:r>
      <w:r>
        <w:t xml:space="preserve">  Only</w:t>
      </w:r>
      <w:r w:rsidR="00395140">
        <w:t xml:space="preserve"> standard </w:t>
      </w:r>
      <w:proofErr w:type="spellStart"/>
      <w:r w:rsidR="00395140">
        <w:t>anthracycline</w:t>
      </w:r>
      <w:proofErr w:type="spellEnd"/>
      <w:r w:rsidR="00395140">
        <w:t xml:space="preserve"> and </w:t>
      </w:r>
      <w:proofErr w:type="spellStart"/>
      <w:r w:rsidR="00395140">
        <w:t>cytarabine</w:t>
      </w:r>
      <w:proofErr w:type="spellEnd"/>
      <w:r w:rsidR="00395140">
        <w:t xml:space="preserve"> (</w:t>
      </w:r>
      <w:proofErr w:type="spellStart"/>
      <w:r w:rsidR="00395140">
        <w:t>AraC</w:t>
      </w:r>
      <w:proofErr w:type="spellEnd"/>
      <w:r w:rsidR="00395140">
        <w:t>) should be administered during the second induction cycle.</w:t>
      </w:r>
    </w:p>
    <w:p w14:paraId="7B0060F2" w14:textId="26E73DE9" w:rsidR="00FE02AF" w:rsidRPr="003F031C" w:rsidRDefault="00FE02AF" w:rsidP="006046E4">
      <w:pPr>
        <w:pStyle w:val="CLDHeading4"/>
        <w:jc w:val="left"/>
      </w:pPr>
      <w:r w:rsidRPr="00FE02AF">
        <w:t>Consolidation</w:t>
      </w:r>
    </w:p>
    <w:p w14:paraId="43C0910D" w14:textId="48B88F56" w:rsidR="00FE02AF" w:rsidRPr="00645761" w:rsidRDefault="00FE02AF" w:rsidP="006046E4">
      <w:pPr>
        <w:pStyle w:val="CLDNormal"/>
        <w:jc w:val="left"/>
      </w:pPr>
      <w:r>
        <w:t>For patients experiencing a complete remission (CR) following induction, defined as fewer than 5% blasts in a normocellular marrow and an absolute neutrophil count (ANC) of more than 1.0 × 10</w:t>
      </w:r>
      <w:r w:rsidRPr="00253D03">
        <w:rPr>
          <w:color w:val="000000" w:themeColor="text1"/>
          <w:vertAlign w:val="superscript"/>
        </w:rPr>
        <w:t>9</w:t>
      </w:r>
      <w:r>
        <w:t xml:space="preserve"> cells/L with a platelet count of 100 × 10</w:t>
      </w:r>
      <w:r w:rsidRPr="00253D03">
        <w:rPr>
          <w:color w:val="000000" w:themeColor="text1"/>
          <w:vertAlign w:val="superscript"/>
        </w:rPr>
        <w:t>9</w:t>
      </w:r>
      <w:r>
        <w:t xml:space="preserve">/L or more in the peripheral blood in the absence of transfusion, </w:t>
      </w:r>
      <w:r w:rsidR="009057CA">
        <w:t>t</w:t>
      </w:r>
      <w:r w:rsidR="009057CA" w:rsidRPr="000A6A33">
        <w:t xml:space="preserve">he recommended dose of </w:t>
      </w:r>
      <w:r w:rsidR="009057CA">
        <w:t>MYLOTARG</w:t>
      </w:r>
      <w:r w:rsidR="009057CA" w:rsidRPr="000A6A33">
        <w:t xml:space="preserve"> is 3</w:t>
      </w:r>
      <w:r w:rsidR="009057CA">
        <w:t> </w:t>
      </w:r>
      <w:r w:rsidR="009057CA" w:rsidRPr="000A6A33">
        <w:t>mg/m</w:t>
      </w:r>
      <w:r w:rsidR="009057CA" w:rsidRPr="00253D03">
        <w:rPr>
          <w:color w:val="000000" w:themeColor="text1"/>
          <w:vertAlign w:val="superscript"/>
        </w:rPr>
        <w:t>2</w:t>
      </w:r>
      <w:r w:rsidR="009057CA">
        <w:t>/dose (</w:t>
      </w:r>
      <w:r w:rsidR="009057CA" w:rsidRPr="000A6A33">
        <w:t xml:space="preserve">up to a maximum </w:t>
      </w:r>
      <w:r w:rsidR="003E3D63">
        <w:t xml:space="preserve">dose </w:t>
      </w:r>
      <w:r w:rsidR="009057CA" w:rsidRPr="000A6A33">
        <w:t xml:space="preserve">of </w:t>
      </w:r>
      <w:r w:rsidR="003E3D63">
        <w:t xml:space="preserve">one </w:t>
      </w:r>
      <w:r w:rsidR="009057CA" w:rsidRPr="000A6A33">
        <w:t>5</w:t>
      </w:r>
      <w:r w:rsidR="009057CA">
        <w:t> </w:t>
      </w:r>
      <w:r w:rsidR="009057CA" w:rsidRPr="000A6A33">
        <w:t>mg</w:t>
      </w:r>
      <w:r w:rsidR="009057CA">
        <w:t xml:space="preserve"> </w:t>
      </w:r>
      <w:r w:rsidR="003E3D63">
        <w:t>vial</w:t>
      </w:r>
      <w:r w:rsidR="009057CA">
        <w:t>) i</w:t>
      </w:r>
      <w:r w:rsidR="009057CA" w:rsidRPr="000A6A33">
        <w:t>nfuse</w:t>
      </w:r>
      <w:r w:rsidR="009057CA">
        <w:t>d</w:t>
      </w:r>
      <w:r w:rsidR="009057CA" w:rsidRPr="000A6A33">
        <w:t xml:space="preserve"> over a 2</w:t>
      </w:r>
      <w:r w:rsidR="009057CA">
        <w:noBreakHyphen/>
        <w:t>hour period on Day </w:t>
      </w:r>
      <w:r w:rsidR="009057CA" w:rsidRPr="000A6A33">
        <w:t>1</w:t>
      </w:r>
      <w:r w:rsidR="009057CA">
        <w:t xml:space="preserve"> of the consolidation chemotherapy cycle</w:t>
      </w:r>
      <w:r w:rsidR="002618F9">
        <w:t>.</w:t>
      </w:r>
    </w:p>
    <w:tbl>
      <w:tblPr>
        <w:tblW w:w="8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992"/>
        <w:gridCol w:w="3260"/>
        <w:gridCol w:w="3688"/>
      </w:tblGrid>
      <w:tr w:rsidR="00160EA0" w:rsidRPr="00706F9B" w14:paraId="36040EED" w14:textId="77777777" w:rsidTr="003F031C">
        <w:trPr>
          <w:trHeight w:val="284"/>
        </w:trPr>
        <w:tc>
          <w:tcPr>
            <w:tcW w:w="8940" w:type="dxa"/>
            <w:gridSpan w:val="3"/>
            <w:tcBorders>
              <w:top w:val="nil"/>
              <w:left w:val="nil"/>
              <w:right w:val="nil"/>
            </w:tcBorders>
            <w:shd w:val="clear" w:color="auto" w:fill="auto"/>
            <w:tcMar>
              <w:top w:w="113" w:type="dxa"/>
              <w:bottom w:w="113" w:type="dxa"/>
            </w:tcMar>
            <w:vAlign w:val="center"/>
          </w:tcPr>
          <w:p w14:paraId="1AF7F87A" w14:textId="6B5FB433" w:rsidR="00D7780C" w:rsidRDefault="00D7780C" w:rsidP="006046E4">
            <w:pPr>
              <w:pStyle w:val="CLDTableTextListText"/>
              <w:rPr>
                <w:b/>
              </w:rPr>
            </w:pPr>
            <w:r w:rsidRPr="00706F9B">
              <w:rPr>
                <w:b/>
              </w:rPr>
              <w:t>Table 1.</w:t>
            </w:r>
            <w:r w:rsidRPr="00706F9B">
              <w:rPr>
                <w:b/>
              </w:rPr>
              <w:tab/>
              <w:t xml:space="preserve">Dosing Regimens for </w:t>
            </w:r>
            <w:r>
              <w:rPr>
                <w:b/>
              </w:rPr>
              <w:t>MYLOTARG</w:t>
            </w:r>
            <w:r w:rsidRPr="00706F9B">
              <w:rPr>
                <w:b/>
              </w:rPr>
              <w:t xml:space="preserve"> in Combination </w:t>
            </w:r>
            <w:r w:rsidR="00582BB5">
              <w:rPr>
                <w:b/>
              </w:rPr>
              <w:t>w</w:t>
            </w:r>
            <w:r w:rsidRPr="00706F9B">
              <w:rPr>
                <w:b/>
              </w:rPr>
              <w:t>ith Chemotherapy</w:t>
            </w:r>
          </w:p>
        </w:tc>
      </w:tr>
      <w:tr w:rsidR="00160EA0" w:rsidRPr="00706F9B" w14:paraId="604214BE" w14:textId="77777777" w:rsidTr="00450B93">
        <w:trPr>
          <w:trHeight w:val="284"/>
        </w:trPr>
        <w:tc>
          <w:tcPr>
            <w:tcW w:w="1992" w:type="dxa"/>
            <w:tcBorders>
              <w:top w:val="single" w:sz="4" w:space="0" w:color="auto"/>
            </w:tcBorders>
            <w:shd w:val="clear" w:color="auto" w:fill="auto"/>
            <w:tcMar>
              <w:top w:w="113" w:type="dxa"/>
              <w:bottom w:w="113" w:type="dxa"/>
            </w:tcMar>
            <w:vAlign w:val="center"/>
          </w:tcPr>
          <w:p w14:paraId="57628401" w14:textId="77777777" w:rsidR="002618F9" w:rsidRPr="00003174" w:rsidRDefault="002618F9" w:rsidP="006046E4">
            <w:pPr>
              <w:pStyle w:val="CLDTableTextListText"/>
              <w:rPr>
                <w:b/>
                <w:bCs/>
              </w:rPr>
            </w:pPr>
            <w:r w:rsidRPr="00003174">
              <w:rPr>
                <w:b/>
                <w:bCs/>
              </w:rPr>
              <w:t>Treatment Course</w:t>
            </w:r>
          </w:p>
        </w:tc>
        <w:tc>
          <w:tcPr>
            <w:tcW w:w="3260" w:type="dxa"/>
            <w:tcBorders>
              <w:top w:val="single" w:sz="4" w:space="0" w:color="auto"/>
            </w:tcBorders>
            <w:shd w:val="clear" w:color="auto" w:fill="auto"/>
            <w:tcMar>
              <w:top w:w="113" w:type="dxa"/>
              <w:bottom w:w="113" w:type="dxa"/>
            </w:tcMar>
            <w:vAlign w:val="center"/>
          </w:tcPr>
          <w:p w14:paraId="796EF5C6" w14:textId="67285D39" w:rsidR="002618F9" w:rsidRPr="00003174" w:rsidRDefault="002618F9" w:rsidP="006046E4">
            <w:pPr>
              <w:pStyle w:val="CLDTableTextListText"/>
              <w:rPr>
                <w:b/>
                <w:bCs/>
              </w:rPr>
            </w:pPr>
            <w:r w:rsidRPr="00003174">
              <w:rPr>
                <w:b/>
                <w:bCs/>
              </w:rPr>
              <w:t>MYLOTARG</w:t>
            </w:r>
          </w:p>
        </w:tc>
        <w:tc>
          <w:tcPr>
            <w:tcW w:w="3688" w:type="dxa"/>
            <w:tcBorders>
              <w:top w:val="single" w:sz="4" w:space="0" w:color="auto"/>
            </w:tcBorders>
            <w:vAlign w:val="center"/>
          </w:tcPr>
          <w:p w14:paraId="5A171854" w14:textId="3D95F69C" w:rsidR="002618F9" w:rsidRPr="00003174" w:rsidRDefault="002618F9" w:rsidP="006046E4">
            <w:pPr>
              <w:pStyle w:val="CLDTableTextListText"/>
              <w:rPr>
                <w:b/>
              </w:rPr>
            </w:pPr>
            <w:r>
              <w:rPr>
                <w:b/>
              </w:rPr>
              <w:t>Standard Anthracycline and C</w:t>
            </w:r>
            <w:r w:rsidRPr="002618F9">
              <w:rPr>
                <w:b/>
              </w:rPr>
              <w:t xml:space="preserve">ytarabine </w:t>
            </w:r>
            <w:r>
              <w:rPr>
                <w:b/>
              </w:rPr>
              <w:t>C</w:t>
            </w:r>
            <w:r w:rsidRPr="002618F9">
              <w:rPr>
                <w:b/>
              </w:rPr>
              <w:t xml:space="preserve">ombination </w:t>
            </w:r>
            <w:r>
              <w:rPr>
                <w:b/>
              </w:rPr>
              <w:t>C</w:t>
            </w:r>
            <w:r w:rsidRPr="002618F9">
              <w:rPr>
                <w:b/>
              </w:rPr>
              <w:t xml:space="preserve">hemotherapy </w:t>
            </w:r>
          </w:p>
        </w:tc>
      </w:tr>
      <w:tr w:rsidR="00160EA0" w:rsidRPr="00897EA5" w14:paraId="17A5D30A" w14:textId="77777777" w:rsidTr="00450B93">
        <w:trPr>
          <w:trHeight w:val="284"/>
        </w:trPr>
        <w:tc>
          <w:tcPr>
            <w:tcW w:w="1992" w:type="dxa"/>
            <w:shd w:val="clear" w:color="auto" w:fill="auto"/>
            <w:tcMar>
              <w:top w:w="113" w:type="dxa"/>
              <w:bottom w:w="113" w:type="dxa"/>
            </w:tcMar>
            <w:vAlign w:val="center"/>
          </w:tcPr>
          <w:p w14:paraId="6222ADCA" w14:textId="77777777" w:rsidR="002618F9" w:rsidRPr="00897EA5" w:rsidRDefault="002618F9" w:rsidP="006046E4">
            <w:pPr>
              <w:pStyle w:val="CLDTableTextListText"/>
              <w:rPr>
                <w:bCs/>
              </w:rPr>
            </w:pPr>
            <w:proofErr w:type="spellStart"/>
            <w:r w:rsidRPr="00B6220B">
              <w:t>Induction</w:t>
            </w:r>
            <w:r w:rsidRPr="00C81E81">
              <w:rPr>
                <w:vertAlign w:val="superscript"/>
              </w:rPr>
              <w:t>a</w:t>
            </w:r>
            <w:proofErr w:type="spellEnd"/>
          </w:p>
        </w:tc>
        <w:tc>
          <w:tcPr>
            <w:tcW w:w="3260" w:type="dxa"/>
            <w:shd w:val="clear" w:color="auto" w:fill="auto"/>
            <w:tcMar>
              <w:top w:w="113" w:type="dxa"/>
              <w:bottom w:w="113" w:type="dxa"/>
            </w:tcMar>
            <w:vAlign w:val="center"/>
          </w:tcPr>
          <w:p w14:paraId="67720662" w14:textId="6704EC8E" w:rsidR="002618F9" w:rsidRPr="00897EA5" w:rsidRDefault="002618F9" w:rsidP="006046E4">
            <w:pPr>
              <w:pStyle w:val="CLDTableTextListText"/>
              <w:rPr>
                <w:bCs/>
              </w:rPr>
            </w:pPr>
            <w:r w:rsidRPr="00B6220B">
              <w:t>3</w:t>
            </w:r>
            <w:r>
              <w:t> </w:t>
            </w:r>
            <w:r w:rsidRPr="00B6220B">
              <w:t>mg/m</w:t>
            </w:r>
            <w:r w:rsidRPr="00897EA5">
              <w:rPr>
                <w:vertAlign w:val="superscript"/>
              </w:rPr>
              <w:t>2</w:t>
            </w:r>
            <w:r>
              <w:t>/</w:t>
            </w:r>
            <w:r w:rsidRPr="00CF31AA">
              <w:t>dose</w:t>
            </w:r>
            <w:r w:rsidRPr="00897EA5">
              <w:rPr>
                <w:vertAlign w:val="superscript"/>
              </w:rPr>
              <w:t xml:space="preserve"> </w:t>
            </w:r>
            <w:r w:rsidRPr="00B6220B">
              <w:t xml:space="preserve">(up to a maximum of </w:t>
            </w:r>
            <w:r w:rsidR="008D0C66">
              <w:t xml:space="preserve">one </w:t>
            </w:r>
            <w:r w:rsidRPr="00B6220B">
              <w:t>5</w:t>
            </w:r>
            <w:r>
              <w:t> </w:t>
            </w:r>
            <w:r w:rsidRPr="00B6220B">
              <w:t>mg</w:t>
            </w:r>
            <w:r w:rsidR="00582AD2">
              <w:t xml:space="preserve"> </w:t>
            </w:r>
            <w:r w:rsidR="003E3D63">
              <w:t>vial</w:t>
            </w:r>
            <w:r w:rsidRPr="00B6220B">
              <w:t>) on Days</w:t>
            </w:r>
            <w:r>
              <w:t> </w:t>
            </w:r>
            <w:r w:rsidRPr="00B6220B">
              <w:t>1,</w:t>
            </w:r>
            <w:r>
              <w:t xml:space="preserve"> </w:t>
            </w:r>
            <w:r w:rsidRPr="00B6220B">
              <w:t>4, and 7</w:t>
            </w:r>
          </w:p>
        </w:tc>
        <w:tc>
          <w:tcPr>
            <w:tcW w:w="3688" w:type="dxa"/>
          </w:tcPr>
          <w:p w14:paraId="69EEE6F2" w14:textId="10736851" w:rsidR="002618F9" w:rsidRPr="00B6220B" w:rsidRDefault="002618F9" w:rsidP="006046E4">
            <w:pPr>
              <w:pStyle w:val="CLDTableTextListText"/>
            </w:pPr>
            <w:r>
              <w:t xml:space="preserve">According to current medical </w:t>
            </w:r>
            <w:proofErr w:type="spellStart"/>
            <w:r>
              <w:t>standard</w:t>
            </w:r>
            <w:r w:rsidRPr="002618F9">
              <w:rPr>
                <w:vertAlign w:val="superscript"/>
              </w:rPr>
              <w:t>c</w:t>
            </w:r>
            <w:proofErr w:type="spellEnd"/>
          </w:p>
        </w:tc>
      </w:tr>
      <w:tr w:rsidR="00FA793D" w:rsidRPr="00897EA5" w14:paraId="40DCBA81" w14:textId="77777777" w:rsidTr="00450B93">
        <w:trPr>
          <w:trHeight w:val="284"/>
        </w:trPr>
        <w:tc>
          <w:tcPr>
            <w:tcW w:w="1992" w:type="dxa"/>
            <w:shd w:val="clear" w:color="auto" w:fill="auto"/>
            <w:tcMar>
              <w:top w:w="113" w:type="dxa"/>
              <w:bottom w:w="113" w:type="dxa"/>
            </w:tcMar>
            <w:vAlign w:val="center"/>
          </w:tcPr>
          <w:p w14:paraId="50E3A421" w14:textId="604E0CD2" w:rsidR="00FA793D" w:rsidRPr="00B6220B" w:rsidRDefault="00FA793D" w:rsidP="006046E4">
            <w:pPr>
              <w:pStyle w:val="CLDTableTextListText"/>
            </w:pPr>
            <w:r>
              <w:t>Second induction (if required)</w:t>
            </w:r>
          </w:p>
        </w:tc>
        <w:tc>
          <w:tcPr>
            <w:tcW w:w="3260" w:type="dxa"/>
            <w:shd w:val="clear" w:color="auto" w:fill="auto"/>
            <w:tcMar>
              <w:top w:w="113" w:type="dxa"/>
              <w:bottom w:w="113" w:type="dxa"/>
            </w:tcMar>
            <w:vAlign w:val="center"/>
          </w:tcPr>
          <w:p w14:paraId="481C6C0A" w14:textId="0CBD8D8C" w:rsidR="00FA793D" w:rsidRPr="00B6220B" w:rsidRDefault="00FA793D" w:rsidP="006046E4">
            <w:pPr>
              <w:pStyle w:val="CLDTableTextListText"/>
            </w:pPr>
            <w:r>
              <w:rPr>
                <w:iCs/>
              </w:rPr>
              <w:t>MYLOTARG</w:t>
            </w:r>
            <w:r w:rsidRPr="00897EA5">
              <w:rPr>
                <w:iCs/>
              </w:rPr>
              <w:t xml:space="preserve"> should not be administered during second induction.</w:t>
            </w:r>
          </w:p>
        </w:tc>
        <w:tc>
          <w:tcPr>
            <w:tcW w:w="3688" w:type="dxa"/>
          </w:tcPr>
          <w:p w14:paraId="0569A49C" w14:textId="35C01FDB" w:rsidR="00FA793D" w:rsidRDefault="00FA793D" w:rsidP="006046E4">
            <w:pPr>
              <w:pStyle w:val="CLDTableTextListText"/>
            </w:pPr>
            <w:r>
              <w:t>According to current medical standard</w:t>
            </w:r>
          </w:p>
        </w:tc>
      </w:tr>
      <w:tr w:rsidR="00160EA0" w:rsidRPr="00897EA5" w14:paraId="77C32BD7" w14:textId="77777777" w:rsidTr="00450B93">
        <w:trPr>
          <w:trHeight w:val="284"/>
        </w:trPr>
        <w:tc>
          <w:tcPr>
            <w:tcW w:w="1992" w:type="dxa"/>
            <w:tcBorders>
              <w:bottom w:val="single" w:sz="4" w:space="0" w:color="auto"/>
            </w:tcBorders>
            <w:shd w:val="clear" w:color="auto" w:fill="auto"/>
            <w:tcMar>
              <w:top w:w="113" w:type="dxa"/>
              <w:bottom w:w="113" w:type="dxa"/>
            </w:tcMar>
            <w:vAlign w:val="center"/>
          </w:tcPr>
          <w:p w14:paraId="2D421BD4" w14:textId="77777777" w:rsidR="002618F9" w:rsidRPr="00B6220B" w:rsidRDefault="002618F9" w:rsidP="006046E4">
            <w:pPr>
              <w:pStyle w:val="CLDTableTextListText"/>
            </w:pPr>
            <w:r w:rsidRPr="00B6220B">
              <w:lastRenderedPageBreak/>
              <w:t>Consolidation Course 1</w:t>
            </w:r>
            <w:r>
              <w:rPr>
                <w:vertAlign w:val="superscript"/>
              </w:rPr>
              <w:t>a,b</w:t>
            </w:r>
          </w:p>
        </w:tc>
        <w:tc>
          <w:tcPr>
            <w:tcW w:w="3260" w:type="dxa"/>
            <w:tcBorders>
              <w:bottom w:val="single" w:sz="4" w:space="0" w:color="auto"/>
            </w:tcBorders>
            <w:shd w:val="clear" w:color="auto" w:fill="auto"/>
            <w:tcMar>
              <w:top w:w="113" w:type="dxa"/>
              <w:bottom w:w="113" w:type="dxa"/>
            </w:tcMar>
            <w:vAlign w:val="center"/>
          </w:tcPr>
          <w:p w14:paraId="5C32574D" w14:textId="67012A9F" w:rsidR="002618F9" w:rsidRPr="00897EA5" w:rsidRDefault="002618F9" w:rsidP="006046E4">
            <w:pPr>
              <w:pStyle w:val="CLDTableTextListText"/>
              <w:rPr>
                <w:bCs/>
              </w:rPr>
            </w:pPr>
            <w:r w:rsidRPr="00B6220B">
              <w:t>3</w:t>
            </w:r>
            <w:r>
              <w:t> </w:t>
            </w:r>
            <w:r w:rsidRPr="00B6220B">
              <w:t>mg/m</w:t>
            </w:r>
            <w:r w:rsidRPr="00897EA5">
              <w:rPr>
                <w:vertAlign w:val="superscript"/>
              </w:rPr>
              <w:t>2</w:t>
            </w:r>
            <w:r>
              <w:t>/dose</w:t>
            </w:r>
            <w:r w:rsidRPr="00897EA5">
              <w:rPr>
                <w:vertAlign w:val="superscript"/>
              </w:rPr>
              <w:t xml:space="preserve"> </w:t>
            </w:r>
            <w:r w:rsidRPr="00B6220B">
              <w:t xml:space="preserve">(up to a maximum of </w:t>
            </w:r>
            <w:r w:rsidR="008D0C66">
              <w:t xml:space="preserve">one </w:t>
            </w:r>
            <w:r w:rsidRPr="00B6220B">
              <w:t>5</w:t>
            </w:r>
            <w:r>
              <w:t> </w:t>
            </w:r>
            <w:r w:rsidRPr="00B6220B">
              <w:t>mg</w:t>
            </w:r>
            <w:r w:rsidR="003E3D63">
              <w:t xml:space="preserve"> vial</w:t>
            </w:r>
            <w:r w:rsidRPr="00B6220B">
              <w:t>) on Day 1</w:t>
            </w:r>
          </w:p>
        </w:tc>
        <w:tc>
          <w:tcPr>
            <w:tcW w:w="3688" w:type="dxa"/>
            <w:tcBorders>
              <w:bottom w:val="single" w:sz="4" w:space="0" w:color="auto"/>
            </w:tcBorders>
          </w:tcPr>
          <w:p w14:paraId="4B787FA4" w14:textId="1014C62E" w:rsidR="002618F9" w:rsidRPr="00897EA5" w:rsidRDefault="002618F9" w:rsidP="006046E4">
            <w:pPr>
              <w:pStyle w:val="CLDTableTextListText"/>
            </w:pPr>
            <w:r>
              <w:t xml:space="preserve">According to current medical </w:t>
            </w:r>
            <w:proofErr w:type="spellStart"/>
            <w:r>
              <w:t>standard</w:t>
            </w:r>
            <w:r w:rsidRPr="002618F9">
              <w:rPr>
                <w:vertAlign w:val="superscript"/>
              </w:rPr>
              <w:t>d</w:t>
            </w:r>
            <w:proofErr w:type="spellEnd"/>
          </w:p>
        </w:tc>
      </w:tr>
      <w:tr w:rsidR="00160EA0" w:rsidRPr="00B6220B" w14:paraId="075B7203" w14:textId="77777777" w:rsidTr="00450B93">
        <w:trPr>
          <w:trHeight w:val="284"/>
        </w:trPr>
        <w:tc>
          <w:tcPr>
            <w:tcW w:w="1992" w:type="dxa"/>
            <w:shd w:val="clear" w:color="auto" w:fill="auto"/>
            <w:tcMar>
              <w:top w:w="113" w:type="dxa"/>
              <w:bottom w:w="113" w:type="dxa"/>
            </w:tcMar>
            <w:vAlign w:val="center"/>
          </w:tcPr>
          <w:p w14:paraId="1575E16D" w14:textId="77777777" w:rsidR="002618F9" w:rsidRPr="00897EA5" w:rsidRDefault="002618F9" w:rsidP="006046E4">
            <w:pPr>
              <w:pStyle w:val="CLDTableTextListText"/>
              <w:rPr>
                <w:bCs/>
              </w:rPr>
            </w:pPr>
            <w:r w:rsidRPr="00B6220B">
              <w:t>Consolidation Course 2</w:t>
            </w:r>
            <w:r w:rsidRPr="00756007">
              <w:rPr>
                <w:vertAlign w:val="superscript"/>
              </w:rPr>
              <w:t>a,b</w:t>
            </w:r>
          </w:p>
        </w:tc>
        <w:tc>
          <w:tcPr>
            <w:tcW w:w="3260" w:type="dxa"/>
            <w:shd w:val="clear" w:color="auto" w:fill="auto"/>
            <w:tcMar>
              <w:top w:w="113" w:type="dxa"/>
              <w:bottom w:w="113" w:type="dxa"/>
            </w:tcMar>
            <w:vAlign w:val="center"/>
          </w:tcPr>
          <w:p w14:paraId="6655D1E9" w14:textId="32CD1691" w:rsidR="002618F9" w:rsidRPr="00897EA5" w:rsidRDefault="002618F9" w:rsidP="006046E4">
            <w:pPr>
              <w:pStyle w:val="CLDTableTextListText"/>
              <w:rPr>
                <w:bCs/>
              </w:rPr>
            </w:pPr>
            <w:r w:rsidRPr="00B6220B">
              <w:t>3</w:t>
            </w:r>
            <w:r>
              <w:t> </w:t>
            </w:r>
            <w:r w:rsidRPr="00B6220B">
              <w:t>mg/m</w:t>
            </w:r>
            <w:r w:rsidRPr="00897EA5">
              <w:rPr>
                <w:vertAlign w:val="superscript"/>
              </w:rPr>
              <w:t>2</w:t>
            </w:r>
            <w:r>
              <w:t>/dose</w:t>
            </w:r>
            <w:r w:rsidRPr="00897EA5">
              <w:rPr>
                <w:vertAlign w:val="superscript"/>
              </w:rPr>
              <w:t xml:space="preserve"> </w:t>
            </w:r>
            <w:r w:rsidRPr="00B6220B">
              <w:t xml:space="preserve">(up to a maximum of </w:t>
            </w:r>
            <w:r w:rsidR="008D0C66">
              <w:t xml:space="preserve">one </w:t>
            </w:r>
            <w:r w:rsidRPr="00B6220B">
              <w:t>5</w:t>
            </w:r>
            <w:r>
              <w:t> </w:t>
            </w:r>
            <w:r w:rsidRPr="00B6220B">
              <w:t>mg</w:t>
            </w:r>
            <w:r w:rsidR="003E3D63">
              <w:t xml:space="preserve"> vial</w:t>
            </w:r>
            <w:r w:rsidRPr="00B6220B">
              <w:t>) on Day 1</w:t>
            </w:r>
          </w:p>
        </w:tc>
        <w:tc>
          <w:tcPr>
            <w:tcW w:w="3688" w:type="dxa"/>
          </w:tcPr>
          <w:p w14:paraId="002234F3" w14:textId="7E513998" w:rsidR="002618F9" w:rsidRPr="00897EA5" w:rsidRDefault="002618F9" w:rsidP="006046E4">
            <w:pPr>
              <w:pStyle w:val="CLDTableTextListText"/>
            </w:pPr>
            <w:r>
              <w:t xml:space="preserve">According to current medical </w:t>
            </w:r>
            <w:proofErr w:type="spellStart"/>
            <w:r>
              <w:t>standard</w:t>
            </w:r>
            <w:r w:rsidRPr="002618F9">
              <w:rPr>
                <w:vertAlign w:val="superscript"/>
              </w:rPr>
              <w:t>d</w:t>
            </w:r>
            <w:proofErr w:type="spellEnd"/>
          </w:p>
        </w:tc>
      </w:tr>
      <w:tr w:rsidR="00160EA0" w:rsidRPr="00B6220B" w14:paraId="3CEC40E4" w14:textId="77777777" w:rsidTr="00450B93">
        <w:trPr>
          <w:trHeight w:val="284"/>
        </w:trPr>
        <w:tc>
          <w:tcPr>
            <w:tcW w:w="8940" w:type="dxa"/>
            <w:gridSpan w:val="3"/>
            <w:tcBorders>
              <w:bottom w:val="single" w:sz="4" w:space="0" w:color="auto"/>
            </w:tcBorders>
            <w:shd w:val="clear" w:color="auto" w:fill="auto"/>
            <w:tcMar>
              <w:top w:w="113" w:type="dxa"/>
              <w:bottom w:w="113" w:type="dxa"/>
            </w:tcMar>
            <w:vAlign w:val="center"/>
          </w:tcPr>
          <w:p w14:paraId="635E1BD0" w14:textId="1C961CC5" w:rsidR="002618F9" w:rsidRPr="002618F9" w:rsidRDefault="002618F9" w:rsidP="006046E4">
            <w:pPr>
              <w:pStyle w:val="CLDTableTextListText"/>
              <w:rPr>
                <w:sz w:val="20"/>
                <w:szCs w:val="20"/>
              </w:rPr>
            </w:pPr>
            <w:r w:rsidRPr="002618F9">
              <w:rPr>
                <w:sz w:val="20"/>
                <w:szCs w:val="20"/>
              </w:rPr>
              <w:t>a.</w:t>
            </w:r>
            <w:r w:rsidRPr="002618F9">
              <w:rPr>
                <w:sz w:val="20"/>
                <w:szCs w:val="20"/>
              </w:rPr>
              <w:tab/>
              <w:t>See Table 2 and Table 3 for dose modification information.</w:t>
            </w:r>
          </w:p>
          <w:p w14:paraId="3855EA84" w14:textId="77777777" w:rsidR="002618F9" w:rsidRDefault="002618F9" w:rsidP="006046E4">
            <w:pPr>
              <w:pStyle w:val="CLDTableTextListText"/>
              <w:rPr>
                <w:sz w:val="20"/>
                <w:szCs w:val="20"/>
              </w:rPr>
            </w:pPr>
            <w:r w:rsidRPr="002618F9">
              <w:rPr>
                <w:sz w:val="20"/>
                <w:szCs w:val="20"/>
              </w:rPr>
              <w:t>b.</w:t>
            </w:r>
            <w:r w:rsidRPr="002618F9">
              <w:rPr>
                <w:sz w:val="20"/>
                <w:szCs w:val="20"/>
              </w:rPr>
              <w:tab/>
              <w:t>For patients experiencing a complete remission following induction.</w:t>
            </w:r>
          </w:p>
          <w:p w14:paraId="42B7EDAB" w14:textId="77777777" w:rsidR="002618F9" w:rsidRDefault="002618F9" w:rsidP="006046E4">
            <w:pPr>
              <w:pStyle w:val="CLDTableTextListText"/>
              <w:rPr>
                <w:sz w:val="20"/>
                <w:szCs w:val="20"/>
              </w:rPr>
            </w:pPr>
            <w:r>
              <w:rPr>
                <w:sz w:val="20"/>
                <w:szCs w:val="20"/>
              </w:rPr>
              <w:t>c.</w:t>
            </w:r>
            <w:r>
              <w:rPr>
                <w:sz w:val="20"/>
                <w:szCs w:val="20"/>
              </w:rPr>
              <w:tab/>
              <w:t>Induction therapy is usually 7 days</w:t>
            </w:r>
          </w:p>
          <w:p w14:paraId="7F495FC7" w14:textId="25259D3A" w:rsidR="002618F9" w:rsidRDefault="002618F9" w:rsidP="006046E4">
            <w:pPr>
              <w:pStyle w:val="CLDTableTextListText"/>
            </w:pPr>
            <w:r>
              <w:rPr>
                <w:sz w:val="20"/>
                <w:szCs w:val="20"/>
              </w:rPr>
              <w:t>d.</w:t>
            </w:r>
            <w:r>
              <w:rPr>
                <w:sz w:val="20"/>
                <w:szCs w:val="20"/>
              </w:rPr>
              <w:tab/>
              <w:t>Consolidation therapy is usually 4 days</w:t>
            </w:r>
          </w:p>
        </w:tc>
      </w:tr>
    </w:tbl>
    <w:p w14:paraId="3CAB79BF" w14:textId="33A78089" w:rsidR="00837C3E" w:rsidRDefault="00243A31" w:rsidP="006046E4">
      <w:pPr>
        <w:pStyle w:val="CLDHeading3"/>
        <w:jc w:val="left"/>
      </w:pPr>
      <w:r>
        <w:t>Method of a</w:t>
      </w:r>
      <w:r w:rsidR="00837C3E">
        <w:t xml:space="preserve">dministration </w:t>
      </w:r>
    </w:p>
    <w:p w14:paraId="2BCEC8BC" w14:textId="42C10E6C" w:rsidR="00837C3E" w:rsidRPr="002C0516" w:rsidRDefault="00BF438F" w:rsidP="006046E4">
      <w:pPr>
        <w:pStyle w:val="CLDNormal"/>
        <w:jc w:val="left"/>
        <w:rPr>
          <w:color w:val="7030A0"/>
        </w:rPr>
      </w:pPr>
      <w:r w:rsidRPr="00BF438F">
        <w:t xml:space="preserve">MYLOTARG is for intravenous use and must be reconstituted and diluted before administration (see </w:t>
      </w:r>
      <w:r w:rsidR="004C1718">
        <w:t>S</w:t>
      </w:r>
      <w:r w:rsidRPr="00BF438F">
        <w:t xml:space="preserve">ection </w:t>
      </w:r>
      <w:r w:rsidR="004C1718">
        <w:t>4.2</w:t>
      </w:r>
      <w:r w:rsidR="004C1718" w:rsidRPr="004C1718">
        <w:t xml:space="preserve"> </w:t>
      </w:r>
      <w:r w:rsidR="004C1718" w:rsidRPr="00755FFF">
        <w:t>Dose and method of administration</w:t>
      </w:r>
      <w:r w:rsidRPr="00BF438F">
        <w:t xml:space="preserve">). </w:t>
      </w:r>
      <w:r w:rsidR="00ED1C19">
        <w:t xml:space="preserve">Administer </w:t>
      </w:r>
      <w:r w:rsidR="00975035">
        <w:t>MYLOTARG</w:t>
      </w:r>
      <w:r w:rsidR="00ED1C19">
        <w:t xml:space="preserve"> intravenously by infusion over a 2</w:t>
      </w:r>
      <w:r w:rsidR="00ED1C19">
        <w:noBreakHyphen/>
        <w:t xml:space="preserve">hour period </w:t>
      </w:r>
      <w:r w:rsidR="00ED1C19" w:rsidRPr="00705469">
        <w:t>under close clinical monitoring, including pulse, blood pressure</w:t>
      </w:r>
      <w:r w:rsidR="00ED1C19">
        <w:t>,</w:t>
      </w:r>
      <w:r w:rsidR="00ED1C19" w:rsidRPr="00705469">
        <w:t xml:space="preserve"> and temperature</w:t>
      </w:r>
      <w:r w:rsidR="00ED1C19">
        <w:t xml:space="preserve">. Do not administer </w:t>
      </w:r>
      <w:r w:rsidR="00975035">
        <w:t>MYLOTARG</w:t>
      </w:r>
      <w:r w:rsidR="00ED1C19">
        <w:t xml:space="preserve"> as an intravenous push or bolus (see </w:t>
      </w:r>
      <w:r w:rsidR="002002BE">
        <w:t>S</w:t>
      </w:r>
      <w:r w:rsidR="002002BE" w:rsidRPr="00705F6F">
        <w:t>ection</w:t>
      </w:r>
      <w:r w:rsidR="002002BE">
        <w:t> </w:t>
      </w:r>
      <w:r w:rsidR="002002BE" w:rsidRPr="00705F6F">
        <w:t>4.2</w:t>
      </w:r>
      <w:r w:rsidR="002002BE">
        <w:t xml:space="preserve"> </w:t>
      </w:r>
      <w:r w:rsidR="002002BE" w:rsidRPr="00755FFF">
        <w:t>Dose and method of administration</w:t>
      </w:r>
      <w:r w:rsidR="002002BE">
        <w:t>, Instructions for use and h</w:t>
      </w:r>
      <w:r w:rsidR="002002BE" w:rsidRPr="002002BE">
        <w:t>andling</w:t>
      </w:r>
      <w:r w:rsidR="00ED1C19">
        <w:t>)</w:t>
      </w:r>
      <w:r w:rsidR="00ED1C19" w:rsidRPr="00846E36">
        <w:t>.</w:t>
      </w:r>
    </w:p>
    <w:p w14:paraId="46E53F26" w14:textId="2E6A0C4C" w:rsidR="00932B9D" w:rsidRDefault="00932B9D" w:rsidP="006046E4">
      <w:pPr>
        <w:pStyle w:val="CLDHeading3"/>
        <w:jc w:val="left"/>
      </w:pPr>
      <w:r>
        <w:t>Dos</w:t>
      </w:r>
      <w:r w:rsidR="00837C3E">
        <w:t>age</w:t>
      </w:r>
      <w:r w:rsidR="00243A31">
        <w:t xml:space="preserve"> a</w:t>
      </w:r>
      <w:r>
        <w:t>djustment</w:t>
      </w:r>
      <w:r w:rsidR="00A15CBC">
        <w:t xml:space="preserve"> </w:t>
      </w:r>
    </w:p>
    <w:p w14:paraId="401EE727" w14:textId="5F8C92F2" w:rsidR="00ED1C19" w:rsidRPr="006A73E4" w:rsidRDefault="00ED1C19" w:rsidP="006046E4">
      <w:pPr>
        <w:pStyle w:val="CLDHeading4"/>
        <w:jc w:val="left"/>
      </w:pPr>
      <w:r w:rsidRPr="006A73E4">
        <w:t>Schedule modification for hyperleukocytosis</w:t>
      </w:r>
    </w:p>
    <w:p w14:paraId="2732EDDB" w14:textId="4AFE8008" w:rsidR="00ED1C19" w:rsidRPr="00D1608E" w:rsidRDefault="00ED1C19" w:rsidP="006046E4">
      <w:pPr>
        <w:pStyle w:val="CLDNormal"/>
        <w:jc w:val="left"/>
      </w:pPr>
      <w:r w:rsidRPr="0072076B">
        <w:rPr>
          <w:lang w:val="x-none"/>
        </w:rPr>
        <w:t>In patie</w:t>
      </w:r>
      <w:r>
        <w:t>nts</w:t>
      </w:r>
      <w:r w:rsidRPr="0072076B">
        <w:rPr>
          <w:lang w:val="x-none"/>
        </w:rPr>
        <w:t xml:space="preserve"> with </w:t>
      </w:r>
      <w:proofErr w:type="spellStart"/>
      <w:r w:rsidRPr="0072076B">
        <w:rPr>
          <w:lang w:val="x-none"/>
        </w:rPr>
        <w:t>hyperleukocytic</w:t>
      </w:r>
      <w:proofErr w:type="spellEnd"/>
      <w:r w:rsidRPr="0072076B">
        <w:rPr>
          <w:lang w:val="x-none"/>
        </w:rPr>
        <w:t xml:space="preserve"> (leukocyte count &gt;30,000/mm</w:t>
      </w:r>
      <w:r w:rsidRPr="00253D03">
        <w:rPr>
          <w:color w:val="000000" w:themeColor="text1"/>
          <w:vertAlign w:val="superscript"/>
          <w:lang w:val="x-none"/>
        </w:rPr>
        <w:t>3</w:t>
      </w:r>
      <w:r w:rsidRPr="0072076B">
        <w:rPr>
          <w:lang w:val="x-none"/>
        </w:rPr>
        <w:t>)</w:t>
      </w:r>
      <w:r w:rsidRPr="0072076B">
        <w:t xml:space="preserve"> </w:t>
      </w:r>
      <w:r w:rsidRPr="0072076B">
        <w:rPr>
          <w:lang w:val="x-none"/>
        </w:rPr>
        <w:t>AML</w:t>
      </w:r>
      <w:r>
        <w:t>,</w:t>
      </w:r>
      <w:r w:rsidRPr="0072076B">
        <w:rPr>
          <w:lang w:val="x-none"/>
        </w:rPr>
        <w:t xml:space="preserve"> cytoreduction is recommended </w:t>
      </w:r>
      <w:r w:rsidRPr="0072076B">
        <w:t xml:space="preserve">either </w:t>
      </w:r>
      <w:r w:rsidRPr="0072076B">
        <w:rPr>
          <w:lang w:val="x-none"/>
        </w:rPr>
        <w:t>with</w:t>
      </w:r>
      <w:r w:rsidRPr="0072076B">
        <w:t xml:space="preserve"> </w:t>
      </w:r>
      <w:r w:rsidRPr="007E2343">
        <w:t>leukapheresis</w:t>
      </w:r>
      <w:r w:rsidRPr="0072076B">
        <w:t xml:space="preserve">, </w:t>
      </w:r>
      <w:r w:rsidRPr="0072076B">
        <w:rPr>
          <w:lang w:val="x-none"/>
        </w:rPr>
        <w:t>oral hydroxyurea</w:t>
      </w:r>
      <w:r w:rsidR="006A73E4">
        <w:t xml:space="preserve"> </w:t>
      </w:r>
      <w:r w:rsidRPr="0072076B">
        <w:t xml:space="preserve">or </w:t>
      </w:r>
      <w:proofErr w:type="spellStart"/>
      <w:r w:rsidRPr="0072076B">
        <w:t>AraC</w:t>
      </w:r>
      <w:proofErr w:type="spellEnd"/>
      <w:r w:rsidRPr="0072076B">
        <w:t xml:space="preserve"> with or without hydroxyurea </w:t>
      </w:r>
      <w:r w:rsidRPr="0072076B">
        <w:rPr>
          <w:lang w:val="x-none"/>
        </w:rPr>
        <w:t>to reduce the peripheral white blood cell (WBC) count 48</w:t>
      </w:r>
      <w:r>
        <w:t> </w:t>
      </w:r>
      <w:r w:rsidRPr="0072076B">
        <w:rPr>
          <w:lang w:val="x-none"/>
        </w:rPr>
        <w:t xml:space="preserve">hours prior to administration of </w:t>
      </w:r>
      <w:r w:rsidR="00975035">
        <w:t>MYLOTARG</w:t>
      </w:r>
      <w:r>
        <w:t xml:space="preserve">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t>)</w:t>
      </w:r>
      <w:r w:rsidRPr="0072076B">
        <w:t>.</w:t>
      </w:r>
    </w:p>
    <w:p w14:paraId="1B972700" w14:textId="29403208" w:rsidR="00450B93" w:rsidRDefault="00ED1C19" w:rsidP="006046E4">
      <w:pPr>
        <w:pStyle w:val="CLDNormal"/>
        <w:jc w:val="left"/>
      </w:pPr>
      <w:r w:rsidRPr="00BF62EC">
        <w:t xml:space="preserve">If </w:t>
      </w:r>
      <w:proofErr w:type="spellStart"/>
      <w:r w:rsidRPr="00BF62EC">
        <w:t>AraC</w:t>
      </w:r>
      <w:proofErr w:type="spellEnd"/>
      <w:r w:rsidRPr="00BF62EC">
        <w:t xml:space="preserve"> is used for leukoreduction </w:t>
      </w:r>
      <w:r w:rsidRPr="00B64252">
        <w:t>with or without</w:t>
      </w:r>
      <w:r w:rsidRPr="00BF62EC">
        <w:t xml:space="preserve"> hydroxyurea in patients with previously untreated, </w:t>
      </w:r>
      <w:r w:rsidR="005D79E6" w:rsidRPr="005D79E6">
        <w:rPr>
          <w:i/>
        </w:rPr>
        <w:t>de novo</w:t>
      </w:r>
      <w:r w:rsidRPr="00BF62EC">
        <w:t xml:space="preserve"> </w:t>
      </w:r>
      <w:proofErr w:type="spellStart"/>
      <w:r w:rsidRPr="00BF62EC">
        <w:t>hyperleukocytic</w:t>
      </w:r>
      <w:proofErr w:type="spellEnd"/>
      <w:r w:rsidRPr="00BF62EC">
        <w:t xml:space="preserve"> AML receiving </w:t>
      </w:r>
      <w:r w:rsidR="00975035">
        <w:t>MYLOTARG</w:t>
      </w:r>
      <w:r w:rsidRPr="00BF62EC">
        <w:t xml:space="preserve"> in combination therapy, </w:t>
      </w:r>
      <w:r w:rsidR="00EF5CBB" w:rsidRPr="005D2F22">
        <w:t xml:space="preserve">treatment of </w:t>
      </w:r>
      <w:proofErr w:type="spellStart"/>
      <w:r w:rsidR="00EF5CBB" w:rsidRPr="005D2F22">
        <w:t>hyperleukocytosis</w:t>
      </w:r>
      <w:proofErr w:type="spellEnd"/>
      <w:r w:rsidR="00EF5CBB" w:rsidRPr="005D2F22">
        <w:t xml:space="preserve"> with </w:t>
      </w:r>
      <w:proofErr w:type="spellStart"/>
      <w:r w:rsidR="00EF5CBB" w:rsidRPr="005D2F22">
        <w:t>AraC</w:t>
      </w:r>
      <w:proofErr w:type="spellEnd"/>
      <w:r w:rsidR="00EF5CBB" w:rsidRPr="005D2F22">
        <w:t xml:space="preserve"> should begin on Day 1 with Mylotarg given at 3</w:t>
      </w:r>
      <w:r w:rsidR="005D2F22" w:rsidRPr="005D2F22">
        <w:t xml:space="preserve"> </w:t>
      </w:r>
      <w:r w:rsidR="00EF5CBB" w:rsidRPr="005D2F22">
        <w:t>mg/m</w:t>
      </w:r>
      <w:r w:rsidR="00EF5CBB" w:rsidRPr="005D2F22">
        <w:rPr>
          <w:vertAlign w:val="superscript"/>
        </w:rPr>
        <w:t>2</w:t>
      </w:r>
      <w:r w:rsidR="00EF5CBB" w:rsidRPr="005D2F22">
        <w:t xml:space="preserve">/dose (up to a maximum of </w:t>
      </w:r>
      <w:r w:rsidR="00D657BC">
        <w:t xml:space="preserve">one </w:t>
      </w:r>
      <w:r w:rsidR="00EF5CBB" w:rsidRPr="005D2F22">
        <w:t xml:space="preserve">5 mg </w:t>
      </w:r>
      <w:r w:rsidR="00D657BC">
        <w:t>vial</w:t>
      </w:r>
      <w:r w:rsidR="00EF5CBB" w:rsidRPr="005D2F22">
        <w:t>) on days 3, 6, and 9 of standard induction</w:t>
      </w:r>
      <w:r w:rsidR="005D2F22">
        <w:t xml:space="preserve"> chemotherapy, </w:t>
      </w:r>
      <w:r w:rsidR="00EF5CBB" w:rsidRPr="005D2F22">
        <w:t>adapted in accordance w</w:t>
      </w:r>
      <w:r w:rsidR="005D2F22">
        <w:t>ith standard medical practice (s</w:t>
      </w:r>
      <w:r w:rsidR="00EF5CBB" w:rsidRPr="005D2F22">
        <w:t>ee Table 2 and Table</w:t>
      </w:r>
      <w:r w:rsidR="005D2F22">
        <w:t xml:space="preserve"> </w:t>
      </w:r>
      <w:r w:rsidR="00EF5CBB" w:rsidRPr="005D2F22">
        <w:t>3 for additiona</w:t>
      </w:r>
      <w:r w:rsidR="005D2F22">
        <w:t>l dose modification information</w:t>
      </w:r>
      <w:r w:rsidR="00EF5CBB" w:rsidRPr="005D2F22">
        <w:t>)</w:t>
      </w:r>
      <w:r w:rsidR="005D2F22">
        <w:t>.</w:t>
      </w:r>
      <w:r w:rsidR="00EF5CBB" w:rsidRPr="00BF62EC" w:rsidDel="00EF5CBB">
        <w:t xml:space="preserve"> </w:t>
      </w:r>
    </w:p>
    <w:p w14:paraId="1A5927D9" w14:textId="10BFDDA8" w:rsidR="00ED1C19" w:rsidRPr="006A73E4" w:rsidRDefault="00ED1C19" w:rsidP="006046E4">
      <w:pPr>
        <w:pStyle w:val="CLDHeading4"/>
        <w:jc w:val="left"/>
      </w:pPr>
      <w:r w:rsidRPr="006A73E4">
        <w:t>Dose modification for adverse reactions</w:t>
      </w:r>
    </w:p>
    <w:p w14:paraId="4D69AACF" w14:textId="1ECC1482" w:rsidR="00ED1C19" w:rsidRDefault="00ED1C19" w:rsidP="006046E4">
      <w:pPr>
        <w:pStyle w:val="CLDNormal"/>
        <w:jc w:val="left"/>
      </w:pPr>
      <w:r>
        <w:t xml:space="preserve">Dose modification of </w:t>
      </w:r>
      <w:r w:rsidR="00975035">
        <w:t>MYLOTARG</w:t>
      </w:r>
      <w:r>
        <w:t xml:space="preserve"> is recommended based on individual safety and tolerability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t xml:space="preserve">). Management of some adverse reactions may require dose interruptions or permanent discontinuation of </w:t>
      </w:r>
      <w:r w:rsidR="00975035">
        <w:t>MYLOTARG</w:t>
      </w:r>
      <w:r>
        <w:t xml:space="preserve">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rsidR="00F43C12">
        <w:t>,</w:t>
      </w:r>
      <w:r>
        <w:t xml:space="preserve"> and </w:t>
      </w:r>
      <w:r w:rsidR="001F7A4D">
        <w:t>Section 4.8 Adverse effects (undesirable e</w:t>
      </w:r>
      <w:r w:rsidR="001F7A4D" w:rsidRPr="0037240B">
        <w:t>ffects</w:t>
      </w:r>
      <w:r w:rsidR="001F7A4D">
        <w:t>)</w:t>
      </w:r>
      <w:r w:rsidR="00753E68">
        <w:t>)</w:t>
      </w:r>
      <w:r>
        <w:t>.</w:t>
      </w:r>
    </w:p>
    <w:p w14:paraId="1D09B463" w14:textId="313B6EEA" w:rsidR="00ED1C19" w:rsidRDefault="00ED1C19" w:rsidP="006046E4">
      <w:pPr>
        <w:pStyle w:val="CLDNormal"/>
        <w:jc w:val="left"/>
      </w:pPr>
      <w:r w:rsidRPr="002274E3">
        <w:t>Tables</w:t>
      </w:r>
      <w:r>
        <w:t> </w:t>
      </w:r>
      <w:r w:rsidR="005D2F22">
        <w:t>2</w:t>
      </w:r>
      <w:r w:rsidRPr="002274E3">
        <w:t xml:space="preserve"> and </w:t>
      </w:r>
      <w:r w:rsidR="005D2F22">
        <w:t>3</w:t>
      </w:r>
      <w:r w:rsidRPr="002274E3">
        <w:t xml:space="preserve"> show</w:t>
      </w:r>
      <w:r>
        <w:t xml:space="preserve"> the dose modification guidelines for h</w:t>
      </w:r>
      <w:r w:rsidR="000008A0">
        <w:t>a</w:t>
      </w:r>
      <w:r>
        <w:t>ematologic and non</w:t>
      </w:r>
      <w:r w:rsidR="00DC1595">
        <w:t>-</w:t>
      </w:r>
      <w:r>
        <w:t>h</w:t>
      </w:r>
      <w:r w:rsidR="00ED3FA9">
        <w:t>a</w:t>
      </w:r>
      <w:r>
        <w:t>ematologic toxicities, respectively.</w:t>
      </w:r>
    </w:p>
    <w:p w14:paraId="09353B48" w14:textId="71FD49E7" w:rsidR="006A73E4" w:rsidRPr="003F031C" w:rsidRDefault="006A73E4" w:rsidP="006046E4">
      <w:pPr>
        <w:pStyle w:val="CLDTableTextListText"/>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74"/>
        <w:gridCol w:w="5635"/>
      </w:tblGrid>
      <w:tr w:rsidR="003F031C" w:rsidRPr="000016B2" w14:paraId="393AE1F3" w14:textId="77777777" w:rsidTr="003F031C">
        <w:tc>
          <w:tcPr>
            <w:tcW w:w="8909" w:type="dxa"/>
            <w:gridSpan w:val="2"/>
            <w:tcBorders>
              <w:top w:val="nil"/>
              <w:left w:val="nil"/>
              <w:bottom w:val="single" w:sz="4" w:space="0" w:color="auto"/>
              <w:right w:val="nil"/>
            </w:tcBorders>
            <w:tcMar>
              <w:top w:w="0" w:type="dxa"/>
              <w:left w:w="108" w:type="dxa"/>
              <w:bottom w:w="0" w:type="dxa"/>
              <w:right w:w="108" w:type="dxa"/>
            </w:tcMar>
          </w:tcPr>
          <w:p w14:paraId="2D9B488C" w14:textId="56104866" w:rsidR="003F031C" w:rsidRPr="003F031C" w:rsidRDefault="003F031C" w:rsidP="006046E4">
            <w:pPr>
              <w:pStyle w:val="CLDTableHeadingTitle"/>
            </w:pPr>
            <w:r w:rsidRPr="003F031C">
              <w:lastRenderedPageBreak/>
              <w:t>Table 2.</w:t>
            </w:r>
            <w:r w:rsidRPr="003F031C">
              <w:tab/>
              <w:t>Dose modifications for haematologic toxicities</w:t>
            </w:r>
          </w:p>
        </w:tc>
      </w:tr>
      <w:tr w:rsidR="00160EA0" w:rsidRPr="000016B2" w14:paraId="1A93C5DA" w14:textId="77777777" w:rsidTr="003F031C">
        <w:tc>
          <w:tcPr>
            <w:tcW w:w="3274" w:type="dxa"/>
            <w:tcBorders>
              <w:top w:val="single" w:sz="4" w:space="0" w:color="auto"/>
            </w:tcBorders>
            <w:tcMar>
              <w:top w:w="0" w:type="dxa"/>
              <w:left w:w="108" w:type="dxa"/>
              <w:bottom w:w="0" w:type="dxa"/>
              <w:right w:w="108" w:type="dxa"/>
            </w:tcMar>
            <w:hideMark/>
          </w:tcPr>
          <w:p w14:paraId="5A2FECC8" w14:textId="3FE493D1" w:rsidR="006A73E4" w:rsidRPr="00897EA5" w:rsidRDefault="006A73E4" w:rsidP="006046E4">
            <w:pPr>
              <w:pStyle w:val="CLDTableHeadingTitle"/>
              <w:rPr>
                <w:rFonts w:eastAsia="Calibri"/>
              </w:rPr>
            </w:pPr>
            <w:r w:rsidRPr="00897EA5">
              <w:rPr>
                <w:rFonts w:eastAsia="Calibri"/>
              </w:rPr>
              <w:t>H</w:t>
            </w:r>
            <w:r w:rsidR="003C590D">
              <w:rPr>
                <w:rFonts w:eastAsia="Calibri"/>
              </w:rPr>
              <w:t>a</w:t>
            </w:r>
            <w:r w:rsidRPr="00897EA5">
              <w:rPr>
                <w:rFonts w:eastAsia="Calibri"/>
              </w:rPr>
              <w:t xml:space="preserve">ematologic </w:t>
            </w:r>
            <w:r w:rsidR="003C590D">
              <w:rPr>
                <w:rFonts w:eastAsia="Calibri"/>
              </w:rPr>
              <w:t>t</w:t>
            </w:r>
            <w:r w:rsidRPr="00897EA5">
              <w:rPr>
                <w:rFonts w:eastAsia="Calibri"/>
              </w:rPr>
              <w:t>oxicities</w:t>
            </w:r>
          </w:p>
        </w:tc>
        <w:tc>
          <w:tcPr>
            <w:tcW w:w="5635" w:type="dxa"/>
            <w:tcBorders>
              <w:top w:val="single" w:sz="4" w:space="0" w:color="auto"/>
            </w:tcBorders>
            <w:tcMar>
              <w:top w:w="0" w:type="dxa"/>
              <w:left w:w="108" w:type="dxa"/>
              <w:bottom w:w="0" w:type="dxa"/>
              <w:right w:w="108" w:type="dxa"/>
            </w:tcMar>
            <w:hideMark/>
          </w:tcPr>
          <w:p w14:paraId="7B9B9443" w14:textId="213A1381" w:rsidR="006A73E4" w:rsidRPr="00897EA5" w:rsidRDefault="006A73E4" w:rsidP="006046E4">
            <w:pPr>
              <w:pStyle w:val="CLDTableHeadingTitle"/>
              <w:rPr>
                <w:rFonts w:eastAsia="Calibri"/>
              </w:rPr>
            </w:pPr>
            <w:r w:rsidRPr="00897EA5">
              <w:rPr>
                <w:rFonts w:eastAsia="Calibri"/>
              </w:rPr>
              <w:t xml:space="preserve">Dose </w:t>
            </w:r>
            <w:r w:rsidR="003C590D">
              <w:rPr>
                <w:rFonts w:eastAsia="Calibri"/>
              </w:rPr>
              <w:t>m</w:t>
            </w:r>
            <w:r w:rsidRPr="00897EA5">
              <w:rPr>
                <w:rFonts w:eastAsia="Calibri"/>
              </w:rPr>
              <w:t>odifications</w:t>
            </w:r>
          </w:p>
        </w:tc>
      </w:tr>
      <w:tr w:rsidR="006A73E4" w:rsidRPr="000016B2" w14:paraId="2DD5E81C" w14:textId="77777777" w:rsidTr="003F031C">
        <w:trPr>
          <w:trHeight w:val="1715"/>
        </w:trPr>
        <w:tc>
          <w:tcPr>
            <w:tcW w:w="3274" w:type="dxa"/>
            <w:tcBorders>
              <w:bottom w:val="single" w:sz="4" w:space="0" w:color="auto"/>
            </w:tcBorders>
            <w:tcMar>
              <w:top w:w="0" w:type="dxa"/>
              <w:left w:w="108" w:type="dxa"/>
              <w:bottom w:w="0" w:type="dxa"/>
              <w:right w:w="108" w:type="dxa"/>
            </w:tcMar>
          </w:tcPr>
          <w:p w14:paraId="35273F7F" w14:textId="77777777" w:rsidR="006A73E4" w:rsidRDefault="006A73E4" w:rsidP="006046E4">
            <w:pPr>
              <w:pStyle w:val="CLDTableTextListText"/>
              <w:rPr>
                <w:rFonts w:eastAsia="Calibri"/>
              </w:rPr>
            </w:pPr>
            <w:r w:rsidRPr="00897EA5">
              <w:rPr>
                <w:rFonts w:eastAsia="Calibri"/>
              </w:rPr>
              <w:t xml:space="preserve">Persistent </w:t>
            </w:r>
            <w:r>
              <w:rPr>
                <w:rFonts w:eastAsia="Calibri"/>
              </w:rPr>
              <w:t>t</w:t>
            </w:r>
            <w:r w:rsidRPr="00897EA5">
              <w:rPr>
                <w:rFonts w:eastAsia="Calibri"/>
              </w:rPr>
              <w:t>hrombocytopenia</w:t>
            </w:r>
          </w:p>
          <w:p w14:paraId="04AFEEB0" w14:textId="151504FF" w:rsidR="006A73E4" w:rsidRPr="00897EA5" w:rsidRDefault="006A73E4" w:rsidP="006046E4">
            <w:pPr>
              <w:pStyle w:val="CLDTableTextListText"/>
              <w:rPr>
                <w:rFonts w:eastAsia="Calibri"/>
              </w:rPr>
            </w:pPr>
          </w:p>
        </w:tc>
        <w:tc>
          <w:tcPr>
            <w:tcW w:w="5635" w:type="dxa"/>
            <w:tcBorders>
              <w:bottom w:val="single" w:sz="4" w:space="0" w:color="auto"/>
            </w:tcBorders>
            <w:tcMar>
              <w:top w:w="0" w:type="dxa"/>
              <w:left w:w="108" w:type="dxa"/>
              <w:bottom w:w="0" w:type="dxa"/>
              <w:right w:w="108" w:type="dxa"/>
            </w:tcMar>
          </w:tcPr>
          <w:p w14:paraId="254A48C1" w14:textId="74866448" w:rsidR="006A73E4" w:rsidRPr="00897EA5" w:rsidRDefault="00D7780C" w:rsidP="006046E4">
            <w:pPr>
              <w:pStyle w:val="CLDTableTextListText"/>
              <w:numPr>
                <w:ilvl w:val="0"/>
                <w:numId w:val="3"/>
              </w:numPr>
              <w:ind w:left="391"/>
              <w:rPr>
                <w:rFonts w:eastAsia="Calibri"/>
              </w:rPr>
            </w:pPr>
            <w:r w:rsidRPr="005F795B">
              <w:t xml:space="preserve">If platelet count does not recover to </w:t>
            </w:r>
            <w:r w:rsidR="006046E4">
              <w:sym w:font="Symbol" w:char="F0B3"/>
            </w:r>
            <w:r w:rsidRPr="005F795B">
              <w:t xml:space="preserve"> 100</w:t>
            </w:r>
            <w:r>
              <w:t>,000</w:t>
            </w:r>
            <w:r w:rsidR="008759F3">
              <w:t>/</w:t>
            </w:r>
            <w:r>
              <w:t> </w:t>
            </w:r>
            <w:r w:rsidRPr="003B3CE5">
              <w:t>mm</w:t>
            </w:r>
            <w:r w:rsidRPr="003B3CE5">
              <w:rPr>
                <w:vertAlign w:val="superscript"/>
              </w:rPr>
              <w:t>3</w:t>
            </w:r>
            <w:r w:rsidRPr="00356F39">
              <w:t xml:space="preserve"> </w:t>
            </w:r>
            <w:r w:rsidRPr="005F795B">
              <w:t xml:space="preserve">within 14 days following the planned start date of the consolidation cycle (14 days after </w:t>
            </w:r>
            <w:proofErr w:type="spellStart"/>
            <w:r w:rsidRPr="005F795B">
              <w:t>h</w:t>
            </w:r>
            <w:r w:rsidR="008759F3">
              <w:t>a</w:t>
            </w:r>
            <w:r w:rsidRPr="005F795B">
              <w:t>ematologic</w:t>
            </w:r>
            <w:proofErr w:type="spellEnd"/>
            <w:r w:rsidRPr="005F795B">
              <w:t xml:space="preserve"> recovery following previous cycle), discontinue </w:t>
            </w:r>
            <w:r>
              <w:t>MYLOTARG</w:t>
            </w:r>
            <w:r w:rsidRPr="005F795B">
              <w:t xml:space="preserve"> (do not administer </w:t>
            </w:r>
            <w:r>
              <w:t>MYLOTARG</w:t>
            </w:r>
            <w:r w:rsidRPr="005F795B">
              <w:t xml:space="preserve"> in the consolidation cycles).</w:t>
            </w:r>
          </w:p>
        </w:tc>
      </w:tr>
      <w:tr w:rsidR="00160EA0" w:rsidRPr="000016B2" w14:paraId="037262EB" w14:textId="77777777" w:rsidTr="003F031C">
        <w:trPr>
          <w:trHeight w:val="1387"/>
        </w:trPr>
        <w:tc>
          <w:tcPr>
            <w:tcW w:w="3274" w:type="dxa"/>
            <w:tcBorders>
              <w:bottom w:val="single" w:sz="4" w:space="0" w:color="auto"/>
            </w:tcBorders>
            <w:tcMar>
              <w:top w:w="0" w:type="dxa"/>
              <w:left w:w="108" w:type="dxa"/>
              <w:bottom w:w="0" w:type="dxa"/>
              <w:right w:w="108" w:type="dxa"/>
            </w:tcMar>
          </w:tcPr>
          <w:p w14:paraId="505326EF" w14:textId="3F7BB0DF" w:rsidR="004323A1" w:rsidRPr="00897EA5" w:rsidRDefault="004323A1" w:rsidP="006046E4">
            <w:pPr>
              <w:pStyle w:val="CLDTableTextListText"/>
              <w:rPr>
                <w:rFonts w:eastAsia="Calibri"/>
              </w:rPr>
            </w:pPr>
            <w:r w:rsidRPr="004323A1">
              <w:rPr>
                <w:rFonts w:eastAsia="Calibri"/>
              </w:rPr>
              <w:t>Persistent neutropenia</w:t>
            </w:r>
          </w:p>
        </w:tc>
        <w:tc>
          <w:tcPr>
            <w:tcW w:w="5635" w:type="dxa"/>
            <w:tcBorders>
              <w:bottom w:val="single" w:sz="4" w:space="0" w:color="auto"/>
            </w:tcBorders>
            <w:tcMar>
              <w:top w:w="0" w:type="dxa"/>
              <w:left w:w="108" w:type="dxa"/>
              <w:bottom w:w="0" w:type="dxa"/>
              <w:right w:w="108" w:type="dxa"/>
            </w:tcMar>
          </w:tcPr>
          <w:p w14:paraId="210978F7" w14:textId="4DCECAA9" w:rsidR="004323A1" w:rsidRPr="00897EA5" w:rsidRDefault="004323A1" w:rsidP="006046E4">
            <w:pPr>
              <w:pStyle w:val="CLDTableTextListText"/>
              <w:numPr>
                <w:ilvl w:val="0"/>
                <w:numId w:val="3"/>
              </w:numPr>
              <w:ind w:left="387" w:hanging="387"/>
              <w:rPr>
                <w:rFonts w:eastAsia="Calibri"/>
              </w:rPr>
            </w:pPr>
            <w:r w:rsidRPr="004323A1">
              <w:rPr>
                <w:rFonts w:eastAsia="Calibri"/>
              </w:rPr>
              <w:t xml:space="preserve">If neutrophil count does not recover to </w:t>
            </w:r>
            <w:r w:rsidR="00AF6A67">
              <w:rPr>
                <w:rFonts w:eastAsia="Calibri"/>
              </w:rPr>
              <w:t>&gt;</w:t>
            </w:r>
            <w:r w:rsidRPr="004323A1">
              <w:rPr>
                <w:rFonts w:eastAsia="Calibri"/>
              </w:rPr>
              <w:t xml:space="preserve"> 500/mm</w:t>
            </w:r>
            <w:r w:rsidRPr="004323A1">
              <w:rPr>
                <w:vertAlign w:val="superscript"/>
              </w:rPr>
              <w:t>3</w:t>
            </w:r>
            <w:r w:rsidRPr="004323A1">
              <w:rPr>
                <w:rFonts w:eastAsia="Calibri"/>
              </w:rPr>
              <w:t xml:space="preserve"> within 14 days following the planned start date of the consolidation cycle (14 days after haematologic recovery</w:t>
            </w:r>
            <w:r>
              <w:rPr>
                <w:rFonts w:eastAsia="Calibri"/>
              </w:rPr>
              <w:t xml:space="preserve"> </w:t>
            </w:r>
            <w:r w:rsidRPr="004323A1">
              <w:rPr>
                <w:rFonts w:eastAsia="Calibri"/>
              </w:rPr>
              <w:t>following previous cycle), discontinue MYLOTARG (do not</w:t>
            </w:r>
            <w:r>
              <w:rPr>
                <w:rFonts w:eastAsia="Calibri"/>
              </w:rPr>
              <w:t xml:space="preserve"> </w:t>
            </w:r>
            <w:r w:rsidRPr="004323A1">
              <w:rPr>
                <w:rFonts w:eastAsia="Calibri"/>
              </w:rPr>
              <w:t>administer MYLOTARG in the consolidation cycles).</w:t>
            </w:r>
          </w:p>
        </w:tc>
      </w:tr>
      <w:tr w:rsidR="00160EA0" w:rsidRPr="000016B2" w14:paraId="3237370C" w14:textId="77777777" w:rsidTr="003F031C">
        <w:tc>
          <w:tcPr>
            <w:tcW w:w="8909" w:type="dxa"/>
            <w:gridSpan w:val="2"/>
            <w:tcBorders>
              <w:left w:val="nil"/>
              <w:bottom w:val="nil"/>
              <w:right w:val="nil"/>
            </w:tcBorders>
            <w:tcMar>
              <w:top w:w="0" w:type="dxa"/>
              <w:left w:w="108" w:type="dxa"/>
              <w:bottom w:w="0" w:type="dxa"/>
              <w:right w:w="108" w:type="dxa"/>
            </w:tcMar>
            <w:hideMark/>
          </w:tcPr>
          <w:p w14:paraId="31B56D4E" w14:textId="372B9D6A" w:rsidR="006A73E4" w:rsidRDefault="006A73E4" w:rsidP="006046E4">
            <w:pPr>
              <w:pStyle w:val="CLDTableFootnote"/>
              <w:rPr>
                <w:rFonts w:eastAsia="Calibri"/>
              </w:rPr>
            </w:pPr>
            <w:r>
              <w:rPr>
                <w:rFonts w:eastAsia="Calibri"/>
              </w:rPr>
              <w:t xml:space="preserve">Abbreviations: </w:t>
            </w:r>
            <w:r w:rsidRPr="005C6F74">
              <w:rPr>
                <w:rFonts w:eastAsia="Calibri"/>
              </w:rPr>
              <w:t>AML=acute myeloid leuk</w:t>
            </w:r>
            <w:r w:rsidR="00ED3FA9">
              <w:rPr>
                <w:rFonts w:eastAsia="Calibri"/>
              </w:rPr>
              <w:t>a</w:t>
            </w:r>
            <w:r w:rsidRPr="005C6F74">
              <w:rPr>
                <w:rFonts w:eastAsia="Calibri"/>
              </w:rPr>
              <w:t xml:space="preserve">emia; </w:t>
            </w:r>
            <w:proofErr w:type="spellStart"/>
            <w:r>
              <w:rPr>
                <w:rFonts w:eastAsia="Calibri"/>
              </w:rPr>
              <w:t>AraC</w:t>
            </w:r>
            <w:proofErr w:type="spellEnd"/>
            <w:r>
              <w:rPr>
                <w:rFonts w:eastAsia="Calibri"/>
              </w:rPr>
              <w:t>=</w:t>
            </w:r>
            <w:proofErr w:type="spellStart"/>
            <w:r>
              <w:rPr>
                <w:rFonts w:eastAsia="Calibri"/>
              </w:rPr>
              <w:t>cytarabine</w:t>
            </w:r>
            <w:proofErr w:type="spellEnd"/>
            <w:r>
              <w:rPr>
                <w:rFonts w:eastAsia="Calibri"/>
              </w:rPr>
              <w:t xml:space="preserve">; </w:t>
            </w:r>
            <w:r w:rsidRPr="00897EA5">
              <w:rPr>
                <w:rFonts w:eastAsia="Calibri"/>
              </w:rPr>
              <w:t>BMA= bone marrow aspirate</w:t>
            </w:r>
            <w:r>
              <w:rPr>
                <w:rFonts w:eastAsia="Calibri"/>
              </w:rPr>
              <w:t xml:space="preserve">; </w:t>
            </w:r>
          </w:p>
          <w:p w14:paraId="6C1D118D" w14:textId="53CA495B" w:rsidR="003C590D" w:rsidRPr="003C590D" w:rsidRDefault="003C590D" w:rsidP="006046E4">
            <w:pPr>
              <w:pStyle w:val="CLDTableFootnote"/>
              <w:rPr>
                <w:rFonts w:eastAsia="Calibri"/>
              </w:rPr>
            </w:pPr>
          </w:p>
        </w:tc>
      </w:tr>
    </w:tbl>
    <w:p w14:paraId="126D04E6" w14:textId="3CF7462F" w:rsidR="003C590D" w:rsidRPr="00BB3069" w:rsidRDefault="003C590D" w:rsidP="006046E4">
      <w:pPr>
        <w:pStyle w:val="CLDTableHeadingTitle"/>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6134"/>
      </w:tblGrid>
      <w:tr w:rsidR="003F031C" w14:paraId="19AB8146" w14:textId="77777777" w:rsidTr="003F031C">
        <w:tc>
          <w:tcPr>
            <w:tcW w:w="8909" w:type="dxa"/>
            <w:gridSpan w:val="2"/>
            <w:tcBorders>
              <w:top w:val="nil"/>
              <w:left w:val="nil"/>
              <w:bottom w:val="single" w:sz="4" w:space="0" w:color="auto"/>
              <w:right w:val="nil"/>
            </w:tcBorders>
            <w:shd w:val="clear" w:color="auto" w:fill="auto"/>
          </w:tcPr>
          <w:p w14:paraId="0B1E04D1" w14:textId="3CB89644" w:rsidR="003F031C" w:rsidRDefault="003F031C" w:rsidP="006046E4">
            <w:pPr>
              <w:pStyle w:val="CLDTableHeadingTitle"/>
            </w:pPr>
            <w:r w:rsidRPr="00BB3069">
              <w:t>Table</w:t>
            </w:r>
            <w:r>
              <w:t> 3</w:t>
            </w:r>
            <w:r w:rsidRPr="00BB3069">
              <w:t xml:space="preserve">. </w:t>
            </w:r>
            <w:r>
              <w:t>Dose m</w:t>
            </w:r>
            <w:r w:rsidRPr="00BB3069">
              <w:t xml:space="preserve">odifications for </w:t>
            </w:r>
            <w:r>
              <w:t>non-haematologic</w:t>
            </w:r>
            <w:r w:rsidRPr="00BB3069">
              <w:t xml:space="preserve"> </w:t>
            </w:r>
            <w:r w:rsidRPr="003F031C">
              <w:t>toxicities</w:t>
            </w:r>
          </w:p>
        </w:tc>
      </w:tr>
      <w:tr w:rsidR="00160EA0" w14:paraId="38487D47" w14:textId="77777777" w:rsidTr="003F031C">
        <w:tc>
          <w:tcPr>
            <w:tcW w:w="2775" w:type="dxa"/>
            <w:tcBorders>
              <w:top w:val="single" w:sz="4" w:space="0" w:color="auto"/>
            </w:tcBorders>
            <w:shd w:val="clear" w:color="auto" w:fill="auto"/>
          </w:tcPr>
          <w:p w14:paraId="7B61A10D" w14:textId="2FD208F6" w:rsidR="003C590D" w:rsidRPr="006402AC" w:rsidRDefault="003C590D" w:rsidP="006046E4">
            <w:pPr>
              <w:pStyle w:val="CLDTableHeadingTitle"/>
            </w:pPr>
            <w:r>
              <w:t>Non-haematologic t</w:t>
            </w:r>
            <w:r w:rsidRPr="006402AC">
              <w:t>oxicities</w:t>
            </w:r>
          </w:p>
        </w:tc>
        <w:tc>
          <w:tcPr>
            <w:tcW w:w="6134" w:type="dxa"/>
            <w:tcBorders>
              <w:top w:val="single" w:sz="4" w:space="0" w:color="auto"/>
            </w:tcBorders>
            <w:shd w:val="clear" w:color="auto" w:fill="auto"/>
          </w:tcPr>
          <w:p w14:paraId="6B6C6415" w14:textId="33EC22BF" w:rsidR="003C590D" w:rsidRPr="006402AC" w:rsidRDefault="003C590D" w:rsidP="006046E4">
            <w:pPr>
              <w:pStyle w:val="CLDTableHeadingTitle"/>
            </w:pPr>
            <w:r>
              <w:t>Dose m</w:t>
            </w:r>
            <w:r w:rsidRPr="006402AC">
              <w:t>odifications</w:t>
            </w:r>
          </w:p>
        </w:tc>
      </w:tr>
      <w:tr w:rsidR="00160EA0" w14:paraId="1EB40843" w14:textId="77777777" w:rsidTr="003F031C">
        <w:tc>
          <w:tcPr>
            <w:tcW w:w="2775" w:type="dxa"/>
            <w:shd w:val="clear" w:color="auto" w:fill="auto"/>
          </w:tcPr>
          <w:p w14:paraId="7B51D7FA" w14:textId="77777777" w:rsidR="003C590D" w:rsidRDefault="003C590D" w:rsidP="006046E4">
            <w:pPr>
              <w:pStyle w:val="CLDTableTextListText"/>
            </w:pPr>
            <w:r>
              <w:t xml:space="preserve">VOD/SOS </w:t>
            </w:r>
          </w:p>
        </w:tc>
        <w:tc>
          <w:tcPr>
            <w:tcW w:w="6134" w:type="dxa"/>
            <w:shd w:val="clear" w:color="auto" w:fill="auto"/>
          </w:tcPr>
          <w:p w14:paraId="0DD77BC6" w14:textId="6AF7C996" w:rsidR="003C590D" w:rsidRDefault="003C590D" w:rsidP="006046E4">
            <w:pPr>
              <w:pStyle w:val="CLDTableTextListText"/>
            </w:pPr>
            <w:r>
              <w:t xml:space="preserve">Discontinue </w:t>
            </w:r>
            <w:r w:rsidR="00975035">
              <w:t>MYLOTARG</w:t>
            </w:r>
            <w:r>
              <w:t xml:space="preserve"> (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t>).</w:t>
            </w:r>
          </w:p>
        </w:tc>
      </w:tr>
      <w:tr w:rsidR="00160EA0" w14:paraId="449DCD38" w14:textId="77777777" w:rsidTr="003F031C">
        <w:tc>
          <w:tcPr>
            <w:tcW w:w="2775" w:type="dxa"/>
            <w:shd w:val="clear" w:color="auto" w:fill="auto"/>
          </w:tcPr>
          <w:p w14:paraId="7BADC80E" w14:textId="1A2E41EB" w:rsidR="003C590D" w:rsidRDefault="003C590D" w:rsidP="006046E4">
            <w:pPr>
              <w:pStyle w:val="CLDTableTextListText"/>
            </w:pPr>
            <w:r>
              <w:t xml:space="preserve">Total </w:t>
            </w:r>
            <w:r w:rsidRPr="008E61B1">
              <w:t xml:space="preserve">bilirubin </w:t>
            </w:r>
            <w:r w:rsidR="00711515">
              <w:t xml:space="preserve">greater than </w:t>
            </w:r>
            <w:r>
              <w:t>2 × ULN</w:t>
            </w:r>
            <w:r w:rsidR="00711515">
              <w:t>,</w:t>
            </w:r>
            <w:r w:rsidRPr="008E61B1">
              <w:t xml:space="preserve"> </w:t>
            </w:r>
            <w:r w:rsidR="00711515">
              <w:t>or</w:t>
            </w:r>
            <w:r w:rsidR="00711515" w:rsidRPr="008E61B1">
              <w:t xml:space="preserve"> </w:t>
            </w:r>
            <w:r w:rsidRPr="008E61B1">
              <w:t>AST and</w:t>
            </w:r>
            <w:r>
              <w:t>/or</w:t>
            </w:r>
            <w:r w:rsidRPr="008E61B1">
              <w:t xml:space="preserve"> ALT </w:t>
            </w:r>
            <w:r w:rsidR="00711515">
              <w:t xml:space="preserve">greater than </w:t>
            </w:r>
            <w:r>
              <w:t xml:space="preserve">2.5 × ULN </w:t>
            </w:r>
          </w:p>
        </w:tc>
        <w:tc>
          <w:tcPr>
            <w:tcW w:w="6134" w:type="dxa"/>
            <w:shd w:val="clear" w:color="auto" w:fill="auto"/>
          </w:tcPr>
          <w:p w14:paraId="54E0B97F" w14:textId="26C5EFE9" w:rsidR="003C590D" w:rsidRPr="002262BA" w:rsidRDefault="00AD2C2B" w:rsidP="006046E4">
            <w:pPr>
              <w:pStyle w:val="CLDTableTextListText"/>
              <w:rPr>
                <w:b/>
              </w:rPr>
            </w:pPr>
            <w:r>
              <w:t xml:space="preserve">Delay treatment with </w:t>
            </w:r>
            <w:r w:rsidR="00975035">
              <w:t>MYLOTARG</w:t>
            </w:r>
            <w:r w:rsidR="003C590D">
              <w:t xml:space="preserve"> until recovery of total bilirubin to </w:t>
            </w:r>
            <w:r>
              <w:t xml:space="preserve">less than or equal to </w:t>
            </w:r>
            <w:r w:rsidR="003C590D">
              <w:t>2 × U</w:t>
            </w:r>
            <w:r w:rsidR="003C590D" w:rsidRPr="008E61B1">
              <w:t>L</w:t>
            </w:r>
            <w:r w:rsidR="003C590D">
              <w:t xml:space="preserve">N </w:t>
            </w:r>
            <w:r w:rsidR="003C590D" w:rsidRPr="002274E3">
              <w:t>and AST and ALT to</w:t>
            </w:r>
            <w:r w:rsidR="003C590D">
              <w:t xml:space="preserve"> </w:t>
            </w:r>
            <w:r>
              <w:t xml:space="preserve">less than or equal to </w:t>
            </w:r>
            <w:r w:rsidR="003C590D">
              <w:t>2.5 × U</w:t>
            </w:r>
            <w:r w:rsidR="003C590D" w:rsidRPr="008E61B1">
              <w:t>L</w:t>
            </w:r>
            <w:r w:rsidR="003C590D">
              <w:t>N prior to each dose.</w:t>
            </w:r>
          </w:p>
          <w:p w14:paraId="4C391314" w14:textId="129189A0" w:rsidR="003C590D" w:rsidRDefault="00711515" w:rsidP="006046E4">
            <w:pPr>
              <w:pStyle w:val="CLDTableTextListText"/>
            </w:pPr>
            <w:r>
              <w:t>Omit</w:t>
            </w:r>
            <w:r w:rsidR="003C590D">
              <w:t xml:space="preserve"> scheduled dose if delayed more than 2 days between sequential infusions.</w:t>
            </w:r>
          </w:p>
        </w:tc>
      </w:tr>
      <w:tr w:rsidR="00160EA0" w14:paraId="3E3C3B51" w14:textId="77777777" w:rsidTr="003F031C">
        <w:tc>
          <w:tcPr>
            <w:tcW w:w="2775" w:type="dxa"/>
            <w:tcBorders>
              <w:bottom w:val="single" w:sz="4" w:space="0" w:color="auto"/>
            </w:tcBorders>
            <w:shd w:val="clear" w:color="auto" w:fill="auto"/>
          </w:tcPr>
          <w:p w14:paraId="74D6A6D8" w14:textId="77777777" w:rsidR="003C590D" w:rsidRDefault="003C590D" w:rsidP="006046E4">
            <w:pPr>
              <w:pStyle w:val="CLDTableTextListText"/>
            </w:pPr>
            <w:r>
              <w:t>Infusion</w:t>
            </w:r>
            <w:r>
              <w:noBreakHyphen/>
              <w:t>related reactions</w:t>
            </w:r>
          </w:p>
        </w:tc>
        <w:tc>
          <w:tcPr>
            <w:tcW w:w="6134" w:type="dxa"/>
            <w:tcBorders>
              <w:bottom w:val="single" w:sz="4" w:space="0" w:color="auto"/>
            </w:tcBorders>
            <w:shd w:val="clear" w:color="auto" w:fill="auto"/>
          </w:tcPr>
          <w:p w14:paraId="69CBB3F0" w14:textId="77777777" w:rsidR="003C590D" w:rsidRDefault="003C590D" w:rsidP="006046E4">
            <w:pPr>
              <w:pStyle w:val="CLDTableTextListText"/>
              <w:rPr>
                <w:rFonts w:eastAsia="TimesNewRoman"/>
              </w:rPr>
            </w:pPr>
            <w:r>
              <w:t>I</w:t>
            </w:r>
            <w:r w:rsidRPr="00390FE5">
              <w:t>nterrupt the infusion and institute appropriate medical management</w:t>
            </w:r>
            <w:r>
              <w:t xml:space="preserve"> based on the severity of symptoms</w:t>
            </w:r>
            <w:r w:rsidRPr="00390FE5">
              <w:t xml:space="preserve">. Patients should be monitored until signs and symptoms completely resolve and infusion may resume. </w:t>
            </w:r>
          </w:p>
          <w:p w14:paraId="46C2E79D" w14:textId="1A360E29" w:rsidR="003C590D" w:rsidRPr="00897EA5" w:rsidRDefault="003C590D" w:rsidP="006046E4">
            <w:pPr>
              <w:pStyle w:val="CLDTableTextListText"/>
            </w:pPr>
            <w:r>
              <w:rPr>
                <w:bCs/>
                <w:iCs/>
                <w:noProof/>
              </w:rPr>
              <w:t>C</w:t>
            </w:r>
            <w:r w:rsidRPr="00390FE5">
              <w:rPr>
                <w:bCs/>
                <w:iCs/>
                <w:noProof/>
              </w:rPr>
              <w:t xml:space="preserve">onsider </w:t>
            </w:r>
            <w:r w:rsidRPr="00390FE5">
              <w:t>permanent discontinuation of treatment</w:t>
            </w:r>
            <w:r w:rsidRPr="00390FE5" w:rsidDel="00B320A9">
              <w:t xml:space="preserve"> </w:t>
            </w:r>
            <w:r>
              <w:t>f</w:t>
            </w:r>
            <w:r w:rsidRPr="00390FE5">
              <w:t>or severe or life-threatening infusion reactions</w:t>
            </w:r>
            <w:r w:rsidRPr="00390FE5">
              <w:rPr>
                <w:bCs/>
                <w:iCs/>
                <w:noProof/>
              </w:rPr>
              <w:t xml:space="preserve"> </w:t>
            </w:r>
            <w:r>
              <w:t xml:space="preserve">(se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rsidRPr="00897EA5">
              <w:t>).</w:t>
            </w:r>
          </w:p>
        </w:tc>
      </w:tr>
      <w:tr w:rsidR="00160EA0" w14:paraId="71A3C7F2" w14:textId="77777777" w:rsidTr="003F031C">
        <w:tc>
          <w:tcPr>
            <w:tcW w:w="2775" w:type="dxa"/>
            <w:tcBorders>
              <w:bottom w:val="single" w:sz="4" w:space="0" w:color="auto"/>
            </w:tcBorders>
            <w:shd w:val="clear" w:color="auto" w:fill="auto"/>
          </w:tcPr>
          <w:p w14:paraId="570EE0B8" w14:textId="362CA499" w:rsidR="003C590D" w:rsidRDefault="003C590D" w:rsidP="006046E4">
            <w:pPr>
              <w:pStyle w:val="CLDTableTextListText"/>
            </w:pPr>
            <w:r>
              <w:t>Other severe or life-threatening non-haematologic toxicities</w:t>
            </w:r>
          </w:p>
        </w:tc>
        <w:tc>
          <w:tcPr>
            <w:tcW w:w="6134" w:type="dxa"/>
            <w:tcBorders>
              <w:bottom w:val="single" w:sz="4" w:space="0" w:color="auto"/>
            </w:tcBorders>
            <w:shd w:val="clear" w:color="auto" w:fill="auto"/>
          </w:tcPr>
          <w:p w14:paraId="66968F2B" w14:textId="436979CE" w:rsidR="003C590D" w:rsidRDefault="003C590D" w:rsidP="006046E4">
            <w:pPr>
              <w:pStyle w:val="CLDTableTextListText"/>
            </w:pPr>
            <w:r>
              <w:t>Delay treatment with MYLOTARG until recovery to a severity of no more than mild.</w:t>
            </w:r>
          </w:p>
          <w:p w14:paraId="70CFDED0" w14:textId="08DFAA25" w:rsidR="003C590D" w:rsidRDefault="003C590D" w:rsidP="006046E4">
            <w:pPr>
              <w:pStyle w:val="CLDTableTextListText"/>
            </w:pPr>
            <w:r>
              <w:t>Consider omitting scheduled dose if delayed more than 2 days between sequential infusions.</w:t>
            </w:r>
          </w:p>
        </w:tc>
      </w:tr>
      <w:tr w:rsidR="00160EA0" w14:paraId="008715EB" w14:textId="77777777" w:rsidTr="003F031C">
        <w:tc>
          <w:tcPr>
            <w:tcW w:w="8909" w:type="dxa"/>
            <w:gridSpan w:val="2"/>
            <w:tcBorders>
              <w:left w:val="nil"/>
              <w:bottom w:val="nil"/>
              <w:right w:val="nil"/>
            </w:tcBorders>
            <w:shd w:val="clear" w:color="auto" w:fill="auto"/>
          </w:tcPr>
          <w:p w14:paraId="27BC5EA1" w14:textId="77777777" w:rsidR="003C590D" w:rsidRPr="00E96FC2" w:rsidRDefault="003C590D" w:rsidP="006046E4">
            <w:pPr>
              <w:pStyle w:val="CLDTableFootnote"/>
              <w:rPr>
                <w:noProof/>
              </w:rPr>
            </w:pPr>
            <w:r w:rsidRPr="00CD4053">
              <w:rPr>
                <w:noProof/>
              </w:rPr>
              <w:t>Abbreviations: ALT=alanine aminotransferase</w:t>
            </w:r>
            <w:r>
              <w:rPr>
                <w:noProof/>
              </w:rPr>
              <w:t>; AST=aspartate</w:t>
            </w:r>
            <w:r w:rsidRPr="00CD4053">
              <w:rPr>
                <w:noProof/>
              </w:rPr>
              <w:t xml:space="preserve"> aminotransferase; SOS=</w:t>
            </w:r>
            <w:r>
              <w:rPr>
                <w:noProof/>
              </w:rPr>
              <w:t>s</w:t>
            </w:r>
            <w:r w:rsidRPr="00CD4053">
              <w:rPr>
                <w:noProof/>
              </w:rPr>
              <w:t>inusoidal</w:t>
            </w:r>
            <w:r>
              <w:rPr>
                <w:noProof/>
              </w:rPr>
              <w:t xml:space="preserve"> o</w:t>
            </w:r>
            <w:r w:rsidRPr="00CD4053">
              <w:rPr>
                <w:noProof/>
              </w:rPr>
              <w:t>bstruction</w:t>
            </w:r>
            <w:r>
              <w:rPr>
                <w:noProof/>
              </w:rPr>
              <w:t xml:space="preserve"> syndrome; ULN=upper limit of n</w:t>
            </w:r>
            <w:r w:rsidRPr="00CD4053">
              <w:rPr>
                <w:noProof/>
              </w:rPr>
              <w:t xml:space="preserve">ormal; </w:t>
            </w:r>
            <w:r>
              <w:rPr>
                <w:noProof/>
              </w:rPr>
              <w:t>VOD=venoocclusive d</w:t>
            </w:r>
            <w:r w:rsidRPr="00CD4053">
              <w:rPr>
                <w:noProof/>
              </w:rPr>
              <w:t>isease</w:t>
            </w:r>
            <w:r>
              <w:rPr>
                <w:noProof/>
              </w:rPr>
              <w:t>.</w:t>
            </w:r>
          </w:p>
        </w:tc>
      </w:tr>
    </w:tbl>
    <w:p w14:paraId="721D1E02" w14:textId="421E77F0" w:rsidR="00675682" w:rsidRPr="00932B9D" w:rsidRDefault="00675682" w:rsidP="006046E4">
      <w:pPr>
        <w:pStyle w:val="CLDHeading3"/>
        <w:jc w:val="left"/>
      </w:pPr>
      <w:r>
        <w:lastRenderedPageBreak/>
        <w:t xml:space="preserve">Special populations </w:t>
      </w:r>
    </w:p>
    <w:p w14:paraId="2562E6FD" w14:textId="77777777" w:rsidR="00675682" w:rsidRPr="00675682" w:rsidRDefault="00675682" w:rsidP="006046E4">
      <w:pPr>
        <w:pStyle w:val="CLDHeading4"/>
        <w:jc w:val="left"/>
      </w:pPr>
      <w:r w:rsidRPr="00675682">
        <w:t>Use in patients with hepatic impairment</w:t>
      </w:r>
    </w:p>
    <w:p w14:paraId="75EC268F" w14:textId="745979A4" w:rsidR="00675682" w:rsidRDefault="00675682" w:rsidP="006046E4">
      <w:pPr>
        <w:pStyle w:val="CLDNormal"/>
        <w:jc w:val="left"/>
      </w:pPr>
      <w:r>
        <w:t xml:space="preserve">No adjustment of the starting dose is required in patients with hepatic impairment defined by total bilirubin ≤ 2 × upper limit of normal (ULN) and aspartate aminotransferase (AST)/alanine aminotransferase (ALT) ≤ 2.5 × ULN. Postpone MYLOTARG until recovery of total bilirubin to ≤ 2 × ULN and AST and ALT to ≤ 2.5 × ULN prior to each dose (see Table </w:t>
      </w:r>
      <w:r w:rsidR="00AD2C2B">
        <w:t>3</w:t>
      </w:r>
      <w:r>
        <w:t xml:space="preserve">,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rsidR="00F43C12">
        <w:t>,</w:t>
      </w:r>
      <w:r>
        <w:t xml:space="preserve"> and </w:t>
      </w:r>
      <w:r w:rsidR="001F7A4D">
        <w:t>S</w:t>
      </w:r>
      <w:r w:rsidR="003A2A55">
        <w:t xml:space="preserve">ection </w:t>
      </w:r>
      <w:r>
        <w:t>5.2</w:t>
      </w:r>
      <w:r w:rsidR="001F7A4D">
        <w:t xml:space="preserve"> Pharmacokinetic properties</w:t>
      </w:r>
      <w:r>
        <w:t xml:space="preserve">). </w:t>
      </w:r>
    </w:p>
    <w:p w14:paraId="22F0D85A" w14:textId="77777777" w:rsidR="00675682" w:rsidRPr="00675682" w:rsidRDefault="00675682" w:rsidP="006046E4">
      <w:pPr>
        <w:pStyle w:val="CLDHeading4"/>
        <w:jc w:val="left"/>
      </w:pPr>
      <w:r w:rsidRPr="00675682">
        <w:t>Use in patients with renal impairment</w:t>
      </w:r>
    </w:p>
    <w:p w14:paraId="4075ED0F" w14:textId="5F1F5ED0" w:rsidR="00675682" w:rsidRPr="00D1608E" w:rsidRDefault="00675682" w:rsidP="006046E4">
      <w:pPr>
        <w:pStyle w:val="CLDNormal"/>
        <w:jc w:val="left"/>
        <w:rPr>
          <w:noProof/>
          <w:sz w:val="22"/>
        </w:rPr>
      </w:pPr>
      <w:r w:rsidRPr="00925612">
        <w:t xml:space="preserve">No adjustment to dose of </w:t>
      </w:r>
      <w:r w:rsidR="00975035">
        <w:t>MYLOTARG</w:t>
      </w:r>
      <w:r w:rsidRPr="00925612">
        <w:t xml:space="preserve"> is required in patients with mild to moderate renal impairment. </w:t>
      </w:r>
      <w:r w:rsidR="00975035">
        <w:t>MYLOTARG</w:t>
      </w:r>
      <w:r w:rsidRPr="00925612">
        <w:t xml:space="preserve"> has not been studied in patients with severe renal impairment.</w:t>
      </w:r>
      <w:r w:rsidR="00EC6CD7" w:rsidRPr="00EC6CD7">
        <w:t xml:space="preserve"> MYLOTARG does not undergo renal clearance, the pharmacokinetics in patients with severe renal impairment is unknown (see section 5.2</w:t>
      </w:r>
      <w:r w:rsidR="00EC6CD7">
        <w:t xml:space="preserve"> Pharmacokinetic properties</w:t>
      </w:r>
      <w:r w:rsidR="00EC6CD7" w:rsidRPr="00EC6CD7">
        <w:t>)</w:t>
      </w:r>
    </w:p>
    <w:p w14:paraId="2A7B8DD8" w14:textId="77777777" w:rsidR="00675682" w:rsidRPr="00675682" w:rsidRDefault="00675682" w:rsidP="006046E4">
      <w:pPr>
        <w:pStyle w:val="CLDHeading4"/>
        <w:jc w:val="left"/>
        <w:rPr>
          <w:rFonts w:eastAsia="Calibri"/>
        </w:rPr>
      </w:pPr>
      <w:r w:rsidRPr="00675682">
        <w:rPr>
          <w:rFonts w:eastAsia="Calibri"/>
        </w:rPr>
        <w:t>Elderly patients</w:t>
      </w:r>
    </w:p>
    <w:p w14:paraId="73F3EC42" w14:textId="487F84F0" w:rsidR="00675682" w:rsidRDefault="00675682" w:rsidP="006046E4">
      <w:pPr>
        <w:pStyle w:val="CLDNormal"/>
        <w:jc w:val="left"/>
      </w:pPr>
      <w:r>
        <w:t xml:space="preserve">No adjustment to dose of </w:t>
      </w:r>
      <w:r w:rsidR="00975035">
        <w:t>MYLOTARG</w:t>
      </w:r>
      <w:r>
        <w:t xml:space="preserve"> is required in elderly patients (≥65 years) (see </w:t>
      </w:r>
      <w:r w:rsidR="001F7A4D">
        <w:t>Section 5.2 Pharmacokinetic properties</w:t>
      </w:r>
      <w:r w:rsidRPr="00A81E7A">
        <w:t>).</w:t>
      </w:r>
    </w:p>
    <w:p w14:paraId="0BFFB642" w14:textId="17BB9FC4" w:rsidR="00675682" w:rsidRPr="00675682" w:rsidRDefault="00675682" w:rsidP="006046E4">
      <w:pPr>
        <w:pStyle w:val="CLDHeading4"/>
        <w:jc w:val="left"/>
      </w:pPr>
      <w:r w:rsidRPr="00675682">
        <w:t>P</w:t>
      </w:r>
      <w:r w:rsidR="00AF5913">
        <w:t>a</w:t>
      </w:r>
      <w:r w:rsidRPr="00675682">
        <w:t>ediatric population</w:t>
      </w:r>
    </w:p>
    <w:p w14:paraId="515BA9E4" w14:textId="03D6FC1B" w:rsidR="00181A82" w:rsidRDefault="00675682" w:rsidP="006046E4">
      <w:pPr>
        <w:pStyle w:val="CLDNormal"/>
        <w:jc w:val="left"/>
      </w:pPr>
      <w:r>
        <w:t>The safety and efficacy of MYLOTARG</w:t>
      </w:r>
      <w:r w:rsidR="00A04B1D">
        <w:t xml:space="preserve"> in combination with chemotherapy</w:t>
      </w:r>
      <w:r>
        <w:t xml:space="preserve"> in </w:t>
      </w:r>
      <w:r w:rsidR="00A04B1D">
        <w:t>the paediatric population (&lt;</w:t>
      </w:r>
      <w:r>
        <w:t>15 years</w:t>
      </w:r>
      <w:r w:rsidR="00A04B1D">
        <w:t>) with newly-diagnosed AML</w:t>
      </w:r>
      <w:r>
        <w:t xml:space="preserve"> ha</w:t>
      </w:r>
      <w:r w:rsidR="00F81728">
        <w:t>ve</w:t>
      </w:r>
      <w:r>
        <w:t xml:space="preserve"> not been established</w:t>
      </w:r>
      <w:r w:rsidR="00BC34F7">
        <w:t>.</w:t>
      </w:r>
      <w:r w:rsidR="00181A82">
        <w:t xml:space="preserve"> </w:t>
      </w:r>
      <w:r w:rsidR="00181A82" w:rsidRPr="00181A82">
        <w:t xml:space="preserve">Currently available data are described in </w:t>
      </w:r>
      <w:r w:rsidR="00753E68">
        <w:t>S</w:t>
      </w:r>
      <w:r w:rsidR="00181A82" w:rsidRPr="00181A82">
        <w:t>ection 4.8</w:t>
      </w:r>
      <w:r w:rsidR="00753E68">
        <w:t xml:space="preserve"> Adverse effects</w:t>
      </w:r>
      <w:r w:rsidR="007320D4">
        <w:t xml:space="preserve"> (undesirable effects)</w:t>
      </w:r>
      <w:r w:rsidR="00181A82" w:rsidRPr="00181A82">
        <w:t xml:space="preserve">, </w:t>
      </w:r>
      <w:r w:rsidR="00753E68">
        <w:t xml:space="preserve">Section </w:t>
      </w:r>
      <w:r w:rsidR="00181A82" w:rsidRPr="00181A82">
        <w:t>5.1</w:t>
      </w:r>
      <w:r w:rsidR="00753E68">
        <w:t xml:space="preserve"> Pharmacodynamic properties</w:t>
      </w:r>
      <w:r w:rsidR="00181A82" w:rsidRPr="00181A82">
        <w:t xml:space="preserve">, and </w:t>
      </w:r>
      <w:r w:rsidR="00753E68">
        <w:t xml:space="preserve">Section </w:t>
      </w:r>
      <w:r w:rsidR="00181A82" w:rsidRPr="00181A82">
        <w:t xml:space="preserve">5.2 </w:t>
      </w:r>
      <w:r w:rsidR="00753E68">
        <w:t xml:space="preserve">Pharmacokinetic properties, </w:t>
      </w:r>
      <w:r w:rsidR="00181A82" w:rsidRPr="00181A82">
        <w:t>but no recommendation on a posology can be made.</w:t>
      </w:r>
    </w:p>
    <w:p w14:paraId="64F03545" w14:textId="4AED1A18" w:rsidR="00DC5CDE" w:rsidRDefault="002002BE" w:rsidP="006046E4">
      <w:pPr>
        <w:pStyle w:val="CLDHeading3"/>
        <w:jc w:val="left"/>
        <w:rPr>
          <w:lang w:val="en-AU"/>
        </w:rPr>
      </w:pPr>
      <w:r>
        <w:rPr>
          <w:lang w:val="en-AU"/>
        </w:rPr>
        <w:t>Instructions for use and h</w:t>
      </w:r>
      <w:r w:rsidR="00DC5CDE">
        <w:rPr>
          <w:lang w:val="en-AU"/>
        </w:rPr>
        <w:t>andling</w:t>
      </w:r>
    </w:p>
    <w:p w14:paraId="683D8E48" w14:textId="3FD56116" w:rsidR="00DC5CDE" w:rsidRPr="00331A7B" w:rsidRDefault="00DC5CDE" w:rsidP="006046E4">
      <w:pPr>
        <w:pStyle w:val="CLDNormal"/>
        <w:jc w:val="left"/>
        <w:rPr>
          <w:rFonts w:eastAsia="Calibri"/>
        </w:rPr>
      </w:pPr>
      <w:r w:rsidRPr="00846E36">
        <w:rPr>
          <w:szCs w:val="22"/>
        </w:rPr>
        <w:t>Use appropriate aseptic technique for the reconstitution and dilution procedures.</w:t>
      </w:r>
      <w:r>
        <w:rPr>
          <w:szCs w:val="22"/>
        </w:rPr>
        <w:t xml:space="preserve"> </w:t>
      </w:r>
      <w:r w:rsidRPr="00732B7E">
        <w:rPr>
          <w:szCs w:val="22"/>
        </w:rPr>
        <w:t xml:space="preserve">MYLOTARG is light sensitive and should be protected from </w:t>
      </w:r>
      <w:r w:rsidR="001E7823">
        <w:rPr>
          <w:szCs w:val="22"/>
        </w:rPr>
        <w:t xml:space="preserve">light (including </w:t>
      </w:r>
      <w:r w:rsidRPr="00732B7E">
        <w:rPr>
          <w:szCs w:val="22"/>
        </w:rPr>
        <w:t>ultraviolet light</w:t>
      </w:r>
      <w:r w:rsidR="001E7823">
        <w:rPr>
          <w:szCs w:val="22"/>
        </w:rPr>
        <w:t>)</w:t>
      </w:r>
      <w:r w:rsidRPr="00732B7E">
        <w:rPr>
          <w:szCs w:val="22"/>
        </w:rPr>
        <w:t xml:space="preserve"> during reconstitution, dilution and </w:t>
      </w:r>
      <w:r w:rsidRPr="00E26945">
        <w:rPr>
          <w:szCs w:val="22"/>
        </w:rPr>
        <w:t>administration.</w:t>
      </w:r>
    </w:p>
    <w:p w14:paraId="36869F5D" w14:textId="0F648C89" w:rsidR="00DC5CDE" w:rsidRPr="00331A7B" w:rsidRDefault="00DC5CDE" w:rsidP="006046E4">
      <w:pPr>
        <w:pStyle w:val="CLDHeading4"/>
        <w:jc w:val="left"/>
      </w:pPr>
      <w:r w:rsidRPr="00331A7B">
        <w:t>Reconstitution</w:t>
      </w:r>
    </w:p>
    <w:p w14:paraId="66CE037C" w14:textId="08A9AB37" w:rsidR="00A7212D" w:rsidRPr="001D0DAA" w:rsidRDefault="00A7212D" w:rsidP="006046E4">
      <w:pPr>
        <w:keepNext/>
        <w:numPr>
          <w:ilvl w:val="0"/>
          <w:numId w:val="3"/>
        </w:numPr>
        <w:tabs>
          <w:tab w:val="left" w:pos="426"/>
        </w:tabs>
        <w:spacing w:after="0"/>
        <w:ind w:left="426" w:hanging="426"/>
        <w:jc w:val="left"/>
        <w:rPr>
          <w:rFonts w:eastAsia="Calibri"/>
          <w:color w:val="000000"/>
        </w:rPr>
      </w:pPr>
      <w:r w:rsidRPr="001D0DAA">
        <w:rPr>
          <w:rFonts w:eastAsia="Calibri"/>
          <w:color w:val="000000"/>
        </w:rPr>
        <w:t xml:space="preserve">Calculate the dose (mg) of </w:t>
      </w:r>
      <w:r w:rsidR="00D574FF">
        <w:rPr>
          <w:rFonts w:eastAsia="Calibri"/>
        </w:rPr>
        <w:t>MYLOTARG</w:t>
      </w:r>
      <w:r w:rsidRPr="001D0DAA">
        <w:rPr>
          <w:rFonts w:eastAsia="Calibri"/>
        </w:rPr>
        <w:t xml:space="preserve"> </w:t>
      </w:r>
      <w:r w:rsidRPr="001D0DAA">
        <w:rPr>
          <w:rFonts w:eastAsia="Calibri"/>
          <w:color w:val="000000"/>
        </w:rPr>
        <w:t>required.</w:t>
      </w:r>
    </w:p>
    <w:p w14:paraId="08689B65" w14:textId="77777777" w:rsidR="00A7212D" w:rsidRPr="001D0DAA" w:rsidRDefault="00A7212D" w:rsidP="006046E4">
      <w:pPr>
        <w:keepNext/>
        <w:numPr>
          <w:ilvl w:val="0"/>
          <w:numId w:val="3"/>
        </w:numPr>
        <w:tabs>
          <w:tab w:val="left" w:pos="426"/>
        </w:tabs>
        <w:spacing w:after="0"/>
        <w:ind w:left="426" w:hanging="426"/>
        <w:jc w:val="left"/>
      </w:pPr>
      <w:r w:rsidRPr="001D0DAA">
        <w:t>Prior to reconstitution, allow the vial to reach room temperature (below 25°C) for approximately 5 minutes. Reconstitute each 5 mg vial with 5 mL of water for injections to obtain a single</w:t>
      </w:r>
      <w:r w:rsidRPr="001D0DAA">
        <w:noBreakHyphen/>
        <w:t xml:space="preserve">use solution of 1 mg/mL of </w:t>
      </w:r>
      <w:proofErr w:type="spellStart"/>
      <w:r w:rsidRPr="001D0DAA">
        <w:t>gemtuzumab</w:t>
      </w:r>
      <w:proofErr w:type="spellEnd"/>
      <w:r w:rsidRPr="001D0DAA">
        <w:t xml:space="preserve"> ozogamicin.</w:t>
      </w:r>
    </w:p>
    <w:p w14:paraId="301E2205" w14:textId="77777777" w:rsidR="00A7212D" w:rsidRPr="001D0DAA" w:rsidRDefault="00A7212D" w:rsidP="006046E4">
      <w:pPr>
        <w:numPr>
          <w:ilvl w:val="0"/>
          <w:numId w:val="3"/>
        </w:numPr>
        <w:tabs>
          <w:tab w:val="left" w:pos="426"/>
        </w:tabs>
        <w:spacing w:after="0"/>
        <w:ind w:left="426" w:hanging="426"/>
        <w:jc w:val="left"/>
        <w:rPr>
          <w:rFonts w:eastAsia="Calibri"/>
          <w:color w:val="000000"/>
        </w:rPr>
      </w:pPr>
      <w:r w:rsidRPr="001D0DAA">
        <w:rPr>
          <w:rFonts w:eastAsia="Calibri"/>
          <w:color w:val="000000"/>
        </w:rPr>
        <w:t>Gently swirl the vial to aid dissolution. Do not shake.</w:t>
      </w:r>
    </w:p>
    <w:p w14:paraId="0F0BF9BA" w14:textId="77777777" w:rsidR="00A7212D" w:rsidRPr="001D0DAA" w:rsidRDefault="00A7212D" w:rsidP="006046E4">
      <w:pPr>
        <w:numPr>
          <w:ilvl w:val="0"/>
          <w:numId w:val="3"/>
        </w:numPr>
        <w:tabs>
          <w:tab w:val="left" w:pos="426"/>
        </w:tabs>
        <w:spacing w:after="0"/>
        <w:ind w:left="426" w:hanging="426"/>
        <w:jc w:val="left"/>
        <w:rPr>
          <w:rFonts w:eastAsia="Calibri"/>
          <w:color w:val="000000"/>
        </w:rPr>
      </w:pPr>
      <w:r w:rsidRPr="001D0DAA">
        <w:rPr>
          <w:rFonts w:eastAsia="Calibri"/>
          <w:color w:val="000000"/>
        </w:rPr>
        <w:t>Inspect the reconstituted solution for particulates and discolouration. The reconstituted solution may contain small white to off-white, opaque to translucent, and amorphous to fib</w:t>
      </w:r>
      <w:r>
        <w:rPr>
          <w:rFonts w:eastAsia="Calibri"/>
          <w:color w:val="000000"/>
        </w:rPr>
        <w:t>re</w:t>
      </w:r>
      <w:r w:rsidRPr="001D0DAA">
        <w:rPr>
          <w:rFonts w:eastAsia="Calibri"/>
          <w:color w:val="000000"/>
        </w:rPr>
        <w:t xml:space="preserve">-like particles. </w:t>
      </w:r>
    </w:p>
    <w:p w14:paraId="59781B3A" w14:textId="3454DA66" w:rsidR="00A7212D" w:rsidRPr="001D0DAA" w:rsidRDefault="00D574FF" w:rsidP="006046E4">
      <w:pPr>
        <w:numPr>
          <w:ilvl w:val="0"/>
          <w:numId w:val="3"/>
        </w:numPr>
        <w:tabs>
          <w:tab w:val="left" w:pos="426"/>
        </w:tabs>
        <w:spacing w:after="0"/>
        <w:ind w:left="426" w:hanging="426"/>
        <w:jc w:val="left"/>
        <w:rPr>
          <w:rFonts w:eastAsia="Calibri"/>
          <w:bCs/>
          <w:color w:val="000000"/>
        </w:rPr>
      </w:pPr>
      <w:r>
        <w:rPr>
          <w:rFonts w:eastAsia="Calibri"/>
          <w:color w:val="000000"/>
        </w:rPr>
        <w:t>MYLOTARG</w:t>
      </w:r>
      <w:r w:rsidR="00A7212D" w:rsidRPr="001D0DAA">
        <w:rPr>
          <w:rFonts w:eastAsia="Calibri"/>
          <w:color w:val="000000"/>
        </w:rPr>
        <w:t xml:space="preserve"> contains no bacteriostatic preservatives. </w:t>
      </w:r>
    </w:p>
    <w:p w14:paraId="6FB964EC" w14:textId="06635B03" w:rsidR="00A7212D" w:rsidRPr="001D0DAA" w:rsidRDefault="00A7212D" w:rsidP="006046E4">
      <w:pPr>
        <w:numPr>
          <w:ilvl w:val="0"/>
          <w:numId w:val="3"/>
        </w:numPr>
        <w:tabs>
          <w:tab w:val="left" w:pos="426"/>
        </w:tabs>
        <w:ind w:left="425" w:hanging="425"/>
        <w:jc w:val="left"/>
        <w:rPr>
          <w:rFonts w:eastAsia="Calibri"/>
          <w:bCs/>
          <w:color w:val="000000"/>
        </w:rPr>
      </w:pPr>
      <w:r w:rsidRPr="001D0DAA">
        <w:rPr>
          <w:rFonts w:eastAsia="Calibri"/>
          <w:bCs/>
          <w:color w:val="000000"/>
        </w:rPr>
        <w:t>If the reconstituted solution cannot be used immediately, it may be stored in the original vial for up to 6 hours in a refrigerator (2°C</w:t>
      </w:r>
      <w:r w:rsidR="00BD1551">
        <w:rPr>
          <w:rFonts w:eastAsia="Calibri"/>
          <w:bCs/>
          <w:color w:val="000000"/>
        </w:rPr>
        <w:t xml:space="preserve"> </w:t>
      </w:r>
      <w:r w:rsidRPr="001D0DAA">
        <w:rPr>
          <w:rFonts w:eastAsia="Calibri"/>
          <w:bCs/>
          <w:color w:val="000000"/>
        </w:rPr>
        <w:noBreakHyphen/>
      </w:r>
      <w:r w:rsidR="00BD1551">
        <w:rPr>
          <w:rFonts w:eastAsia="Calibri"/>
          <w:bCs/>
          <w:color w:val="000000"/>
        </w:rPr>
        <w:t xml:space="preserve"> </w:t>
      </w:r>
      <w:r w:rsidRPr="001D0DAA">
        <w:rPr>
          <w:rFonts w:eastAsia="Calibri"/>
          <w:bCs/>
          <w:color w:val="000000"/>
        </w:rPr>
        <w:t>8°C) with not more than 3 hours at room temperature (below 25°C).</w:t>
      </w:r>
      <w:r w:rsidRPr="001D0DAA">
        <w:rPr>
          <w:rFonts w:eastAsia="Calibri"/>
          <w:color w:val="000000"/>
        </w:rPr>
        <w:t xml:space="preserve"> Protect from light and do not freeze.</w:t>
      </w:r>
    </w:p>
    <w:p w14:paraId="5B8AA5E8" w14:textId="59992D06" w:rsidR="00DC5CDE" w:rsidRPr="00331A7B" w:rsidRDefault="00DC5CDE" w:rsidP="006046E4">
      <w:pPr>
        <w:pStyle w:val="CLDHeading4"/>
        <w:jc w:val="left"/>
      </w:pPr>
      <w:r w:rsidRPr="00331A7B">
        <w:lastRenderedPageBreak/>
        <w:t>Dilution</w:t>
      </w:r>
    </w:p>
    <w:p w14:paraId="589A6609" w14:textId="1D00CCE0" w:rsidR="00A7212D" w:rsidRPr="001D0DAA" w:rsidRDefault="00A7212D" w:rsidP="006046E4">
      <w:pPr>
        <w:keepNext/>
        <w:numPr>
          <w:ilvl w:val="0"/>
          <w:numId w:val="3"/>
        </w:numPr>
        <w:tabs>
          <w:tab w:val="left" w:pos="450"/>
        </w:tabs>
        <w:spacing w:after="0"/>
        <w:ind w:left="426" w:hanging="426"/>
        <w:jc w:val="left"/>
        <w:rPr>
          <w:rFonts w:eastAsia="Calibri"/>
          <w:color w:val="000000"/>
        </w:rPr>
      </w:pPr>
      <w:r w:rsidRPr="001D0DAA">
        <w:rPr>
          <w:rFonts w:eastAsia="Calibri"/>
          <w:color w:val="000000"/>
        </w:rPr>
        <w:t>Calculate the required volume of the reconstituted solution needed to obtain the appropriate dose according to patient body surface area. Withdraw this amount from the vial using a syringe.</w:t>
      </w:r>
      <w:r>
        <w:rPr>
          <w:rFonts w:eastAsia="Calibri"/>
          <w:color w:val="000000"/>
        </w:rPr>
        <w:t xml:space="preserve"> </w:t>
      </w:r>
      <w:r w:rsidR="00D574FF">
        <w:rPr>
          <w:rFonts w:eastAsia="Calibri"/>
          <w:color w:val="000000"/>
        </w:rPr>
        <w:t>MYLOTARG</w:t>
      </w:r>
      <w:r w:rsidRPr="001D0DAA">
        <w:rPr>
          <w:rFonts w:eastAsia="Calibri"/>
          <w:color w:val="000000"/>
        </w:rPr>
        <w:t xml:space="preserve"> vials contain 5 mg of drug product with no overfill. When reconstituted to a 1 mg/mL concentration as directed, the extractable content of the vial is 4.5 mg (4.5 mL). Protect from light. </w:t>
      </w:r>
      <w:r w:rsidR="001513C2">
        <w:rPr>
          <w:rFonts w:eastAsia="Calibri"/>
          <w:color w:val="000000"/>
        </w:rPr>
        <w:t>Product is for single use in one patient only.  Discard any residue.</w:t>
      </w:r>
    </w:p>
    <w:p w14:paraId="36495976" w14:textId="77777777" w:rsidR="00A7212D" w:rsidRPr="001D0DAA" w:rsidRDefault="00A7212D" w:rsidP="006046E4">
      <w:pPr>
        <w:keepNext/>
        <w:numPr>
          <w:ilvl w:val="0"/>
          <w:numId w:val="3"/>
        </w:numPr>
        <w:tabs>
          <w:tab w:val="left" w:pos="450"/>
        </w:tabs>
        <w:spacing w:after="0"/>
        <w:ind w:left="426" w:hanging="426"/>
        <w:jc w:val="left"/>
        <w:rPr>
          <w:rFonts w:eastAsia="Calibri"/>
          <w:color w:val="000000"/>
        </w:rPr>
      </w:pPr>
      <w:r w:rsidRPr="001D0DAA">
        <w:rPr>
          <w:rFonts w:eastAsia="Calibri"/>
          <w:color w:val="000000"/>
        </w:rPr>
        <w:t>Doses must be mixed to a concentration between 0.075 mg/mL to 0.234 mg/mL according to the following instructions:</w:t>
      </w:r>
    </w:p>
    <w:p w14:paraId="36F9D6D0" w14:textId="1CECE490" w:rsidR="00A7212D" w:rsidRPr="001D0DAA" w:rsidRDefault="00A7212D" w:rsidP="006046E4">
      <w:pPr>
        <w:keepLines/>
        <w:numPr>
          <w:ilvl w:val="1"/>
          <w:numId w:val="3"/>
        </w:numPr>
        <w:tabs>
          <w:tab w:val="left" w:pos="450"/>
          <w:tab w:val="left" w:pos="1134"/>
        </w:tabs>
        <w:spacing w:after="0"/>
        <w:ind w:left="1134" w:hanging="425"/>
        <w:jc w:val="left"/>
        <w:rPr>
          <w:rFonts w:eastAsia="Calibri"/>
          <w:color w:val="000000"/>
        </w:rPr>
      </w:pPr>
      <w:r w:rsidRPr="001D0DAA">
        <w:rPr>
          <w:rFonts w:eastAsia="Calibri"/>
          <w:color w:val="000000"/>
        </w:rPr>
        <w:t xml:space="preserve">Doses less than 3.9 mg must be prepared for administration by syringe. Add the reconstituted </w:t>
      </w:r>
      <w:r w:rsidR="00D574FF">
        <w:rPr>
          <w:rFonts w:eastAsia="Calibri"/>
          <w:color w:val="000000"/>
        </w:rPr>
        <w:t>MYLOTARG</w:t>
      </w:r>
      <w:r w:rsidRPr="001D0DAA">
        <w:rPr>
          <w:rFonts w:eastAsia="Calibri"/>
          <w:color w:val="000000"/>
        </w:rPr>
        <w:t xml:space="preserve"> solution to a syringe with sodium chloride 9 mg/mL (0.9%) solution for injection to a final concentration between 0.075 mg/mL to 0.234</w:t>
      </w:r>
      <w:r>
        <w:rPr>
          <w:rFonts w:eastAsia="Calibri"/>
          <w:color w:val="000000"/>
        </w:rPr>
        <w:t> </w:t>
      </w:r>
      <w:r w:rsidRPr="001D0DAA">
        <w:rPr>
          <w:rFonts w:eastAsia="Calibri"/>
          <w:color w:val="000000"/>
        </w:rPr>
        <w:t>mg/</w:t>
      </w:r>
      <w:proofErr w:type="spellStart"/>
      <w:r w:rsidRPr="001D0DAA">
        <w:rPr>
          <w:rFonts w:eastAsia="Calibri"/>
          <w:color w:val="000000"/>
        </w:rPr>
        <w:t>mL.</w:t>
      </w:r>
      <w:proofErr w:type="spellEnd"/>
      <w:r w:rsidRPr="001D0DAA">
        <w:rPr>
          <w:rFonts w:eastAsia="Calibri"/>
          <w:color w:val="000000"/>
        </w:rPr>
        <w:t xml:space="preserve"> Protect from light.</w:t>
      </w:r>
    </w:p>
    <w:p w14:paraId="29B2C653" w14:textId="77777777" w:rsidR="00A7212D" w:rsidRPr="001D0DAA" w:rsidRDefault="00A7212D" w:rsidP="006046E4">
      <w:pPr>
        <w:keepLines/>
        <w:numPr>
          <w:ilvl w:val="1"/>
          <w:numId w:val="3"/>
        </w:numPr>
        <w:tabs>
          <w:tab w:val="left" w:pos="450"/>
          <w:tab w:val="left" w:pos="1134"/>
        </w:tabs>
        <w:spacing w:after="0"/>
        <w:ind w:left="1134" w:hanging="425"/>
        <w:jc w:val="left"/>
        <w:rPr>
          <w:rFonts w:eastAsia="Calibri"/>
          <w:color w:val="000000"/>
        </w:rPr>
      </w:pPr>
      <w:r w:rsidRPr="001D0DAA">
        <w:rPr>
          <w:rFonts w:eastAsia="Calibri"/>
          <w:color w:val="000000"/>
        </w:rPr>
        <w:t xml:space="preserve">Doses greater than or equal to 3.9 mg are to be diluted in a syringe or an </w:t>
      </w:r>
      <w:r w:rsidRPr="001D0DAA">
        <w:rPr>
          <w:rFonts w:eastAsia="Calibri"/>
          <w:color w:val="000000"/>
          <w:lang w:eastAsia="x-none"/>
        </w:rPr>
        <w:t>intravenous</w:t>
      </w:r>
      <w:r w:rsidRPr="001D0DAA">
        <w:rPr>
          <w:rFonts w:eastAsia="Calibri"/>
          <w:color w:val="000000"/>
        </w:rPr>
        <w:t xml:space="preserve"> bag in an appropriate volume of sodium chloride 9 mg/mL (0.9%) solution for injection to ensure a final concentration between 0.075 mg/mL to 0.234 mg/</w:t>
      </w:r>
      <w:proofErr w:type="spellStart"/>
      <w:r w:rsidRPr="001D0DAA">
        <w:rPr>
          <w:rFonts w:eastAsia="Calibri"/>
          <w:color w:val="000000"/>
        </w:rPr>
        <w:t>mL.</w:t>
      </w:r>
      <w:proofErr w:type="spellEnd"/>
      <w:r w:rsidRPr="001D0DAA">
        <w:rPr>
          <w:rFonts w:eastAsia="Calibri"/>
          <w:color w:val="000000"/>
        </w:rPr>
        <w:t xml:space="preserve"> Protect from light.</w:t>
      </w:r>
    </w:p>
    <w:p w14:paraId="4A6F330C" w14:textId="77777777" w:rsidR="00A7212D" w:rsidRPr="001D0DAA" w:rsidRDefault="00A7212D" w:rsidP="006046E4">
      <w:pPr>
        <w:keepLines/>
        <w:numPr>
          <w:ilvl w:val="0"/>
          <w:numId w:val="3"/>
        </w:numPr>
        <w:tabs>
          <w:tab w:val="left" w:pos="426"/>
        </w:tabs>
        <w:spacing w:after="0"/>
        <w:ind w:left="426" w:hanging="426"/>
        <w:jc w:val="left"/>
        <w:rPr>
          <w:rFonts w:eastAsia="Calibri"/>
          <w:color w:val="000000"/>
        </w:rPr>
      </w:pPr>
      <w:r w:rsidRPr="001D0DAA">
        <w:rPr>
          <w:rFonts w:eastAsia="Calibri"/>
          <w:color w:val="000000"/>
        </w:rPr>
        <w:t>Gently invert the infusion container to mix the diluted solution. Do not shake.</w:t>
      </w:r>
    </w:p>
    <w:p w14:paraId="2706257C" w14:textId="2BC2B6BE" w:rsidR="00A7212D" w:rsidRPr="001D0DAA" w:rsidRDefault="00A7212D" w:rsidP="006046E4">
      <w:pPr>
        <w:keepLines/>
        <w:numPr>
          <w:ilvl w:val="0"/>
          <w:numId w:val="3"/>
        </w:numPr>
        <w:tabs>
          <w:tab w:val="left" w:pos="426"/>
        </w:tabs>
        <w:spacing w:after="0"/>
        <w:ind w:left="426" w:hanging="426"/>
        <w:jc w:val="left"/>
        <w:rPr>
          <w:rFonts w:eastAsia="Calibri"/>
          <w:color w:val="000000"/>
        </w:rPr>
      </w:pPr>
      <w:r w:rsidRPr="001D0DAA">
        <w:rPr>
          <w:rFonts w:eastAsia="Calibri"/>
          <w:color w:val="000000"/>
        </w:rPr>
        <w:t xml:space="preserve">Following dilution with sodium chloride 9 mg/mL (0.9%) solution for injection, </w:t>
      </w:r>
      <w:r w:rsidR="00D574FF">
        <w:rPr>
          <w:rFonts w:eastAsia="Calibri"/>
          <w:color w:val="000000"/>
        </w:rPr>
        <w:t>MYLOTARG</w:t>
      </w:r>
      <w:r w:rsidRPr="001D0DAA">
        <w:rPr>
          <w:rFonts w:eastAsia="Calibri"/>
          <w:color w:val="000000"/>
        </w:rPr>
        <w:t xml:space="preserve"> solution should be infused immediately. </w:t>
      </w:r>
      <w:r w:rsidRPr="00375224">
        <w:rPr>
          <w:color w:val="000000"/>
        </w:rPr>
        <w:t>If not used immediately, the diluted solution can be stored up to 18 hours</w:t>
      </w:r>
      <w:r w:rsidR="005D6455" w:rsidRPr="005D6455">
        <w:rPr>
          <w:rFonts w:eastAsia="Calibri"/>
          <w:color w:val="000000"/>
        </w:rPr>
        <w:t xml:space="preserve"> </w:t>
      </w:r>
      <w:r w:rsidR="005D6455" w:rsidRPr="00226821">
        <w:rPr>
          <w:rFonts w:eastAsia="Calibri"/>
          <w:color w:val="000000"/>
        </w:rPr>
        <w:t>from the start of reconstitution</w:t>
      </w:r>
      <w:r w:rsidR="00027334">
        <w:rPr>
          <w:color w:val="000000"/>
        </w:rPr>
        <w:t>,</w:t>
      </w:r>
      <w:r w:rsidR="00027334" w:rsidRPr="00027334">
        <w:rPr>
          <w:color w:val="000000"/>
        </w:rPr>
        <w:t xml:space="preserve"> </w:t>
      </w:r>
      <w:r w:rsidR="00027334">
        <w:rPr>
          <w:color w:val="000000"/>
        </w:rPr>
        <w:t xml:space="preserve">with no more than </w:t>
      </w:r>
      <w:r w:rsidR="00027334" w:rsidRPr="00375224">
        <w:t>6 hours at room temperature (below 25°C)</w:t>
      </w:r>
      <w:r w:rsidR="00027334">
        <w:t xml:space="preserve"> and the remainder</w:t>
      </w:r>
      <w:r w:rsidRPr="00375224">
        <w:rPr>
          <w:color w:val="000000"/>
        </w:rPr>
        <w:t xml:space="preserve"> in a refrigerator (2°C-8°C)</w:t>
      </w:r>
      <w:r w:rsidR="00027334">
        <w:rPr>
          <w:color w:val="000000"/>
        </w:rPr>
        <w:t>.</w:t>
      </w:r>
      <w:r w:rsidRPr="00375224">
        <w:rPr>
          <w:color w:val="000000"/>
        </w:rPr>
        <w:t xml:space="preserve"> </w:t>
      </w:r>
      <w:r w:rsidR="00027334">
        <w:rPr>
          <w:color w:val="000000"/>
        </w:rPr>
        <w:t xml:space="preserve">MYLOTARG solution is administered over 2 hours, and the infusion must be completed prior to the end of the 6 hour room temperature storage period. </w:t>
      </w:r>
      <w:r w:rsidR="00027334">
        <w:rPr>
          <w:rFonts w:eastAsia="Calibri"/>
          <w:color w:val="000000"/>
        </w:rPr>
        <w:t xml:space="preserve">The diluted solution must be protected </w:t>
      </w:r>
      <w:r w:rsidRPr="001D0DAA">
        <w:rPr>
          <w:rFonts w:eastAsia="Calibri"/>
          <w:color w:val="000000"/>
        </w:rPr>
        <w:t>from light</w:t>
      </w:r>
      <w:r w:rsidR="00027334">
        <w:rPr>
          <w:rFonts w:eastAsia="Calibri"/>
          <w:color w:val="000000"/>
        </w:rPr>
        <w:t xml:space="preserve"> for the duration of the storage period. </w:t>
      </w:r>
      <w:r w:rsidRPr="001D0DAA">
        <w:rPr>
          <w:rFonts w:eastAsia="Calibri"/>
          <w:color w:val="000000"/>
        </w:rPr>
        <w:t xml:space="preserve"> </w:t>
      </w:r>
      <w:r w:rsidR="00027334">
        <w:rPr>
          <w:rFonts w:eastAsia="Calibri"/>
          <w:color w:val="000000"/>
        </w:rPr>
        <w:t>D</w:t>
      </w:r>
      <w:r w:rsidRPr="001D0DAA">
        <w:rPr>
          <w:rFonts w:eastAsia="Calibri"/>
          <w:color w:val="000000"/>
        </w:rPr>
        <w:t>o not freeze.</w:t>
      </w:r>
    </w:p>
    <w:p w14:paraId="31D8BC85" w14:textId="77777777" w:rsidR="00A7212D" w:rsidRPr="001D0DAA" w:rsidRDefault="00A7212D" w:rsidP="006046E4">
      <w:pPr>
        <w:numPr>
          <w:ilvl w:val="0"/>
          <w:numId w:val="3"/>
        </w:numPr>
        <w:tabs>
          <w:tab w:val="left" w:pos="426"/>
        </w:tabs>
        <w:ind w:left="425" w:hanging="425"/>
        <w:jc w:val="left"/>
        <w:rPr>
          <w:rFonts w:eastAsia="Calibri"/>
          <w:color w:val="000000"/>
        </w:rPr>
      </w:pPr>
      <w:r w:rsidRPr="001D0DAA">
        <w:t xml:space="preserve">It is recommended that the infusion container be made of polyvinyl chloride (PVC) with DEHP, or polyolefin (polypropylene and/or polyethylene). </w:t>
      </w:r>
    </w:p>
    <w:p w14:paraId="65FBECA8" w14:textId="01B58C7C" w:rsidR="00DC5CDE" w:rsidRPr="00331A7B" w:rsidRDefault="00DC5CDE" w:rsidP="006046E4">
      <w:pPr>
        <w:pStyle w:val="CLDHeading4"/>
        <w:jc w:val="left"/>
      </w:pPr>
      <w:r w:rsidRPr="00331A7B">
        <w:t>Administration</w:t>
      </w:r>
    </w:p>
    <w:p w14:paraId="1B8B4F0B" w14:textId="02582EA0" w:rsidR="00A7212D" w:rsidRPr="001D0DAA" w:rsidRDefault="00A7212D" w:rsidP="006046E4">
      <w:pPr>
        <w:numPr>
          <w:ilvl w:val="0"/>
          <w:numId w:val="3"/>
        </w:numPr>
        <w:tabs>
          <w:tab w:val="left" w:pos="426"/>
        </w:tabs>
        <w:spacing w:after="0"/>
        <w:ind w:left="425" w:hanging="425"/>
        <w:jc w:val="left"/>
        <w:rPr>
          <w:rFonts w:eastAsia="Calibri"/>
          <w:color w:val="000000"/>
        </w:rPr>
      </w:pPr>
      <w:r w:rsidRPr="001D0DAA">
        <w:rPr>
          <w:rFonts w:eastAsia="Calibri"/>
          <w:color w:val="000000"/>
        </w:rPr>
        <w:t>Filtration of the diluted solution is required.</w:t>
      </w:r>
      <w:r w:rsidRPr="001D0DAA">
        <w:rPr>
          <w:rFonts w:eastAsia="Calibri"/>
          <w:color w:val="0000FF"/>
        </w:rPr>
        <w:t xml:space="preserve"> </w:t>
      </w:r>
      <w:r w:rsidRPr="001D0DAA">
        <w:rPr>
          <w:rFonts w:eastAsia="Calibri"/>
        </w:rPr>
        <w:t xml:space="preserve">An in-line, low protein-binding 0.2 micron </w:t>
      </w:r>
      <w:proofErr w:type="spellStart"/>
      <w:r w:rsidRPr="001D0DAA">
        <w:rPr>
          <w:rFonts w:eastAsia="Calibri"/>
        </w:rPr>
        <w:t>p</w:t>
      </w:r>
      <w:r w:rsidRPr="001D0DAA">
        <w:rPr>
          <w:rFonts w:eastAsia="Calibri"/>
          <w:color w:val="000000"/>
        </w:rPr>
        <w:t>olyethersulphone</w:t>
      </w:r>
      <w:proofErr w:type="spellEnd"/>
      <w:r w:rsidRPr="001D0DAA">
        <w:rPr>
          <w:rFonts w:eastAsia="Calibri"/>
          <w:color w:val="000000"/>
        </w:rPr>
        <w:t xml:space="preserve"> (PES) filter must be used for infusion of </w:t>
      </w:r>
      <w:r w:rsidR="00D574FF">
        <w:rPr>
          <w:rFonts w:eastAsia="Calibri"/>
          <w:color w:val="000000"/>
        </w:rPr>
        <w:t>MYLOTARG</w:t>
      </w:r>
      <w:r w:rsidRPr="001D0DAA">
        <w:rPr>
          <w:rFonts w:eastAsia="Calibri"/>
          <w:color w:val="000000"/>
        </w:rPr>
        <w:t>.</w:t>
      </w:r>
    </w:p>
    <w:p w14:paraId="4A640E7F" w14:textId="77777777" w:rsidR="00A7212D" w:rsidRPr="001D0DAA" w:rsidRDefault="00A7212D" w:rsidP="006046E4">
      <w:pPr>
        <w:numPr>
          <w:ilvl w:val="0"/>
          <w:numId w:val="3"/>
        </w:numPr>
        <w:tabs>
          <w:tab w:val="left" w:pos="426"/>
        </w:tabs>
        <w:spacing w:after="0"/>
        <w:ind w:left="425" w:hanging="425"/>
        <w:jc w:val="left"/>
        <w:rPr>
          <w:rFonts w:eastAsia="Calibri"/>
          <w:color w:val="000000"/>
        </w:rPr>
      </w:pPr>
      <w:r w:rsidRPr="001D0DAA">
        <w:rPr>
          <w:rFonts w:eastAsia="Calibri"/>
          <w:color w:val="000000"/>
        </w:rPr>
        <w:t xml:space="preserve">Doses administered by syringe must utilize small bore infusion lines (microbore) with an </w:t>
      </w:r>
      <w:r w:rsidRPr="001D0DAA">
        <w:rPr>
          <w:rFonts w:eastAsia="Calibri"/>
        </w:rPr>
        <w:t>in</w:t>
      </w:r>
      <w:r>
        <w:rPr>
          <w:rFonts w:eastAsia="Calibri"/>
        </w:rPr>
        <w:noBreakHyphen/>
      </w:r>
      <w:r w:rsidRPr="001D0DAA">
        <w:rPr>
          <w:rFonts w:eastAsia="Calibri"/>
        </w:rPr>
        <w:t xml:space="preserve">line, low protein-binding 0.2 micron </w:t>
      </w:r>
      <w:proofErr w:type="spellStart"/>
      <w:r w:rsidRPr="001D0DAA">
        <w:rPr>
          <w:rFonts w:eastAsia="Calibri"/>
        </w:rPr>
        <w:t>p</w:t>
      </w:r>
      <w:r w:rsidRPr="001D0DAA">
        <w:rPr>
          <w:rFonts w:eastAsia="Calibri"/>
          <w:color w:val="000000"/>
        </w:rPr>
        <w:t>olyethersulphone</w:t>
      </w:r>
      <w:proofErr w:type="spellEnd"/>
      <w:r w:rsidRPr="001D0DAA">
        <w:rPr>
          <w:rFonts w:eastAsia="Calibri"/>
          <w:color w:val="000000"/>
        </w:rPr>
        <w:t xml:space="preserve"> (PES) filter.</w:t>
      </w:r>
    </w:p>
    <w:p w14:paraId="7B8CEC22" w14:textId="09251F2A" w:rsidR="00A7212D" w:rsidRPr="001D0DAA" w:rsidRDefault="00A7212D" w:rsidP="006046E4">
      <w:pPr>
        <w:numPr>
          <w:ilvl w:val="0"/>
          <w:numId w:val="3"/>
        </w:numPr>
        <w:tabs>
          <w:tab w:val="left" w:pos="426"/>
        </w:tabs>
        <w:spacing w:after="0"/>
        <w:ind w:left="425" w:hanging="425"/>
        <w:jc w:val="left"/>
        <w:rPr>
          <w:rFonts w:eastAsia="Calibri"/>
          <w:color w:val="000000"/>
        </w:rPr>
      </w:pPr>
      <w:r w:rsidRPr="001D0DAA">
        <w:rPr>
          <w:rFonts w:eastAsia="Calibri"/>
          <w:color w:val="000000"/>
        </w:rPr>
        <w:t xml:space="preserve">During the infusion, the </w:t>
      </w:r>
      <w:r w:rsidRPr="001D0DAA">
        <w:rPr>
          <w:rFonts w:eastAsia="Calibri"/>
          <w:color w:val="000000"/>
          <w:lang w:eastAsia="x-none"/>
        </w:rPr>
        <w:t>intravenous</w:t>
      </w:r>
      <w:r w:rsidRPr="001D0DAA">
        <w:rPr>
          <w:rFonts w:eastAsia="Calibri"/>
          <w:color w:val="000000"/>
        </w:rPr>
        <w:t xml:space="preserve"> bag or syringe </w:t>
      </w:r>
      <w:r w:rsidR="00027334">
        <w:rPr>
          <w:rFonts w:eastAsia="Calibri"/>
          <w:color w:val="000000"/>
        </w:rPr>
        <w:t>must</w:t>
      </w:r>
      <w:r w:rsidR="00027334" w:rsidRPr="001D0DAA">
        <w:rPr>
          <w:rFonts w:eastAsia="Calibri"/>
          <w:color w:val="000000"/>
        </w:rPr>
        <w:t xml:space="preserve"> </w:t>
      </w:r>
      <w:r w:rsidRPr="001D0DAA">
        <w:rPr>
          <w:rFonts w:eastAsia="Calibri"/>
          <w:color w:val="000000"/>
        </w:rPr>
        <w:t xml:space="preserve">be protected from light </w:t>
      </w:r>
      <w:r w:rsidR="00226821" w:rsidRPr="001D0DAA">
        <w:rPr>
          <w:rFonts w:eastAsia="Calibri"/>
          <w:color w:val="000000"/>
        </w:rPr>
        <w:t xml:space="preserve">(including ultraviolet light) </w:t>
      </w:r>
      <w:r w:rsidRPr="001D0DAA">
        <w:rPr>
          <w:rFonts w:eastAsia="Calibri"/>
          <w:color w:val="000000"/>
        </w:rPr>
        <w:t>using a light blocking cover. The infusion line does not need to be protected from light.</w:t>
      </w:r>
    </w:p>
    <w:p w14:paraId="0C8045D5" w14:textId="77777777" w:rsidR="00226821" w:rsidRDefault="00A7212D" w:rsidP="006046E4">
      <w:pPr>
        <w:numPr>
          <w:ilvl w:val="0"/>
          <w:numId w:val="3"/>
        </w:numPr>
        <w:tabs>
          <w:tab w:val="left" w:pos="426"/>
        </w:tabs>
        <w:spacing w:after="0"/>
        <w:ind w:left="425" w:hanging="425"/>
        <w:jc w:val="left"/>
        <w:rPr>
          <w:rFonts w:eastAsia="Calibri"/>
          <w:color w:val="000000"/>
        </w:rPr>
      </w:pPr>
      <w:r w:rsidRPr="001D0DAA">
        <w:rPr>
          <w:rFonts w:eastAsia="Calibri"/>
          <w:color w:val="000000"/>
        </w:rPr>
        <w:t>Infuse the diluted solution for 2 hours. Infusion lines made of PVC (DEHP- or non DEHP-containing), or polyethylene are recommended.</w:t>
      </w:r>
    </w:p>
    <w:p w14:paraId="51DBAE96" w14:textId="3003BB52" w:rsidR="00226821" w:rsidRDefault="00226821" w:rsidP="006046E4">
      <w:pPr>
        <w:numPr>
          <w:ilvl w:val="0"/>
          <w:numId w:val="3"/>
        </w:numPr>
        <w:tabs>
          <w:tab w:val="left" w:pos="426"/>
        </w:tabs>
        <w:spacing w:after="0"/>
        <w:ind w:left="425" w:hanging="425"/>
        <w:jc w:val="left"/>
        <w:rPr>
          <w:rFonts w:eastAsia="Calibri"/>
          <w:color w:val="000000"/>
        </w:rPr>
      </w:pPr>
      <w:r w:rsidRPr="00226821">
        <w:rPr>
          <w:rFonts w:eastAsia="Calibri"/>
          <w:color w:val="000000"/>
        </w:rPr>
        <w:t>The total in-use period for MYLOTARG should not exceed 18 hours from the start of reconstitution through completion of administration.</w:t>
      </w:r>
    </w:p>
    <w:p w14:paraId="749E9C57" w14:textId="77777777" w:rsidR="00226821" w:rsidRPr="00226821" w:rsidRDefault="00226821" w:rsidP="006046E4">
      <w:pPr>
        <w:tabs>
          <w:tab w:val="left" w:pos="426"/>
        </w:tabs>
        <w:spacing w:after="0" w:line="260" w:lineRule="exact"/>
        <w:ind w:left="426"/>
        <w:jc w:val="left"/>
        <w:rPr>
          <w:rFonts w:eastAsia="Calibri"/>
          <w:color w:val="000000"/>
        </w:rPr>
      </w:pPr>
    </w:p>
    <w:p w14:paraId="5B3B00F5" w14:textId="46C79B22" w:rsidR="00DC5CDE" w:rsidRPr="00DC5CDE" w:rsidRDefault="00DC5CDE" w:rsidP="006046E4">
      <w:pPr>
        <w:pStyle w:val="CLDNormal"/>
        <w:jc w:val="left"/>
        <w:rPr>
          <w:bCs/>
        </w:rPr>
      </w:pPr>
      <w:r w:rsidRPr="00DC5CDE">
        <w:rPr>
          <w:bCs/>
        </w:rPr>
        <w:t xml:space="preserve">Do not mix </w:t>
      </w:r>
      <w:r w:rsidR="00A7212D">
        <w:t>MYLOTARG</w:t>
      </w:r>
      <w:r w:rsidRPr="00DC5CDE">
        <w:rPr>
          <w:rFonts w:eastAsia="TimesNewRoman"/>
        </w:rPr>
        <w:t xml:space="preserve"> </w:t>
      </w:r>
      <w:r w:rsidRPr="00DC5CDE">
        <w:rPr>
          <w:bCs/>
        </w:rPr>
        <w:t>with, or administer as an infusion with, other medicinal products.</w:t>
      </w:r>
    </w:p>
    <w:p w14:paraId="09B32B32" w14:textId="729752B9" w:rsidR="00DC5CDE" w:rsidRDefault="00DC5CDE" w:rsidP="006046E4">
      <w:pPr>
        <w:pStyle w:val="CLDNormal"/>
        <w:jc w:val="left"/>
      </w:pPr>
      <w:r>
        <w:t xml:space="preserve">For information on </w:t>
      </w:r>
      <w:r w:rsidR="00A7212D" w:rsidRPr="001D0DAA">
        <w:t>dilution, storage, and infusion</w:t>
      </w:r>
      <w:r>
        <w:t>,</w:t>
      </w:r>
      <w:r w:rsidRPr="00F37BAB">
        <w:t xml:space="preserve"> </w:t>
      </w:r>
      <w:r>
        <w:t>s</w:t>
      </w:r>
      <w:r w:rsidRPr="00F37BAB">
        <w:t xml:space="preserve">ee </w:t>
      </w:r>
      <w:r>
        <w:t>S</w:t>
      </w:r>
      <w:r w:rsidRPr="00F37BAB">
        <w:t>ection</w:t>
      </w:r>
      <w:r>
        <w:t> </w:t>
      </w:r>
      <w:r w:rsidRPr="00F37BAB">
        <w:t>6.</w:t>
      </w:r>
      <w:r>
        <w:t>4</w:t>
      </w:r>
      <w:r w:rsidRPr="00DC5CDE">
        <w:t xml:space="preserve"> </w:t>
      </w:r>
      <w:r>
        <w:t>Special precautions for storage.</w:t>
      </w:r>
    </w:p>
    <w:p w14:paraId="46E53F35" w14:textId="2FE4EFAB" w:rsidR="0062454C" w:rsidRPr="00362C5A" w:rsidRDefault="00787D1C" w:rsidP="006046E4">
      <w:pPr>
        <w:pStyle w:val="CLDHeading2"/>
        <w:jc w:val="left"/>
      </w:pPr>
      <w:r>
        <w:lastRenderedPageBreak/>
        <w:t>4.3</w:t>
      </w:r>
      <w:r>
        <w:tab/>
      </w:r>
      <w:r w:rsidR="00520868" w:rsidRPr="00520868">
        <w:t>Contraindications</w:t>
      </w:r>
      <w:r w:rsidR="00315AB0">
        <w:t xml:space="preserve"> </w:t>
      </w:r>
    </w:p>
    <w:p w14:paraId="46E53F37" w14:textId="48B01995" w:rsidR="00362C5A" w:rsidRPr="00051B9D" w:rsidRDefault="00FE78B3" w:rsidP="006046E4">
      <w:pPr>
        <w:pStyle w:val="CLDNormal"/>
        <w:jc w:val="left"/>
        <w:rPr>
          <w:color w:val="7030A0"/>
        </w:rPr>
      </w:pPr>
      <w:r w:rsidRPr="008F7099">
        <w:t>Hypersensitivity to the active substance or to a</w:t>
      </w:r>
      <w:r>
        <w:t xml:space="preserve">ny of the excipients listed in </w:t>
      </w:r>
      <w:r w:rsidR="00F43C12">
        <w:t>Section 6.1</w:t>
      </w:r>
      <w:r w:rsidR="00F43C12" w:rsidRPr="00BB33C0">
        <w:rPr>
          <w:rFonts w:eastAsia="TimesNewRoman"/>
        </w:rPr>
        <w:t xml:space="preserve"> </w:t>
      </w:r>
      <w:r w:rsidR="00F43C12">
        <w:rPr>
          <w:rFonts w:eastAsia="TimesNewRoman"/>
        </w:rPr>
        <w:t>List of excipients</w:t>
      </w:r>
      <w:r>
        <w:t>.</w:t>
      </w:r>
    </w:p>
    <w:p w14:paraId="46E53F38" w14:textId="0FF25BB6" w:rsidR="0062454C" w:rsidRPr="00C035A6" w:rsidRDefault="00787D1C" w:rsidP="006046E4">
      <w:pPr>
        <w:pStyle w:val="CLDHeading2"/>
        <w:jc w:val="left"/>
        <w:rPr>
          <w:bCs/>
          <w:i/>
          <w:iCs/>
          <w:color w:val="FF0000"/>
        </w:rPr>
      </w:pPr>
      <w:r>
        <w:t>4.4</w:t>
      </w:r>
      <w:r>
        <w:tab/>
      </w:r>
      <w:r w:rsidR="00CD7E76">
        <w:t>Special w</w:t>
      </w:r>
      <w:r w:rsidR="0062454C" w:rsidRPr="0037240B">
        <w:t xml:space="preserve">arnings and </w:t>
      </w:r>
      <w:r w:rsidR="00CD7E76">
        <w:t>p</w:t>
      </w:r>
      <w:r w:rsidR="0062454C" w:rsidRPr="0037240B">
        <w:t>recautions</w:t>
      </w:r>
      <w:r w:rsidR="00315AB0">
        <w:t xml:space="preserve"> </w:t>
      </w:r>
      <w:r w:rsidR="00CD7E76">
        <w:t>for u</w:t>
      </w:r>
      <w:r w:rsidR="00683128">
        <w:t xml:space="preserve">se </w:t>
      </w:r>
    </w:p>
    <w:p w14:paraId="2C641531" w14:textId="77777777" w:rsidR="0094449A" w:rsidRPr="00A81E7A" w:rsidRDefault="0094449A" w:rsidP="006046E4">
      <w:pPr>
        <w:pStyle w:val="CLDHeading3"/>
        <w:jc w:val="left"/>
      </w:pPr>
      <w:r w:rsidRPr="00A81E7A">
        <w:t xml:space="preserve">Hepatotoxicity, including hepatic </w:t>
      </w:r>
      <w:proofErr w:type="spellStart"/>
      <w:r w:rsidRPr="00A81E7A">
        <w:t>venoocclusive</w:t>
      </w:r>
      <w:proofErr w:type="spellEnd"/>
      <w:r w:rsidRPr="00A81E7A">
        <w:t xml:space="preserve"> disease/sinusoidal obstruction syndrome (VOD/SOS)</w:t>
      </w:r>
    </w:p>
    <w:p w14:paraId="5669F6B1" w14:textId="7469F867" w:rsidR="0094449A" w:rsidRDefault="00237FDD" w:rsidP="006046E4">
      <w:pPr>
        <w:pStyle w:val="CLDNormal"/>
        <w:jc w:val="left"/>
      </w:pPr>
      <w:r>
        <w:rPr>
          <w:rFonts w:eastAsia="Calibri"/>
        </w:rPr>
        <w:t>H</w:t>
      </w:r>
      <w:r w:rsidR="0094449A">
        <w:rPr>
          <w:rFonts w:eastAsia="Calibri"/>
        </w:rPr>
        <w:t xml:space="preserve">epatotoxicity, </w:t>
      </w:r>
      <w:r w:rsidR="0094449A" w:rsidRPr="004751E5">
        <w:rPr>
          <w:rFonts w:eastAsia="Calibri"/>
        </w:rPr>
        <w:t xml:space="preserve">including life-threatening, and </w:t>
      </w:r>
      <w:r w:rsidR="0094449A">
        <w:rPr>
          <w:rFonts w:eastAsia="Calibri"/>
        </w:rPr>
        <w:t>sometimes</w:t>
      </w:r>
      <w:r w:rsidR="0094449A" w:rsidRPr="004751E5">
        <w:rPr>
          <w:rFonts w:eastAsia="Calibri"/>
        </w:rPr>
        <w:t xml:space="preserve"> fatal hepatic VOD/SOS</w:t>
      </w:r>
      <w:r w:rsidR="0094449A">
        <w:rPr>
          <w:rFonts w:eastAsia="Calibri"/>
        </w:rPr>
        <w:t xml:space="preserve"> events, was reported (see </w:t>
      </w:r>
      <w:r w:rsidR="001F7A4D">
        <w:t>Section 4.8 Adverse effects (undesirable e</w:t>
      </w:r>
      <w:r w:rsidR="001F7A4D" w:rsidRPr="0037240B">
        <w:t>ffects</w:t>
      </w:r>
      <w:r w:rsidR="001F7A4D">
        <w:t>)</w:t>
      </w:r>
      <w:r w:rsidR="0094449A">
        <w:rPr>
          <w:rFonts w:eastAsia="Calibri"/>
        </w:rPr>
        <w:t>).</w:t>
      </w:r>
    </w:p>
    <w:p w14:paraId="72C2EAF5" w14:textId="6AF2796D" w:rsidR="0094449A" w:rsidRDefault="0094449A" w:rsidP="006046E4">
      <w:pPr>
        <w:pStyle w:val="CLDNormal"/>
        <w:jc w:val="left"/>
      </w:pPr>
      <w:r w:rsidRPr="00D00F2F">
        <w:t>Hepatotoxicity, including VOD</w:t>
      </w:r>
      <w:r w:rsidR="00371D6B">
        <w:t>/SOS</w:t>
      </w:r>
      <w:r>
        <w:t xml:space="preserve"> events</w:t>
      </w:r>
      <w:r w:rsidRPr="00D00F2F">
        <w:t xml:space="preserve">, has been reported in association with the use of </w:t>
      </w:r>
      <w:r w:rsidR="00975035">
        <w:t>MYLOTARG</w:t>
      </w:r>
      <w:r w:rsidRPr="00D00F2F">
        <w:t xml:space="preserve"> as a single agent, </w:t>
      </w:r>
      <w:r>
        <w:t xml:space="preserve">and </w:t>
      </w:r>
      <w:r w:rsidRPr="00D00F2F">
        <w:t xml:space="preserve">as part of a combination chemotherapy regimen, in patients without a history of liver disease or </w:t>
      </w:r>
      <w:r>
        <w:t>h</w:t>
      </w:r>
      <w:r w:rsidR="000008A0">
        <w:t>a</w:t>
      </w:r>
      <w:r>
        <w:t>ematopoietic stem cell transplant (</w:t>
      </w:r>
      <w:r w:rsidRPr="00D00F2F">
        <w:t>HSCT</w:t>
      </w:r>
      <w:r>
        <w:t>).</w:t>
      </w:r>
    </w:p>
    <w:p w14:paraId="1FE60B51" w14:textId="08681D49" w:rsidR="0094449A" w:rsidRDefault="00371D6B" w:rsidP="006046E4">
      <w:pPr>
        <w:pStyle w:val="CLDNormal"/>
        <w:jc w:val="left"/>
      </w:pPr>
      <w:r>
        <w:t>Based on an analysis of potential risk factors, adult patients who received MYLOTARG as monotherapy, either before or after an HSCT, and patients with moderate or severe hepatic impairment are at increased risk for developing VOD/SOS (see section 4.8 Adverse effects</w:t>
      </w:r>
      <w:r w:rsidR="00753E68">
        <w:t xml:space="preserve"> (undesirable e</w:t>
      </w:r>
      <w:r w:rsidR="00753E68" w:rsidRPr="0037240B">
        <w:t>ffects</w:t>
      </w:r>
      <w:r w:rsidR="00753E68">
        <w:t>)</w:t>
      </w:r>
      <w:r>
        <w:t>).</w:t>
      </w:r>
    </w:p>
    <w:p w14:paraId="399CF1C1" w14:textId="33685923" w:rsidR="0094449A" w:rsidRPr="00705F6F" w:rsidRDefault="0094449A" w:rsidP="006046E4">
      <w:pPr>
        <w:pStyle w:val="CLDNormal"/>
        <w:jc w:val="left"/>
      </w:pPr>
      <w:r w:rsidRPr="00705F6F">
        <w:t>Death from liver failure and from VOD</w:t>
      </w:r>
      <w:r w:rsidR="00547EBB">
        <w:t>/SOS</w:t>
      </w:r>
      <w:r w:rsidRPr="00705F6F">
        <w:t xml:space="preserve"> h</w:t>
      </w:r>
      <w:r>
        <w:t>ave</w:t>
      </w:r>
      <w:r w:rsidRPr="00705F6F">
        <w:t xml:space="preserve"> been reported in patients who received </w:t>
      </w:r>
      <w:r w:rsidR="00975035">
        <w:t>MYLOTARG</w:t>
      </w:r>
      <w:r w:rsidRPr="00705F6F">
        <w:t>.</w:t>
      </w:r>
      <w:r w:rsidRPr="00A81E7A">
        <w:t xml:space="preserve"> </w:t>
      </w:r>
      <w:r w:rsidRPr="00705F6F">
        <w:rPr>
          <w:lang w:val="x-none"/>
        </w:rPr>
        <w:t xml:space="preserve">Due to the risk of VOD/SOS, monitor closely for signs and symptoms of VOD/SOS; these may include elevations in </w:t>
      </w:r>
      <w:r w:rsidR="00547EBB">
        <w:rPr>
          <w:lang w:val="en-AU"/>
        </w:rPr>
        <w:t>alanine aminotransferase (</w:t>
      </w:r>
      <w:r w:rsidRPr="00705F6F">
        <w:rPr>
          <w:lang w:val="x-none"/>
        </w:rPr>
        <w:t>ALT</w:t>
      </w:r>
      <w:r w:rsidR="00547EBB">
        <w:rPr>
          <w:lang w:val="en-AU"/>
        </w:rPr>
        <w:t>)</w:t>
      </w:r>
      <w:r w:rsidRPr="00705F6F">
        <w:rPr>
          <w:lang w:val="x-none"/>
        </w:rPr>
        <w:t xml:space="preserve">, </w:t>
      </w:r>
      <w:r w:rsidR="00547EBB">
        <w:rPr>
          <w:lang w:val="en-AU"/>
        </w:rPr>
        <w:t>aspartate aminotransferase (</w:t>
      </w:r>
      <w:r w:rsidRPr="00705F6F">
        <w:rPr>
          <w:lang w:val="x-none"/>
        </w:rPr>
        <w:t>AST</w:t>
      </w:r>
      <w:r w:rsidR="00547EBB">
        <w:rPr>
          <w:lang w:val="en-AU"/>
        </w:rPr>
        <w:t>)</w:t>
      </w:r>
      <w:r w:rsidRPr="00705F6F">
        <w:rPr>
          <w:lang w:val="x-none"/>
        </w:rPr>
        <w:t xml:space="preserve">, total bilirubin, and alkaline phosphatase, </w:t>
      </w:r>
      <w:r w:rsidRPr="00705F6F">
        <w:t xml:space="preserve">which should be monitored </w:t>
      </w:r>
      <w:r w:rsidRPr="00705F6F">
        <w:rPr>
          <w:lang w:val="x-none"/>
        </w:rPr>
        <w:t xml:space="preserve">prior to each dose of </w:t>
      </w:r>
      <w:r w:rsidR="00975035">
        <w:rPr>
          <w:lang w:val="x-none"/>
        </w:rPr>
        <w:t>MYLOTARG</w:t>
      </w:r>
      <w:r w:rsidRPr="00705F6F">
        <w:t xml:space="preserve">, </w:t>
      </w:r>
      <w:r w:rsidRPr="00705F6F">
        <w:rPr>
          <w:lang w:val="x-none"/>
        </w:rPr>
        <w:t xml:space="preserve">hepatomegaly (which may be painful), rapid weight gain, and ascites. Monitoring only total bilirubin may not identify all patients at risk of VOD/SOS. </w:t>
      </w:r>
      <w:r w:rsidRPr="00705F6F">
        <w:t>For patients who develop abnormal liver tests, more frequent monitoring of liver tests and clinical signs</w:t>
      </w:r>
      <w:r>
        <w:t>,</w:t>
      </w:r>
      <w:r w:rsidRPr="00705F6F">
        <w:t xml:space="preserve"> and symptoms of hepatotoxicity is recommended</w:t>
      </w:r>
      <w:r w:rsidRPr="00705F6F" w:rsidDel="00DF36DB">
        <w:t xml:space="preserve"> </w:t>
      </w:r>
      <w:r>
        <w:t>f</w:t>
      </w:r>
      <w:r w:rsidRPr="00705F6F">
        <w:t>or patients who proceed to HSCT</w:t>
      </w:r>
      <w:r>
        <w:t>.</w:t>
      </w:r>
      <w:r w:rsidRPr="00705F6F">
        <w:t xml:space="preserve"> </w:t>
      </w:r>
      <w:r>
        <w:t>C</w:t>
      </w:r>
      <w:r w:rsidRPr="00705F6F">
        <w:t>lose monitoring of liver tests is recommended during the post-HSCT period, as appropriate</w:t>
      </w:r>
      <w:r w:rsidRPr="007A2B77">
        <w:t>.</w:t>
      </w:r>
      <w:r w:rsidR="00547EBB">
        <w:t xml:space="preserve"> </w:t>
      </w:r>
      <w:r w:rsidR="00547EBB" w:rsidRPr="00BC4ADC">
        <w:rPr>
          <w:color w:val="000000"/>
        </w:rPr>
        <w:t>No definitive relationship was found between VOD</w:t>
      </w:r>
      <w:r w:rsidR="00547EBB">
        <w:rPr>
          <w:color w:val="000000"/>
        </w:rPr>
        <w:t>/SOS</w:t>
      </w:r>
      <w:r w:rsidR="00547EBB" w:rsidRPr="00BC4ADC">
        <w:rPr>
          <w:color w:val="000000"/>
        </w:rPr>
        <w:t xml:space="preserve"> and time of HSCT relative to higher </w:t>
      </w:r>
      <w:r w:rsidR="00547EBB">
        <w:rPr>
          <w:color w:val="000000"/>
        </w:rPr>
        <w:t>MYLOTARG</w:t>
      </w:r>
      <w:r w:rsidR="00547EBB" w:rsidRPr="00BC4ADC">
        <w:rPr>
          <w:color w:val="000000"/>
        </w:rPr>
        <w:t xml:space="preserve"> monotherapy doses, however, the ALFA</w:t>
      </w:r>
      <w:r w:rsidR="00547EBB">
        <w:rPr>
          <w:color w:val="000000"/>
        </w:rPr>
        <w:noBreakHyphen/>
      </w:r>
      <w:r w:rsidR="00547EBB" w:rsidRPr="00BC4ADC">
        <w:rPr>
          <w:color w:val="000000"/>
        </w:rPr>
        <w:t xml:space="preserve">0701 study recommended an interval of 2 months between the last dose of </w:t>
      </w:r>
      <w:r w:rsidR="00547EBB">
        <w:rPr>
          <w:color w:val="000000"/>
        </w:rPr>
        <w:t>MYLOTARG</w:t>
      </w:r>
      <w:r w:rsidR="00547EBB" w:rsidRPr="00BC4ADC">
        <w:rPr>
          <w:color w:val="000000"/>
        </w:rPr>
        <w:t xml:space="preserve"> and HSCT.</w:t>
      </w:r>
    </w:p>
    <w:p w14:paraId="15800F4A" w14:textId="25E1834F" w:rsidR="0094449A" w:rsidRPr="00705F6F" w:rsidRDefault="0094449A" w:rsidP="006046E4">
      <w:pPr>
        <w:pStyle w:val="CLDNormal"/>
        <w:jc w:val="left"/>
      </w:pPr>
      <w:r w:rsidRPr="00705F6F">
        <w:t xml:space="preserve">Management of signs or symptoms of hepatic toxicity may require a dose interruption, or discontinuation of </w:t>
      </w:r>
      <w:r w:rsidR="00975035">
        <w:t>MYLOTARG</w:t>
      </w:r>
      <w:r w:rsidRPr="00705F6F">
        <w:t xml:space="preserve"> (see </w:t>
      </w:r>
      <w:r>
        <w:t>S</w:t>
      </w:r>
      <w:r w:rsidRPr="00705F6F">
        <w:t>ection</w:t>
      </w:r>
      <w:r>
        <w:t> </w:t>
      </w:r>
      <w:r w:rsidRPr="00705F6F">
        <w:t>4.2</w:t>
      </w:r>
      <w:r w:rsidR="00F43C12">
        <w:t xml:space="preserve"> </w:t>
      </w:r>
      <w:r w:rsidR="00F43C12" w:rsidRPr="00755FFF">
        <w:t>Dose and method of administration</w:t>
      </w:r>
      <w:r w:rsidRPr="00705F6F">
        <w:t>).</w:t>
      </w:r>
      <w:r w:rsidRPr="00A81E7A" w:rsidDel="00EB175D">
        <w:t xml:space="preserve"> </w:t>
      </w:r>
      <w:r w:rsidRPr="00756007">
        <w:t>In patients who experience VOD/SOS, discontinue MYLOTARG and treat according to standard medical practice.</w:t>
      </w:r>
    </w:p>
    <w:p w14:paraId="1AFD45B4" w14:textId="77777777" w:rsidR="0094449A" w:rsidRPr="00A81E7A" w:rsidRDefault="0094449A" w:rsidP="006046E4">
      <w:pPr>
        <w:pStyle w:val="CLDHeading3"/>
        <w:jc w:val="left"/>
      </w:pPr>
      <w:r w:rsidRPr="00A81E7A">
        <w:t>Infusion related reactions (including anaphylaxis)</w:t>
      </w:r>
    </w:p>
    <w:p w14:paraId="0835CDEC" w14:textId="1184EE18" w:rsidR="0094449A" w:rsidRPr="00756007" w:rsidRDefault="0094449A" w:rsidP="006046E4">
      <w:pPr>
        <w:pStyle w:val="CLDNormal"/>
        <w:jc w:val="left"/>
        <w:rPr>
          <w:noProof/>
          <w:color w:val="000000"/>
        </w:rPr>
      </w:pPr>
      <w:r w:rsidRPr="00D36C21">
        <w:rPr>
          <w:noProof/>
        </w:rPr>
        <w:t xml:space="preserve">In clinical studies with </w:t>
      </w:r>
      <w:r w:rsidR="00975035">
        <w:rPr>
          <w:noProof/>
        </w:rPr>
        <w:t>MYLOTARG</w:t>
      </w:r>
      <w:r>
        <w:rPr>
          <w:noProof/>
        </w:rPr>
        <w:t xml:space="preserve">, infusion </w:t>
      </w:r>
      <w:r w:rsidRPr="00942EAB">
        <w:rPr>
          <w:noProof/>
        </w:rPr>
        <w:t>related reactions, including anaphylaxis</w:t>
      </w:r>
      <w:r>
        <w:rPr>
          <w:noProof/>
        </w:rPr>
        <w:t xml:space="preserve"> were reported (see </w:t>
      </w:r>
      <w:r w:rsidR="001F7A4D">
        <w:t>Section 4.8 Adverse effects (undesirable e</w:t>
      </w:r>
      <w:r w:rsidR="001F7A4D" w:rsidRPr="0037240B">
        <w:t>ffects</w:t>
      </w:r>
      <w:r w:rsidR="001F7A4D">
        <w:t>)</w:t>
      </w:r>
      <w:r>
        <w:rPr>
          <w:noProof/>
        </w:rPr>
        <w:t xml:space="preserve">). </w:t>
      </w:r>
      <w:r w:rsidRPr="008E2496">
        <w:rPr>
          <w:noProof/>
        </w:rPr>
        <w:t>There have been reports of fatal infusion reactions in the postmarketing setting.</w:t>
      </w:r>
      <w:r w:rsidRPr="006A1069">
        <w:rPr>
          <w:b/>
          <w:noProof/>
        </w:rPr>
        <w:t xml:space="preserve"> </w:t>
      </w:r>
      <w:r>
        <w:rPr>
          <w:noProof/>
          <w:color w:val="000000"/>
        </w:rPr>
        <w:t xml:space="preserve">Signs and symptoms of infusion related reactions may include fever and chills, and less frequently </w:t>
      </w:r>
      <w:r w:rsidRPr="006A1069">
        <w:rPr>
          <w:noProof/>
          <w:color w:val="000000"/>
        </w:rPr>
        <w:t>hypotension</w:t>
      </w:r>
      <w:r>
        <w:rPr>
          <w:noProof/>
          <w:color w:val="000000"/>
        </w:rPr>
        <w:t>, tachycardia,</w:t>
      </w:r>
      <w:r w:rsidRPr="006A1069">
        <w:rPr>
          <w:noProof/>
          <w:color w:val="000000"/>
        </w:rPr>
        <w:t xml:space="preserve"> and </w:t>
      </w:r>
      <w:r>
        <w:rPr>
          <w:noProof/>
          <w:color w:val="000000"/>
        </w:rPr>
        <w:t>respiratory symptoms</w:t>
      </w:r>
      <w:r w:rsidRPr="006A1069">
        <w:rPr>
          <w:noProof/>
          <w:color w:val="000000"/>
        </w:rPr>
        <w:t xml:space="preserve"> that may occur during the first 24 hours after administration.</w:t>
      </w:r>
      <w:r>
        <w:rPr>
          <w:noProof/>
          <w:color w:val="000000"/>
        </w:rPr>
        <w:t xml:space="preserve"> Perform infusion of </w:t>
      </w:r>
      <w:r w:rsidR="00975035">
        <w:rPr>
          <w:noProof/>
          <w:color w:val="000000"/>
        </w:rPr>
        <w:t>MYLOTARG</w:t>
      </w:r>
      <w:r w:rsidRPr="00897EA5">
        <w:rPr>
          <w:noProof/>
          <w:color w:val="000000"/>
        </w:rPr>
        <w:t xml:space="preserve"> under close clinical monitoring, including pulse, blood pressure</w:t>
      </w:r>
      <w:r>
        <w:rPr>
          <w:noProof/>
          <w:color w:val="000000"/>
        </w:rPr>
        <w:t>,</w:t>
      </w:r>
      <w:r w:rsidRPr="00897EA5">
        <w:rPr>
          <w:noProof/>
          <w:color w:val="000000"/>
        </w:rPr>
        <w:t xml:space="preserve"> and temperature. </w:t>
      </w:r>
      <w:r w:rsidRPr="004B4211">
        <w:rPr>
          <w:noProof/>
        </w:rPr>
        <w:t>Premedication with a corticosteroid, antihistamine</w:t>
      </w:r>
      <w:r>
        <w:rPr>
          <w:noProof/>
        </w:rPr>
        <w:t xml:space="preserve">, </w:t>
      </w:r>
      <w:r w:rsidRPr="004B4211">
        <w:rPr>
          <w:noProof/>
        </w:rPr>
        <w:t xml:space="preserve">and </w:t>
      </w:r>
      <w:r w:rsidRPr="00B20388">
        <w:rPr>
          <w:noProof/>
        </w:rPr>
        <w:t xml:space="preserve">acetaminophen (or </w:t>
      </w:r>
      <w:r w:rsidRPr="00B20388">
        <w:rPr>
          <w:noProof/>
        </w:rPr>
        <w:lastRenderedPageBreak/>
        <w:t>paracetamol)</w:t>
      </w:r>
      <w:r w:rsidRPr="004B4211">
        <w:rPr>
          <w:noProof/>
        </w:rPr>
        <w:t xml:space="preserve"> is recommended </w:t>
      </w:r>
      <w:r>
        <w:rPr>
          <w:noProof/>
        </w:rPr>
        <w:t>1</w:t>
      </w:r>
      <w:r w:rsidRPr="004B4211">
        <w:rPr>
          <w:noProof/>
        </w:rPr>
        <w:t xml:space="preserve"> hour prior to </w:t>
      </w:r>
      <w:r w:rsidR="00975035">
        <w:rPr>
          <w:noProof/>
        </w:rPr>
        <w:t>MYLOTARG</w:t>
      </w:r>
      <w:r w:rsidRPr="004B4211">
        <w:rPr>
          <w:noProof/>
        </w:rPr>
        <w:t xml:space="preserve"> dosing</w:t>
      </w:r>
      <w:r>
        <w:rPr>
          <w:noProof/>
        </w:rPr>
        <w:t xml:space="preserve">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sidRPr="004B4211">
        <w:rPr>
          <w:noProof/>
        </w:rPr>
        <w:t>).</w:t>
      </w:r>
      <w:r w:rsidRPr="00897EA5">
        <w:rPr>
          <w:noProof/>
          <w:color w:val="000000"/>
        </w:rPr>
        <w:t xml:space="preserve"> Interrupt infusion immediately for patients who develop evidence of severe reactions, especially dyspnea, bronchospasm, or clinically significant hypotension. </w:t>
      </w:r>
      <w:r>
        <w:rPr>
          <w:color w:val="000000"/>
        </w:rPr>
        <w:t>P</w:t>
      </w:r>
      <w:r w:rsidRPr="00E21E38">
        <w:rPr>
          <w:color w:val="000000"/>
        </w:rPr>
        <w:t>atients should be monitored until signs and symptoms completely resolve.</w:t>
      </w:r>
      <w:r>
        <w:rPr>
          <w:color w:val="000000"/>
        </w:rPr>
        <w:t xml:space="preserve"> </w:t>
      </w:r>
      <w:r w:rsidRPr="004F44D8">
        <w:rPr>
          <w:noProof/>
        </w:rPr>
        <w:t xml:space="preserve">Discontinuation of </w:t>
      </w:r>
      <w:r w:rsidR="00975035">
        <w:rPr>
          <w:noProof/>
        </w:rPr>
        <w:t>MYLOTARG</w:t>
      </w:r>
      <w:r w:rsidRPr="004F44D8">
        <w:rPr>
          <w:noProof/>
        </w:rPr>
        <w:t xml:space="preserve"> treatment should be strongly considered for patients who develop </w:t>
      </w:r>
      <w:r>
        <w:rPr>
          <w:noProof/>
        </w:rPr>
        <w:t xml:space="preserve">signs or symptoms of </w:t>
      </w:r>
      <w:r w:rsidRPr="004F44D8">
        <w:rPr>
          <w:noProof/>
        </w:rPr>
        <w:t>anaphylaxis</w:t>
      </w:r>
      <w:r>
        <w:rPr>
          <w:noProof/>
        </w:rPr>
        <w:t xml:space="preserve">, including severe respiratory symptoms or clinically significant hypotension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Pr>
          <w:noProof/>
        </w:rPr>
        <w:t>).</w:t>
      </w:r>
    </w:p>
    <w:p w14:paraId="2A02A368" w14:textId="15BD311A" w:rsidR="0094449A" w:rsidRPr="00A81E7A" w:rsidRDefault="0094449A" w:rsidP="006046E4">
      <w:pPr>
        <w:pStyle w:val="CLDHeading3"/>
        <w:jc w:val="left"/>
      </w:pPr>
      <w:r w:rsidRPr="00A81E7A">
        <w:t>Myelosuppression</w:t>
      </w:r>
    </w:p>
    <w:p w14:paraId="340F04F7" w14:textId="04FF0A0D" w:rsidR="0094449A" w:rsidRPr="00D1608E" w:rsidRDefault="0094449A" w:rsidP="006046E4">
      <w:pPr>
        <w:pStyle w:val="CLDNormal"/>
        <w:jc w:val="left"/>
      </w:pPr>
      <w:r w:rsidRPr="00EA23F9">
        <w:rPr>
          <w:rFonts w:eastAsia="TimesNewRoman"/>
        </w:rPr>
        <w:t>In clinical stud</w:t>
      </w:r>
      <w:r>
        <w:rPr>
          <w:rFonts w:eastAsia="TimesNewRoman"/>
        </w:rPr>
        <w:t xml:space="preserve">ies with </w:t>
      </w:r>
      <w:r w:rsidR="00975035">
        <w:rPr>
          <w:rFonts w:eastAsia="TimesNewRoman"/>
        </w:rPr>
        <w:t>MYLOTARG</w:t>
      </w:r>
      <w:r>
        <w:rPr>
          <w:rFonts w:eastAsia="TimesNewRoman"/>
        </w:rPr>
        <w:t>, neutropenia, thrombocytopenia, an</w:t>
      </w:r>
      <w:r w:rsidR="00ED3FA9">
        <w:rPr>
          <w:rFonts w:eastAsia="TimesNewRoman"/>
        </w:rPr>
        <w:t>a</w:t>
      </w:r>
      <w:r>
        <w:rPr>
          <w:rFonts w:eastAsia="TimesNewRoman"/>
        </w:rPr>
        <w:t>emia, leukopenia, febrile neutropenia, lymphopenia, and pancytopenia, some of which were life-threatening or fatal, were reported</w:t>
      </w:r>
      <w:r w:rsidRPr="00EA23F9">
        <w:rPr>
          <w:rFonts w:eastAsia="TimesNewRoman"/>
        </w:rPr>
        <w:t xml:space="preserve"> </w:t>
      </w:r>
      <w:r>
        <w:rPr>
          <w:rFonts w:eastAsia="TimesNewRoman"/>
        </w:rPr>
        <w:t xml:space="preserve">(see </w:t>
      </w:r>
      <w:r w:rsidR="001F7A4D">
        <w:t>Section 4.8 Adverse effects (undesirable e</w:t>
      </w:r>
      <w:r w:rsidR="001F7A4D" w:rsidRPr="0037240B">
        <w:t>ffects</w:t>
      </w:r>
      <w:r w:rsidR="001F7A4D">
        <w:t>)</w:t>
      </w:r>
      <w:r>
        <w:rPr>
          <w:rFonts w:eastAsia="TimesNewRoman"/>
        </w:rPr>
        <w:t>)</w:t>
      </w:r>
      <w:r w:rsidRPr="005A3CF9">
        <w:rPr>
          <w:rFonts w:eastAsia="TimesNewRoman"/>
        </w:rPr>
        <w:t>.</w:t>
      </w:r>
      <w:r w:rsidDel="003069EF">
        <w:rPr>
          <w:color w:val="0000FF"/>
        </w:rPr>
        <w:t xml:space="preserve"> </w:t>
      </w:r>
      <w:r w:rsidRPr="00125E91">
        <w:t>Complications associated with neutropenia and thrombocytopenia may include infections and bleeding/</w:t>
      </w:r>
      <w:r>
        <w:t>h</w:t>
      </w:r>
      <w:r w:rsidR="00ED3FA9">
        <w:t>a</w:t>
      </w:r>
      <w:r>
        <w:t>emo</w:t>
      </w:r>
      <w:r w:rsidRPr="00125E91">
        <w:t>rrhagic events, respectively</w:t>
      </w:r>
      <w:r>
        <w:t>. Infections and bleeding/h</w:t>
      </w:r>
      <w:r w:rsidR="00ED3FA9">
        <w:t>a</w:t>
      </w:r>
      <w:r>
        <w:t xml:space="preserve">emorrhagic </w:t>
      </w:r>
      <w:r w:rsidRPr="00BE16E6">
        <w:t>events</w:t>
      </w:r>
      <w:r>
        <w:t xml:space="preserve"> were reported, some of which were </w:t>
      </w:r>
      <w:r w:rsidRPr="00390FE5">
        <w:t>life</w:t>
      </w:r>
      <w:r>
        <w:noBreakHyphen/>
      </w:r>
      <w:r w:rsidRPr="00390FE5">
        <w:t>threatening or fatal</w:t>
      </w:r>
      <w:r>
        <w:t>.</w:t>
      </w:r>
    </w:p>
    <w:p w14:paraId="558CB70C" w14:textId="4EC4AC2F" w:rsidR="0094449A" w:rsidRPr="00D1608E" w:rsidRDefault="0094449A" w:rsidP="006046E4">
      <w:pPr>
        <w:pStyle w:val="CLDNormal"/>
        <w:jc w:val="left"/>
      </w:pPr>
      <w:r w:rsidRPr="00125E91">
        <w:t xml:space="preserve">Monitor complete blood counts prior to each dose of </w:t>
      </w:r>
      <w:r w:rsidR="00975035">
        <w:t>MYLOTARG</w:t>
      </w:r>
      <w:r w:rsidRPr="00125E91">
        <w:t xml:space="preserve"> and monitor patients for signs and symptoms of infection, bleeding/</w:t>
      </w:r>
      <w:r>
        <w:t>h</w:t>
      </w:r>
      <w:r w:rsidR="00B13394">
        <w:t>a</w:t>
      </w:r>
      <w:r>
        <w:t>emo</w:t>
      </w:r>
      <w:r w:rsidRPr="00125E91">
        <w:t xml:space="preserve">rrhage, or other effects of myelosuppression during treatment with </w:t>
      </w:r>
      <w:r w:rsidR="00975035">
        <w:t>MYLOTARG</w:t>
      </w:r>
      <w:r w:rsidRPr="00125E91">
        <w:t>.</w:t>
      </w:r>
      <w:r>
        <w:t xml:space="preserve"> Routine</w:t>
      </w:r>
      <w:r w:rsidRPr="009E7680">
        <w:t xml:space="preserve"> clinical and laboratory</w:t>
      </w:r>
      <w:r w:rsidRPr="00390FE5">
        <w:t xml:space="preserve"> surveillance testing during and after treatment with </w:t>
      </w:r>
      <w:r w:rsidR="00975035">
        <w:t>MYLOTARG</w:t>
      </w:r>
      <w:r w:rsidRPr="009E7680">
        <w:t xml:space="preserve"> is indicated</w:t>
      </w:r>
      <w:r w:rsidRPr="00390FE5">
        <w:t>.</w:t>
      </w:r>
    </w:p>
    <w:p w14:paraId="326DE10A" w14:textId="78B5D627" w:rsidR="0094449A" w:rsidRPr="0094449A" w:rsidRDefault="0094449A" w:rsidP="006046E4">
      <w:pPr>
        <w:pStyle w:val="CLDNormal"/>
        <w:jc w:val="left"/>
      </w:pPr>
      <w:r w:rsidRPr="0094449A">
        <w:t>Management of patients with severe infection, bleeding/h</w:t>
      </w:r>
      <w:r w:rsidR="00ED3FA9">
        <w:t>a</w:t>
      </w:r>
      <w:r w:rsidRPr="0094449A">
        <w:t xml:space="preserve">emorrhage, or other effects of myelosuppression, including severe neutropenia or persistent thrombocytopenia, may require a dose delay or permanent discontinuation of </w:t>
      </w:r>
      <w:r w:rsidR="00975035">
        <w:t>MYLOTARG</w:t>
      </w:r>
      <w:r w:rsidRPr="0094449A">
        <w:t xml:space="preserve">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sidRPr="0094449A">
        <w:t>).</w:t>
      </w:r>
    </w:p>
    <w:p w14:paraId="23F433E7" w14:textId="3C8B011E" w:rsidR="0094449A" w:rsidRPr="00F70AC0" w:rsidRDefault="0094449A" w:rsidP="006046E4">
      <w:pPr>
        <w:pStyle w:val="CLDHeading3"/>
        <w:jc w:val="left"/>
        <w:rPr>
          <w:rFonts w:eastAsia="Calibri"/>
        </w:rPr>
      </w:pPr>
      <w:r w:rsidRPr="00F70AC0">
        <w:rPr>
          <w:rFonts w:eastAsia="Calibri"/>
        </w:rPr>
        <w:t>Tumo</w:t>
      </w:r>
      <w:r w:rsidR="00ED3FA9">
        <w:rPr>
          <w:rFonts w:eastAsia="Calibri"/>
        </w:rPr>
        <w:t>u</w:t>
      </w:r>
      <w:r w:rsidRPr="00F70AC0">
        <w:rPr>
          <w:rFonts w:eastAsia="Calibri"/>
        </w:rPr>
        <w:t>r lysis syndrome (TLS)</w:t>
      </w:r>
    </w:p>
    <w:p w14:paraId="15532E3C" w14:textId="6DA9A1F7" w:rsidR="0094449A" w:rsidRDefault="0094449A" w:rsidP="006046E4">
      <w:pPr>
        <w:pStyle w:val="CLDNormal"/>
        <w:jc w:val="left"/>
        <w:rPr>
          <w:rFonts w:eastAsia="Calibri"/>
        </w:rPr>
      </w:pPr>
      <w:r>
        <w:rPr>
          <w:rFonts w:eastAsia="Calibri"/>
        </w:rPr>
        <w:t xml:space="preserve">In clinical studies with </w:t>
      </w:r>
      <w:r w:rsidR="00975035">
        <w:rPr>
          <w:rFonts w:eastAsia="Calibri"/>
        </w:rPr>
        <w:t>MYLOTARG</w:t>
      </w:r>
      <w:r>
        <w:rPr>
          <w:rFonts w:eastAsia="Calibri"/>
        </w:rPr>
        <w:t xml:space="preserve">, TLS was reported (see </w:t>
      </w:r>
      <w:r w:rsidR="001F7A4D">
        <w:t>Section 4.8 Adverse effects (undesirable e</w:t>
      </w:r>
      <w:r w:rsidR="001F7A4D" w:rsidRPr="0037240B">
        <w:t>ffects</w:t>
      </w:r>
      <w:r w:rsidR="001F7A4D">
        <w:t>)</w:t>
      </w:r>
      <w:r>
        <w:rPr>
          <w:rFonts w:eastAsia="Calibri"/>
        </w:rPr>
        <w:t xml:space="preserve">). </w:t>
      </w:r>
      <w:r w:rsidRPr="00976495">
        <w:rPr>
          <w:rFonts w:eastAsia="Calibri"/>
        </w:rPr>
        <w:t xml:space="preserve">Fatal reports of TLS complicated by acute renal failure have been reported in the </w:t>
      </w:r>
      <w:proofErr w:type="spellStart"/>
      <w:r w:rsidRPr="00976495">
        <w:rPr>
          <w:rFonts w:eastAsia="Calibri"/>
        </w:rPr>
        <w:t>postmarketing</w:t>
      </w:r>
      <w:proofErr w:type="spellEnd"/>
      <w:r w:rsidRPr="00976495">
        <w:rPr>
          <w:rFonts w:eastAsia="Calibri"/>
        </w:rPr>
        <w:t xml:space="preserve"> setting. </w:t>
      </w:r>
      <w:r>
        <w:rPr>
          <w:rFonts w:eastAsia="Calibri"/>
        </w:rPr>
        <w:t xml:space="preserve">In patients with </w:t>
      </w:r>
      <w:proofErr w:type="spellStart"/>
      <w:r w:rsidRPr="00710CAB">
        <w:rPr>
          <w:rFonts w:eastAsia="Calibri"/>
        </w:rPr>
        <w:t>hyperleukocytic</w:t>
      </w:r>
      <w:proofErr w:type="spellEnd"/>
      <w:r w:rsidRPr="00710CAB">
        <w:rPr>
          <w:rFonts w:eastAsia="Calibri"/>
        </w:rPr>
        <w:t xml:space="preserve"> AML</w:t>
      </w:r>
      <w:r>
        <w:rPr>
          <w:rFonts w:eastAsia="Calibri"/>
        </w:rPr>
        <w:t xml:space="preserve">, </w:t>
      </w:r>
      <w:proofErr w:type="spellStart"/>
      <w:r>
        <w:rPr>
          <w:rFonts w:eastAsia="Calibri"/>
        </w:rPr>
        <w:t>l</w:t>
      </w:r>
      <w:r w:rsidRPr="009E3F08">
        <w:rPr>
          <w:rFonts w:eastAsia="Calibri"/>
        </w:rPr>
        <w:t>eukoreduction</w:t>
      </w:r>
      <w:proofErr w:type="spellEnd"/>
      <w:r w:rsidRPr="009E3F08">
        <w:rPr>
          <w:rFonts w:eastAsia="Calibri"/>
        </w:rPr>
        <w:t xml:space="preserve"> </w:t>
      </w:r>
      <w:r>
        <w:rPr>
          <w:rFonts w:eastAsia="Calibri"/>
        </w:rPr>
        <w:t xml:space="preserve">should be considered </w:t>
      </w:r>
      <w:r w:rsidRPr="009E3F08">
        <w:rPr>
          <w:rFonts w:eastAsia="Calibri"/>
        </w:rPr>
        <w:t>with hydroxyurea or leukapheresis to reduce the peripheral WBC count to below 30,000/</w:t>
      </w:r>
      <w:r>
        <w:rPr>
          <w:rFonts w:eastAsia="Calibri"/>
        </w:rPr>
        <w:t>mm</w:t>
      </w:r>
      <w:r w:rsidRPr="00253D03">
        <w:rPr>
          <w:rFonts w:eastAsia="Calibri"/>
          <w:color w:val="000000" w:themeColor="text1"/>
          <w:vertAlign w:val="superscript"/>
        </w:rPr>
        <w:t>3</w:t>
      </w:r>
      <w:r w:rsidRPr="009E3F08">
        <w:rPr>
          <w:rFonts w:eastAsia="Calibri"/>
        </w:rPr>
        <w:t xml:space="preserve"> prior to administration of </w:t>
      </w:r>
      <w:r w:rsidR="00975035">
        <w:rPr>
          <w:rFonts w:eastAsia="Calibri"/>
        </w:rPr>
        <w:t>MYLOTARG</w:t>
      </w:r>
      <w:r w:rsidRPr="009E3F08">
        <w:rPr>
          <w:rFonts w:eastAsia="Calibri"/>
        </w:rPr>
        <w:t xml:space="preserve"> to reduce the risk of inducing TLS</w:t>
      </w:r>
      <w:r>
        <w:rPr>
          <w:rFonts w:eastAsia="Calibri"/>
        </w:rPr>
        <w:t xml:space="preserve">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Pr>
          <w:rFonts w:eastAsia="Calibri"/>
        </w:rPr>
        <w:t>)</w:t>
      </w:r>
      <w:r w:rsidRPr="009E3F08">
        <w:rPr>
          <w:rFonts w:eastAsia="Calibri"/>
        </w:rPr>
        <w:t>.</w:t>
      </w:r>
    </w:p>
    <w:p w14:paraId="23475CD2" w14:textId="2D6012BD" w:rsidR="0094449A" w:rsidRDefault="0094449A" w:rsidP="006046E4">
      <w:pPr>
        <w:pStyle w:val="CLDNormal"/>
        <w:jc w:val="left"/>
      </w:pPr>
      <w:r>
        <w:rPr>
          <w:rFonts w:eastAsia="Calibri"/>
        </w:rPr>
        <w:t>Patients should be monitored for signs and symptoms of TLS and treated according to standard medical practice.</w:t>
      </w:r>
      <w:r w:rsidRPr="009F23BD">
        <w:rPr>
          <w:rFonts w:eastAsia="Calibri"/>
        </w:rPr>
        <w:t xml:space="preserve"> </w:t>
      </w:r>
      <w:r w:rsidRPr="00390FE5">
        <w:t>Appropriate measures to help prevent the development of tumo</w:t>
      </w:r>
      <w:r w:rsidR="00ED3FA9">
        <w:t>u</w:t>
      </w:r>
      <w:r w:rsidRPr="00390FE5">
        <w:t>r lysis-related hyperuric</w:t>
      </w:r>
      <w:r w:rsidR="005114D6">
        <w:t>a</w:t>
      </w:r>
      <w:r w:rsidRPr="00390FE5">
        <w:t xml:space="preserve">emia such as hydration, administration of </w:t>
      </w:r>
      <w:proofErr w:type="spellStart"/>
      <w:r w:rsidRPr="005D46B9">
        <w:t>antihyperuric</w:t>
      </w:r>
      <w:r w:rsidR="005114D6">
        <w:t>a</w:t>
      </w:r>
      <w:r w:rsidRPr="005D46B9">
        <w:t>emic</w:t>
      </w:r>
      <w:proofErr w:type="spellEnd"/>
      <w:r w:rsidRPr="00390FE5">
        <w:t xml:space="preserve"> (e.g., allopurinol) or other agents for treatment of hyperuric</w:t>
      </w:r>
      <w:r w:rsidR="005114D6">
        <w:t>a</w:t>
      </w:r>
      <w:r w:rsidRPr="00390FE5">
        <w:t xml:space="preserve">emia (e.g., </w:t>
      </w:r>
      <w:proofErr w:type="spellStart"/>
      <w:r w:rsidRPr="00390FE5">
        <w:t>rasburicase</w:t>
      </w:r>
      <w:proofErr w:type="spellEnd"/>
      <w:r w:rsidRPr="00390FE5">
        <w:t>) must be taken</w:t>
      </w:r>
      <w:r>
        <w:t>.</w:t>
      </w:r>
    </w:p>
    <w:p w14:paraId="01175122" w14:textId="77777777" w:rsidR="00957428" w:rsidRPr="00957428" w:rsidRDefault="00957428" w:rsidP="006046E4">
      <w:pPr>
        <w:pStyle w:val="Heading3"/>
        <w:jc w:val="left"/>
        <w:rPr>
          <w:i w:val="0"/>
        </w:rPr>
      </w:pPr>
      <w:r w:rsidRPr="00957428">
        <w:rPr>
          <w:i w:val="0"/>
        </w:rPr>
        <w:t>Use in AML with adverse-risk cytogenetics</w:t>
      </w:r>
    </w:p>
    <w:p w14:paraId="57375727" w14:textId="6F59AE65" w:rsidR="00957428" w:rsidRDefault="00957428" w:rsidP="006046E4">
      <w:pPr>
        <w:pStyle w:val="CLDNormal"/>
        <w:jc w:val="left"/>
      </w:pPr>
      <w:r w:rsidRPr="00997E94">
        <w:t xml:space="preserve">The efficacy of </w:t>
      </w:r>
      <w:r>
        <w:t>MYLOTARG</w:t>
      </w:r>
      <w:r w:rsidRPr="00997E94">
        <w:t xml:space="preserve"> has been shown in AML patients with favo</w:t>
      </w:r>
      <w:r w:rsidR="007154BB">
        <w:t>u</w:t>
      </w:r>
      <w:r w:rsidRPr="00997E94">
        <w:t>rable-</w:t>
      </w:r>
      <w:r>
        <w:t xml:space="preserve"> </w:t>
      </w:r>
      <w:r w:rsidRPr="00997E94">
        <w:t>and intermediate-risk cytogenetics, with uncertainty regarding the effect in patients with adverse cytogenetics (see Section 5.1</w:t>
      </w:r>
      <w:r>
        <w:t xml:space="preserve"> Pharmacodynamic properties</w:t>
      </w:r>
      <w:r w:rsidRPr="00997E94">
        <w:t>). For</w:t>
      </w:r>
      <w:r w:rsidRPr="00D96095">
        <w:t xml:space="preserve"> patients being treated with </w:t>
      </w:r>
      <w:r>
        <w:t>MYLOTARG</w:t>
      </w:r>
      <w:r w:rsidRPr="00D96095">
        <w:t xml:space="preserve"> in combination with </w:t>
      </w:r>
      <w:r>
        <w:t>standard chemotherapy</w:t>
      </w:r>
      <w:r w:rsidRPr="00D96095">
        <w:t xml:space="preserve"> for newly-diagnosed </w:t>
      </w:r>
      <w:r w:rsidRPr="009862A5">
        <w:rPr>
          <w:i/>
        </w:rPr>
        <w:t>de novo</w:t>
      </w:r>
      <w:r w:rsidRPr="00D96095">
        <w:t xml:space="preserve"> AML, when cytogenetics testing results become available consider whether the potential benefit of continuing treatment with </w:t>
      </w:r>
      <w:r w:rsidR="00BF77FC">
        <w:t>MYLOTARG</w:t>
      </w:r>
      <w:r w:rsidRPr="00D96095">
        <w:t xml:space="preserve"> outweighs the risks for the individual patient.</w:t>
      </w:r>
    </w:p>
    <w:p w14:paraId="14485E08" w14:textId="3EE87CD6" w:rsidR="00C40E91" w:rsidRPr="00095635" w:rsidRDefault="00E11F1D" w:rsidP="006046E4">
      <w:pPr>
        <w:pStyle w:val="CLDHeading3"/>
        <w:jc w:val="left"/>
        <w:rPr>
          <w:bCs/>
        </w:rPr>
      </w:pPr>
      <w:r>
        <w:lastRenderedPageBreak/>
        <w:t>Use in the elderly</w:t>
      </w:r>
      <w:r w:rsidR="00095635">
        <w:t xml:space="preserve"> </w:t>
      </w:r>
    </w:p>
    <w:p w14:paraId="23884C6B" w14:textId="40E55807" w:rsidR="00912BA2" w:rsidRPr="00D67BDC" w:rsidRDefault="00912BA2" w:rsidP="006046E4">
      <w:pPr>
        <w:pStyle w:val="CLDNormal"/>
        <w:jc w:val="left"/>
        <w:rPr>
          <w:color w:val="FF0000"/>
          <w:lang w:val="en-AU"/>
        </w:rPr>
      </w:pPr>
      <w:r w:rsidRPr="00D67BDC">
        <w:t xml:space="preserve">See Section 4.2 Dose and method of administration, </w:t>
      </w:r>
      <w:r w:rsidRPr="00D67BDC">
        <w:rPr>
          <w:rFonts w:eastAsia="TimesNewRoman"/>
        </w:rPr>
        <w:t>and Section 5.2 Pharmacokinetic properties</w:t>
      </w:r>
      <w:r w:rsidRPr="00D67BDC">
        <w:t>.</w:t>
      </w:r>
      <w:r w:rsidRPr="00D67BDC">
        <w:rPr>
          <w:color w:val="FF0000"/>
        </w:rPr>
        <w:t xml:space="preserve"> </w:t>
      </w:r>
    </w:p>
    <w:p w14:paraId="1F8DDC70" w14:textId="1764F946" w:rsidR="00E11F1D" w:rsidRPr="00D67BDC" w:rsidRDefault="00C40E91" w:rsidP="006046E4">
      <w:pPr>
        <w:pStyle w:val="CLDHeading3"/>
        <w:jc w:val="left"/>
      </w:pPr>
      <w:r w:rsidRPr="00D67BDC">
        <w:t>Paediatric use</w:t>
      </w:r>
      <w:r w:rsidR="00095635" w:rsidRPr="00D67BDC">
        <w:t xml:space="preserve"> </w:t>
      </w:r>
    </w:p>
    <w:p w14:paraId="1292737B" w14:textId="6E7A7DD7" w:rsidR="00AF5913" w:rsidRDefault="00AF5913" w:rsidP="006046E4">
      <w:pPr>
        <w:pStyle w:val="CLDNormal"/>
        <w:jc w:val="left"/>
        <w:rPr>
          <w:color w:val="FF0000"/>
        </w:rPr>
      </w:pPr>
      <w:r w:rsidRPr="00D67BDC">
        <w:t>See Section 4.2 Dose and method of administration</w:t>
      </w:r>
      <w:r w:rsidR="00F43C12" w:rsidRPr="00D67BDC">
        <w:t>,</w:t>
      </w:r>
      <w:r w:rsidRPr="00D67BDC">
        <w:rPr>
          <w:rFonts w:eastAsia="TimesNewRoman"/>
        </w:rPr>
        <w:t xml:space="preserve"> and Section 5.2 Pharmacokinetic properties</w:t>
      </w:r>
      <w:r>
        <w:t>.</w:t>
      </w:r>
      <w:r>
        <w:rPr>
          <w:color w:val="FF0000"/>
        </w:rPr>
        <w:t xml:space="preserve"> </w:t>
      </w:r>
    </w:p>
    <w:p w14:paraId="0594DF6A" w14:textId="1004B9E9" w:rsidR="00FD6E1D" w:rsidRDefault="00C40E91" w:rsidP="006046E4">
      <w:pPr>
        <w:pStyle w:val="CLDHeading3"/>
        <w:jc w:val="left"/>
        <w:rPr>
          <w:color w:val="7030A0"/>
        </w:rPr>
      </w:pPr>
      <w:r>
        <w:t xml:space="preserve">Effects on laboratory tests </w:t>
      </w:r>
    </w:p>
    <w:p w14:paraId="3B4BA2BA" w14:textId="4E79AB34" w:rsidR="00FD6E1D" w:rsidRDefault="00AF2665" w:rsidP="006046E4">
      <w:pPr>
        <w:pStyle w:val="CLDNormal"/>
        <w:jc w:val="left"/>
      </w:pPr>
      <w:r w:rsidRPr="00AF2665">
        <w:t>No formal drug-laboratory interaction studies have been conducted with</w:t>
      </w:r>
      <w:r>
        <w:t xml:space="preserve"> MYLOTARG.</w:t>
      </w:r>
    </w:p>
    <w:p w14:paraId="46E53F42" w14:textId="78979D2A" w:rsidR="00EC2C85" w:rsidRPr="00112E5B" w:rsidRDefault="00787D1C" w:rsidP="006046E4">
      <w:pPr>
        <w:pStyle w:val="CLDHeading2"/>
        <w:jc w:val="left"/>
      </w:pPr>
      <w:r>
        <w:t>4.5</w:t>
      </w:r>
      <w:r>
        <w:tab/>
      </w:r>
      <w:r w:rsidR="00112E5B">
        <w:t>Interaction</w:t>
      </w:r>
      <w:r w:rsidR="00CD7E76">
        <w:t>s with other m</w:t>
      </w:r>
      <w:r w:rsidR="00112E5B">
        <w:t>ed</w:t>
      </w:r>
      <w:r w:rsidR="00591258">
        <w:t>i</w:t>
      </w:r>
      <w:r w:rsidR="00112E5B">
        <w:t>cines</w:t>
      </w:r>
      <w:r w:rsidR="00CD7E76">
        <w:t xml:space="preserve"> and other forms of i</w:t>
      </w:r>
      <w:r w:rsidR="004A5EA8">
        <w:t>nteraction</w:t>
      </w:r>
      <w:r w:rsidR="00C40E91">
        <w:t>s</w:t>
      </w:r>
      <w:r w:rsidR="00112E5B">
        <w:t xml:space="preserve"> </w:t>
      </w:r>
    </w:p>
    <w:p w14:paraId="23AE3191" w14:textId="4DBB44ED" w:rsidR="00FC6E54" w:rsidRDefault="00001060" w:rsidP="006046E4">
      <w:pPr>
        <w:pStyle w:val="CLDNormal"/>
        <w:jc w:val="left"/>
      </w:pPr>
      <w:r w:rsidRPr="009E6C32">
        <w:t xml:space="preserve">No clinical drug interaction studies have been performed with </w:t>
      </w:r>
      <w:r w:rsidR="00975035">
        <w:t>MYLOTARG</w:t>
      </w:r>
      <w:r w:rsidRPr="009E6C32">
        <w:t>.</w:t>
      </w:r>
    </w:p>
    <w:p w14:paraId="578BAD30" w14:textId="24501EE7" w:rsidR="00FC6E54" w:rsidRDefault="00FC6E54" w:rsidP="006046E4">
      <w:pPr>
        <w:pStyle w:val="CLDHeading3"/>
        <w:jc w:val="left"/>
      </w:pPr>
      <w:r w:rsidRPr="007F402B">
        <w:t xml:space="preserve">Effect of other drugs on </w:t>
      </w:r>
      <w:proofErr w:type="spellStart"/>
      <w:r w:rsidRPr="002066D6">
        <w:t>gemtuzumab</w:t>
      </w:r>
      <w:proofErr w:type="spellEnd"/>
      <w:r w:rsidRPr="002066D6">
        <w:t xml:space="preserve"> ozogamicin</w:t>
      </w:r>
    </w:p>
    <w:p w14:paraId="247FF9EF" w14:textId="77777777" w:rsidR="00FC6E54" w:rsidRPr="00D1608E" w:rsidRDefault="00FC6E54" w:rsidP="006046E4">
      <w:pPr>
        <w:pStyle w:val="CLDNormal"/>
        <w:jc w:val="left"/>
        <w:rPr>
          <w:rFonts w:eastAsia="Calibri"/>
          <w:bCs/>
        </w:rPr>
      </w:pPr>
      <w:r w:rsidRPr="00AE34B4">
        <w:t>In</w:t>
      </w:r>
      <w:r>
        <w:t> </w:t>
      </w:r>
      <w:r w:rsidRPr="00AE34B4">
        <w:t>vitro</w:t>
      </w:r>
      <w:r>
        <w:t>, N</w:t>
      </w:r>
      <w:r>
        <w:noBreakHyphen/>
        <w:t>acetyl gamma calicheamicin dimethyl hydrazide is primarily metabolized via nonenzymatic reduction. Therefore, coadministration of MYLOTARG with inhibitors or inducers of cytochrome P450 (CYP) or uridine diphosphate glucuronosyltransferase (UGT) drug metabolizing enzymes are unlikely to alter the exposure to N</w:t>
      </w:r>
      <w:r>
        <w:noBreakHyphen/>
        <w:t>acetyl gamma calicheamicin dimethyl hydrazide.</w:t>
      </w:r>
    </w:p>
    <w:p w14:paraId="7B10B906" w14:textId="56EC515B" w:rsidR="00095635" w:rsidRDefault="00FC6E54" w:rsidP="006046E4">
      <w:pPr>
        <w:pStyle w:val="CLDNormal"/>
        <w:jc w:val="left"/>
        <w:rPr>
          <w:color w:val="000000"/>
        </w:rPr>
      </w:pPr>
      <w:r w:rsidRPr="0018432F">
        <w:rPr>
          <w:color w:val="000000"/>
        </w:rPr>
        <w:t xml:space="preserve">Based on population PK analyses, the combination of </w:t>
      </w:r>
      <w:proofErr w:type="spellStart"/>
      <w:r w:rsidRPr="0018432F">
        <w:rPr>
          <w:color w:val="000000"/>
        </w:rPr>
        <w:t>gemtuzumab</w:t>
      </w:r>
      <w:proofErr w:type="spellEnd"/>
      <w:r w:rsidRPr="0018432F">
        <w:rPr>
          <w:color w:val="000000"/>
        </w:rPr>
        <w:t xml:space="preserve"> ozogamicin with </w:t>
      </w:r>
      <w:proofErr w:type="spellStart"/>
      <w:r w:rsidRPr="0018432F">
        <w:rPr>
          <w:color w:val="000000"/>
        </w:rPr>
        <w:t>hydroxyurea</w:t>
      </w:r>
      <w:proofErr w:type="spellEnd"/>
      <w:r w:rsidRPr="0018432F">
        <w:rPr>
          <w:color w:val="000000"/>
        </w:rPr>
        <w:t xml:space="preserve">, DNR, and </w:t>
      </w:r>
      <w:proofErr w:type="spellStart"/>
      <w:r w:rsidRPr="0018432F">
        <w:rPr>
          <w:color w:val="000000"/>
        </w:rPr>
        <w:t>AraC</w:t>
      </w:r>
      <w:proofErr w:type="spellEnd"/>
      <w:r w:rsidRPr="0018432F">
        <w:rPr>
          <w:color w:val="000000"/>
        </w:rPr>
        <w:t xml:space="preserve"> is not predicted to cause clinically meaningful changes in the PK of hP67.6 or unconjugated calicheamicin.</w:t>
      </w:r>
    </w:p>
    <w:p w14:paraId="0CEA3C0D" w14:textId="77777777" w:rsidR="00643A2A" w:rsidRDefault="00643A2A" w:rsidP="006046E4">
      <w:pPr>
        <w:pStyle w:val="CLDHeading3"/>
        <w:jc w:val="left"/>
      </w:pPr>
      <w:r w:rsidRPr="007F402B">
        <w:t xml:space="preserve">Effect of </w:t>
      </w:r>
      <w:r>
        <w:t xml:space="preserve">MYLOTARG </w:t>
      </w:r>
      <w:r w:rsidRPr="007F402B">
        <w:t>on other drugs</w:t>
      </w:r>
    </w:p>
    <w:p w14:paraId="110E7E0A" w14:textId="77777777" w:rsidR="00643A2A" w:rsidRPr="00001060" w:rsidRDefault="00643A2A" w:rsidP="006046E4">
      <w:pPr>
        <w:pStyle w:val="CLDHeading4"/>
        <w:jc w:val="left"/>
      </w:pPr>
      <w:r w:rsidRPr="00001060">
        <w:t>Effect on CYP substrates</w:t>
      </w:r>
    </w:p>
    <w:p w14:paraId="74060BC3" w14:textId="77777777" w:rsidR="00643A2A" w:rsidRDefault="00643A2A" w:rsidP="006046E4">
      <w:pPr>
        <w:pStyle w:val="CLDNormal"/>
        <w:jc w:val="left"/>
      </w:pPr>
      <w:r w:rsidRPr="00AE34B4">
        <w:rPr>
          <w:rFonts w:eastAsia="TimesNewRoman,Italic"/>
          <w:iCs/>
        </w:rPr>
        <w:t>In</w:t>
      </w:r>
      <w:r>
        <w:rPr>
          <w:rFonts w:eastAsia="TimesNewRoman,Italic"/>
          <w:iCs/>
        </w:rPr>
        <w:t> </w:t>
      </w:r>
      <w:r w:rsidRPr="00AE34B4">
        <w:rPr>
          <w:rFonts w:eastAsia="TimesNewRoman,Italic"/>
          <w:iCs/>
        </w:rPr>
        <w:t>vitro</w:t>
      </w:r>
      <w:r w:rsidRPr="00846E36">
        <w:rPr>
          <w:rFonts w:eastAsia="TimesNewRoman,Italic"/>
          <w:iCs/>
        </w:rPr>
        <w:t xml:space="preserve">, </w:t>
      </w:r>
      <w:r w:rsidRPr="00846E36">
        <w:t>N</w:t>
      </w:r>
      <w:r w:rsidRPr="00846E36">
        <w:noBreakHyphen/>
        <w:t>acetyl</w:t>
      </w:r>
      <w:r>
        <w:t> </w:t>
      </w:r>
      <w:r w:rsidRPr="00846E36">
        <w:t>gamma</w:t>
      </w:r>
      <w:r>
        <w:t> </w:t>
      </w:r>
      <w:r w:rsidRPr="00312BE1">
        <w:t>calicheamicin dimethyl</w:t>
      </w:r>
      <w:r>
        <w:t xml:space="preserve"> hydrazide</w:t>
      </w:r>
      <w:r w:rsidRPr="00312BE1">
        <w:t xml:space="preserve"> and </w:t>
      </w:r>
      <w:proofErr w:type="spellStart"/>
      <w:r>
        <w:t>gemtuzumab</w:t>
      </w:r>
      <w:proofErr w:type="spellEnd"/>
      <w:r w:rsidRPr="00312BE1">
        <w:t xml:space="preserve"> ozogamicin had a low potential to inhibit </w:t>
      </w:r>
      <w:r w:rsidRPr="002D387A">
        <w:t xml:space="preserve">the activities of CYP1A2, CYP2A6 (tested only using </w:t>
      </w:r>
      <w:proofErr w:type="spellStart"/>
      <w:r>
        <w:t>gem</w:t>
      </w:r>
      <w:r w:rsidRPr="002D387A">
        <w:t>tuzumab</w:t>
      </w:r>
      <w:proofErr w:type="spellEnd"/>
      <w:r w:rsidRPr="002D387A">
        <w:t xml:space="preserve"> ozogamicin), CYP2B6,</w:t>
      </w:r>
      <w:r w:rsidRPr="00312BE1">
        <w:t xml:space="preserve"> CYP2C8, CYP2C9, CYP2C19, CYP2D6, and CYP3A4/5</w:t>
      </w:r>
      <w:r>
        <w:t xml:space="preserve"> </w:t>
      </w:r>
      <w:r w:rsidRPr="00846E36">
        <w:t xml:space="preserve">at clinically relevant </w:t>
      </w:r>
      <w:r>
        <w:t>concentrations.</w:t>
      </w:r>
      <w:r>
        <w:rPr>
          <w:bCs/>
          <w:color w:val="0000FF"/>
        </w:rPr>
        <w:t xml:space="preserve"> </w:t>
      </w:r>
      <w:r w:rsidRPr="00756007">
        <w:rPr>
          <w:bCs/>
        </w:rPr>
        <w:t>In</w:t>
      </w:r>
      <w:r>
        <w:rPr>
          <w:rFonts w:eastAsia="TimesNewRoman,Italic"/>
          <w:iCs/>
        </w:rPr>
        <w:t> </w:t>
      </w:r>
      <w:r w:rsidRPr="00AE34B4">
        <w:rPr>
          <w:rFonts w:eastAsia="TimesNewRoman,Italic"/>
          <w:iCs/>
        </w:rPr>
        <w:t>vitro</w:t>
      </w:r>
      <w:r w:rsidRPr="00846E36">
        <w:rPr>
          <w:rFonts w:eastAsia="TimesNewRoman,Italic"/>
          <w:iCs/>
        </w:rPr>
        <w:t xml:space="preserve">, </w:t>
      </w:r>
      <w:r w:rsidRPr="00846E36">
        <w:t>N</w:t>
      </w:r>
      <w:r>
        <w:noBreakHyphen/>
      </w:r>
      <w:r w:rsidRPr="00846E36">
        <w:t>acetyl</w:t>
      </w:r>
      <w:r>
        <w:t> </w:t>
      </w:r>
      <w:r w:rsidRPr="00846E36">
        <w:t>gamma</w:t>
      </w:r>
      <w:r>
        <w:t> </w:t>
      </w:r>
      <w:r w:rsidRPr="00312BE1">
        <w:t>calicheamicin dimethyl</w:t>
      </w:r>
      <w:r>
        <w:t xml:space="preserve"> hydrazide</w:t>
      </w:r>
      <w:r w:rsidRPr="00A06FEB">
        <w:rPr>
          <w:sz w:val="22"/>
          <w:szCs w:val="22"/>
        </w:rPr>
        <w:t xml:space="preserve"> </w:t>
      </w:r>
      <w:r w:rsidRPr="00A06FEB">
        <w:t xml:space="preserve">and </w:t>
      </w:r>
      <w:proofErr w:type="spellStart"/>
      <w:r w:rsidRPr="00A06FEB">
        <w:t>gemtuzumab</w:t>
      </w:r>
      <w:proofErr w:type="spellEnd"/>
      <w:r w:rsidRPr="00A06FEB">
        <w:t xml:space="preserve"> ozogamicin</w:t>
      </w:r>
      <w:r w:rsidRPr="00312BE1">
        <w:t xml:space="preserve"> had a low potential to induce the activities of CYP1A2, CYP2B6, and CYP3A4</w:t>
      </w:r>
      <w:r w:rsidRPr="00846E36">
        <w:t xml:space="preserve"> at clinically relevant </w:t>
      </w:r>
      <w:r>
        <w:t>concentrations.</w:t>
      </w:r>
    </w:p>
    <w:p w14:paraId="26FE38A5" w14:textId="77777777" w:rsidR="00643A2A" w:rsidRPr="00001060" w:rsidRDefault="00643A2A" w:rsidP="006046E4">
      <w:pPr>
        <w:pStyle w:val="CLDHeading4"/>
        <w:jc w:val="left"/>
      </w:pPr>
      <w:r w:rsidRPr="00001060">
        <w:t>Effect on UGT substrates</w:t>
      </w:r>
    </w:p>
    <w:p w14:paraId="01CFCEB6" w14:textId="77777777" w:rsidR="00643A2A" w:rsidRPr="00D1608E" w:rsidRDefault="00643A2A" w:rsidP="006046E4">
      <w:pPr>
        <w:pStyle w:val="CLDNormal"/>
        <w:jc w:val="left"/>
        <w:rPr>
          <w:bCs/>
        </w:rPr>
      </w:pPr>
      <w:r w:rsidRPr="00AE34B4">
        <w:rPr>
          <w:iCs/>
        </w:rPr>
        <w:t>In</w:t>
      </w:r>
      <w:r>
        <w:rPr>
          <w:iCs/>
        </w:rPr>
        <w:t> </w:t>
      </w:r>
      <w:r w:rsidRPr="00AE34B4">
        <w:rPr>
          <w:iCs/>
        </w:rPr>
        <w:t>vitro</w:t>
      </w:r>
      <w:r w:rsidRPr="00100F55">
        <w:rPr>
          <w:iCs/>
        </w:rPr>
        <w:t xml:space="preserve">, </w:t>
      </w:r>
      <w:r w:rsidRPr="00100F55">
        <w:t>N</w:t>
      </w:r>
      <w:r w:rsidRPr="00100F55">
        <w:noBreakHyphen/>
        <w:t>acetyl</w:t>
      </w:r>
      <w:r>
        <w:t> </w:t>
      </w:r>
      <w:r w:rsidRPr="00100F55">
        <w:t>gamm</w:t>
      </w:r>
      <w:r>
        <w:t>a calicheamicin dimethyl hydrazide</w:t>
      </w:r>
      <w:r w:rsidRPr="00100F55">
        <w:t xml:space="preserve"> had a low potential to inhibit the activities of UGT1A1, UGT1A4, UGT1A6, UGT1A9, and UGT2B7 at clinically relevant concentrations.</w:t>
      </w:r>
    </w:p>
    <w:p w14:paraId="1C39DB82" w14:textId="77777777" w:rsidR="00643A2A" w:rsidRPr="00001060" w:rsidRDefault="00643A2A" w:rsidP="006046E4">
      <w:pPr>
        <w:pStyle w:val="CLDHeading4"/>
        <w:jc w:val="left"/>
      </w:pPr>
      <w:r w:rsidRPr="00001060">
        <w:t>Effect on drug transporter substrates</w:t>
      </w:r>
    </w:p>
    <w:p w14:paraId="72A6D754" w14:textId="77777777" w:rsidR="00643A2A" w:rsidRPr="00D1608E" w:rsidRDefault="00643A2A" w:rsidP="006046E4">
      <w:pPr>
        <w:pStyle w:val="CLDNormal"/>
        <w:jc w:val="left"/>
        <w:rPr>
          <w:bCs/>
        </w:rPr>
      </w:pPr>
      <w:r w:rsidRPr="00AE34B4">
        <w:rPr>
          <w:iCs/>
        </w:rPr>
        <w:t>In</w:t>
      </w:r>
      <w:r>
        <w:rPr>
          <w:iCs/>
        </w:rPr>
        <w:t> </w:t>
      </w:r>
      <w:r w:rsidRPr="00AE34B4">
        <w:rPr>
          <w:iCs/>
        </w:rPr>
        <w:t>vitro</w:t>
      </w:r>
      <w:r w:rsidRPr="00100F55">
        <w:rPr>
          <w:iCs/>
        </w:rPr>
        <w:t xml:space="preserve">, </w:t>
      </w:r>
      <w:r w:rsidRPr="00100F55">
        <w:t>N</w:t>
      </w:r>
      <w:r>
        <w:noBreakHyphen/>
      </w:r>
      <w:r w:rsidRPr="00100F55">
        <w:t>acetyl</w:t>
      </w:r>
      <w:r>
        <w:t> </w:t>
      </w:r>
      <w:r w:rsidRPr="00100F55">
        <w:t>gamma</w:t>
      </w:r>
      <w:r>
        <w:t> </w:t>
      </w:r>
      <w:r w:rsidRPr="00100F55">
        <w:t>calicheamicin dimethyl</w:t>
      </w:r>
      <w:r>
        <w:t xml:space="preserve"> hydrazide</w:t>
      </w:r>
      <w:r w:rsidRPr="00100F55">
        <w:t xml:space="preserve"> had a low potential to inhibit the activities of P-</w:t>
      </w:r>
      <w:proofErr w:type="spellStart"/>
      <w:r w:rsidRPr="00100F55">
        <w:t>gp</w:t>
      </w:r>
      <w:proofErr w:type="spellEnd"/>
      <w:r w:rsidRPr="00100F55">
        <w:t xml:space="preserve">, breast cancer resistance protein (BCRP), </w:t>
      </w:r>
      <w:r w:rsidRPr="00D774B1">
        <w:t>bile salt export pump (BSEP), multidrug resistance associated protein (MRP) 2, multidrug and toxin extrusion protein (MATE)1 and MATE2K,</w:t>
      </w:r>
      <w:r>
        <w:t xml:space="preserve"> </w:t>
      </w:r>
      <w:r w:rsidRPr="00100F55">
        <w:t xml:space="preserve">organic anion transporter (OAT)1 and OAT3, organic cation </w:t>
      </w:r>
      <w:r w:rsidRPr="00100F55">
        <w:lastRenderedPageBreak/>
        <w:t>transporter (OCT)</w:t>
      </w:r>
      <w:r w:rsidRPr="00D774B1">
        <w:rPr>
          <w:sz w:val="22"/>
          <w:szCs w:val="22"/>
        </w:rPr>
        <w:t xml:space="preserve"> </w:t>
      </w:r>
      <w:r w:rsidRPr="00D774B1">
        <w:t xml:space="preserve">1 and OCT </w:t>
      </w:r>
      <w:r w:rsidRPr="00100F55">
        <w:t>2, and organic anion transporting polypeptide (OATP)1B1 and OATP1B3 at clinically relevant concentrations.</w:t>
      </w:r>
    </w:p>
    <w:p w14:paraId="059F9ED7" w14:textId="77777777" w:rsidR="00643A2A" w:rsidRPr="00001060" w:rsidRDefault="00643A2A" w:rsidP="006046E4">
      <w:pPr>
        <w:pStyle w:val="CLDHeading4"/>
        <w:jc w:val="left"/>
      </w:pPr>
      <w:r w:rsidRPr="00001060">
        <w:t xml:space="preserve">Effect on </w:t>
      </w:r>
      <w:r w:rsidRPr="0091416E">
        <w:t>co-administered chemotherapeutic agents</w:t>
      </w:r>
    </w:p>
    <w:p w14:paraId="42FA06F8" w14:textId="579D522E" w:rsidR="00643A2A" w:rsidRPr="0034316D" w:rsidRDefault="00643A2A" w:rsidP="006046E4">
      <w:pPr>
        <w:pStyle w:val="CLDNormal"/>
        <w:jc w:val="left"/>
        <w:rPr>
          <w:color w:val="7030A0"/>
        </w:rPr>
      </w:pPr>
      <w:r w:rsidRPr="00801EFA">
        <w:rPr>
          <w:rFonts w:eastAsia="Calibri"/>
          <w:color w:val="000000"/>
          <w:szCs w:val="22"/>
        </w:rPr>
        <w:t xml:space="preserve">Based on population PK analyses, the combination of </w:t>
      </w:r>
      <w:proofErr w:type="spellStart"/>
      <w:r w:rsidRPr="00801EFA">
        <w:rPr>
          <w:szCs w:val="22"/>
        </w:rPr>
        <w:t>gemtuzumab</w:t>
      </w:r>
      <w:proofErr w:type="spellEnd"/>
      <w:r w:rsidRPr="00801EFA">
        <w:rPr>
          <w:szCs w:val="22"/>
        </w:rPr>
        <w:t xml:space="preserve"> ozogamicin </w:t>
      </w:r>
      <w:r w:rsidRPr="00801EFA">
        <w:rPr>
          <w:rFonts w:eastAsia="Calibri"/>
          <w:color w:val="000000"/>
          <w:szCs w:val="22"/>
        </w:rPr>
        <w:t xml:space="preserve">with DNR and </w:t>
      </w:r>
      <w:proofErr w:type="spellStart"/>
      <w:r w:rsidRPr="00801EFA">
        <w:rPr>
          <w:rFonts w:eastAsia="Calibri"/>
          <w:color w:val="000000"/>
          <w:szCs w:val="22"/>
        </w:rPr>
        <w:t>AraC</w:t>
      </w:r>
      <w:proofErr w:type="spellEnd"/>
      <w:r w:rsidRPr="00801EFA">
        <w:rPr>
          <w:rFonts w:eastAsia="Calibri"/>
          <w:color w:val="000000"/>
          <w:szCs w:val="22"/>
        </w:rPr>
        <w:t xml:space="preserve"> is not predicted to cause clinically meaningful changes in the PK of these agents.</w:t>
      </w:r>
    </w:p>
    <w:p w14:paraId="46E53F45" w14:textId="05A49714" w:rsidR="00112E5B" w:rsidRDefault="00787D1C" w:rsidP="006046E4">
      <w:pPr>
        <w:pStyle w:val="CLDHeading2"/>
        <w:jc w:val="left"/>
      </w:pPr>
      <w:r>
        <w:t>4.6</w:t>
      </w:r>
      <w:r>
        <w:tab/>
      </w:r>
      <w:r w:rsidR="00CD7E76">
        <w:t>Fertility, pregnancy and l</w:t>
      </w:r>
      <w:r w:rsidR="00112E5B">
        <w:t xml:space="preserve">actation </w:t>
      </w:r>
    </w:p>
    <w:p w14:paraId="46E53F46" w14:textId="6C048D10" w:rsidR="00807A52" w:rsidRDefault="00C40E91" w:rsidP="006046E4">
      <w:pPr>
        <w:pStyle w:val="CLDHeading3"/>
        <w:jc w:val="left"/>
      </w:pPr>
      <w:bookmarkStart w:id="1" w:name="_Hlk4688217"/>
      <w:r>
        <w:t>Effects on f</w:t>
      </w:r>
      <w:r w:rsidR="00807A52">
        <w:t>ertility</w:t>
      </w:r>
      <w:r w:rsidR="00095635">
        <w:t xml:space="preserve"> </w:t>
      </w:r>
    </w:p>
    <w:p w14:paraId="52D89792" w14:textId="51738AB7" w:rsidR="00095635" w:rsidRDefault="00D706AF" w:rsidP="006046E4">
      <w:pPr>
        <w:pStyle w:val="CLDNormal"/>
        <w:jc w:val="left"/>
      </w:pPr>
      <w:r w:rsidRPr="00FE790F">
        <w:t xml:space="preserve">Based on nonclinical findings, male and female fertility may be compromised by treatment with </w:t>
      </w:r>
      <w:r w:rsidR="005114D6">
        <w:t>MYLOTARG</w:t>
      </w:r>
      <w:r w:rsidRPr="00FE790F">
        <w:t>.</w:t>
      </w:r>
      <w:r w:rsidRPr="00312E68">
        <w:t xml:space="preserve"> </w:t>
      </w:r>
      <w:r w:rsidRPr="00FE790F">
        <w:t>Both men and women should seek advice for fertility preservation before treatment</w:t>
      </w:r>
      <w:r>
        <w:t>.</w:t>
      </w:r>
    </w:p>
    <w:p w14:paraId="75BCF70E" w14:textId="0750A43A" w:rsidR="0028292D" w:rsidRDefault="0028292D" w:rsidP="006046E4">
      <w:pPr>
        <w:pStyle w:val="CLDNormal"/>
        <w:jc w:val="left"/>
      </w:pPr>
      <w:r>
        <w:t xml:space="preserve">Marked impairment of male fertility was observed in rats at all dose levels of </w:t>
      </w:r>
      <w:proofErr w:type="spellStart"/>
      <w:r>
        <w:t>gemtuzumab</w:t>
      </w:r>
      <w:proofErr w:type="spellEnd"/>
      <w:r>
        <w:t xml:space="preserve"> ozogamicin tested (≥ 0.12 mg/m</w:t>
      </w:r>
      <w:r w:rsidRPr="0028292D">
        <w:rPr>
          <w:vertAlign w:val="superscript"/>
        </w:rPr>
        <w:t>2</w:t>
      </w:r>
      <w:r>
        <w:t>/day intravenously), associated with decreased sperm count, reduced sperm motility and increased abnormal sperm.  Effects were more severe 9 weeks post-treatment compared to immediately after the end of treatment, related to damage to spermatogonia and spermatocytes during dosing and the time-course for spermatogenesis</w:t>
      </w:r>
      <w:r w:rsidR="00676E0A">
        <w:t xml:space="preserve">, but there was evidence of reversibility.  Toxicity to the male reproductive tract was observed with </w:t>
      </w:r>
      <w:proofErr w:type="spellStart"/>
      <w:r w:rsidR="00676E0A">
        <w:t>gemtuzumab</w:t>
      </w:r>
      <w:proofErr w:type="spellEnd"/>
      <w:r w:rsidR="00676E0A">
        <w:t xml:space="preserve"> ozogamicin in rats and monkeys with no NOAEL established.  Findings included degeneration of seminiferous tubules in the testis; luminal cellular debris, </w:t>
      </w:r>
      <w:proofErr w:type="spellStart"/>
      <w:r w:rsidR="00676E0A">
        <w:t>oligospermia</w:t>
      </w:r>
      <w:proofErr w:type="spellEnd"/>
      <w:r w:rsidR="00676E0A">
        <w:t xml:space="preserve"> and epithelial </w:t>
      </w:r>
      <w:proofErr w:type="spellStart"/>
      <w:r w:rsidR="00676E0A">
        <w:t>degeration</w:t>
      </w:r>
      <w:proofErr w:type="spellEnd"/>
      <w:r w:rsidR="00676E0A">
        <w:t xml:space="preserve"> in the epididymis; and atrophy, duct ectasia, and sperm stasis in the seminal vesicle</w:t>
      </w:r>
      <w:r>
        <w:t>.</w:t>
      </w:r>
    </w:p>
    <w:p w14:paraId="009BE7A5" w14:textId="0264D495" w:rsidR="0028292D" w:rsidRPr="00095635" w:rsidRDefault="00676E0A" w:rsidP="006046E4">
      <w:pPr>
        <w:pStyle w:val="CLDNormal"/>
        <w:jc w:val="left"/>
      </w:pPr>
      <w:r>
        <w:t xml:space="preserve">In female rats, the incidence of pregnancy was unaffected following treatment with </w:t>
      </w:r>
      <w:proofErr w:type="spellStart"/>
      <w:r>
        <w:t>gemtuzumab</w:t>
      </w:r>
      <w:proofErr w:type="spellEnd"/>
      <w:r>
        <w:t xml:space="preserve"> ozogamicin at intravenous doses up to 1.08 mg/m</w:t>
      </w:r>
      <w:r w:rsidRPr="00676E0A">
        <w:rPr>
          <w:vertAlign w:val="superscript"/>
        </w:rPr>
        <w:t>2</w:t>
      </w:r>
      <w:r>
        <w:t>/day.  However, slightly lower numbers of corpora lutea were observed at 1.08 mg/m</w:t>
      </w:r>
      <w:r w:rsidRPr="00676E0A">
        <w:rPr>
          <w:vertAlign w:val="superscript"/>
        </w:rPr>
        <w:t>2</w:t>
      </w:r>
      <w:r>
        <w:t xml:space="preserve">/day and </w:t>
      </w:r>
      <w:proofErr w:type="spellStart"/>
      <w:r>
        <w:t>embryolethality</w:t>
      </w:r>
      <w:proofErr w:type="spellEnd"/>
      <w:r>
        <w:t xml:space="preserve"> occurred at ≥ 0.36 mg/m</w:t>
      </w:r>
      <w:r w:rsidRPr="00676E0A">
        <w:rPr>
          <w:vertAlign w:val="superscript"/>
        </w:rPr>
        <w:t>2</w:t>
      </w:r>
      <w:r>
        <w:t>/day (99 and 32 times the exposure of patients after the third 3 mg /m</w:t>
      </w:r>
      <w:r w:rsidRPr="00676E0A">
        <w:rPr>
          <w:vertAlign w:val="superscript"/>
        </w:rPr>
        <w:t>2</w:t>
      </w:r>
      <w:r>
        <w:t xml:space="preserve"> dose, based on plasma AUC) in the presence of </w:t>
      </w:r>
      <w:proofErr w:type="spellStart"/>
      <w:r>
        <w:t>maternotoxicity</w:t>
      </w:r>
      <w:proofErr w:type="spellEnd"/>
      <w:r>
        <w:t>.  Adverse effects on the female reproductive tract (atrophy in the ovary, oviduct, uterus and cervix) with the potential to disrupt normal menstrual cycling were observed in monkeys treated at ≥6.6 mg/m</w:t>
      </w:r>
      <w:r w:rsidRPr="00676E0A">
        <w:rPr>
          <w:vertAlign w:val="superscript"/>
        </w:rPr>
        <w:t>2</w:t>
      </w:r>
      <w:r>
        <w:t>/week for 12 weeks.  Dosing at 2.2 mg/m</w:t>
      </w:r>
      <w:r w:rsidRPr="00676E0A">
        <w:rPr>
          <w:vertAlign w:val="superscript"/>
        </w:rPr>
        <w:t>2</w:t>
      </w:r>
      <w:r>
        <w:t xml:space="preserve">/week (67 times the exposure in patients) did not adversely affect reproductive tissues in female monkeys. </w:t>
      </w:r>
    </w:p>
    <w:bookmarkEnd w:id="1"/>
    <w:p w14:paraId="5785FDCB" w14:textId="6E69D5E1" w:rsidR="00095635" w:rsidRPr="00095635" w:rsidRDefault="00C40E91" w:rsidP="006046E4">
      <w:pPr>
        <w:pStyle w:val="CLDHeading3"/>
        <w:jc w:val="left"/>
        <w:rPr>
          <w:color w:val="7030A0"/>
        </w:rPr>
      </w:pPr>
      <w:r>
        <w:t>Use in p</w:t>
      </w:r>
      <w:r w:rsidR="00112E5B">
        <w:t>regnancy</w:t>
      </w:r>
      <w:r>
        <w:t xml:space="preserve"> – </w:t>
      </w:r>
      <w:r w:rsidR="00636841">
        <w:t>Pregnancy</w:t>
      </w:r>
      <w:r>
        <w:t xml:space="preserve"> Category </w:t>
      </w:r>
      <w:r w:rsidR="00E254A2">
        <w:t>D</w:t>
      </w:r>
    </w:p>
    <w:p w14:paraId="16876113" w14:textId="33D31F6E" w:rsidR="00C37100" w:rsidRDefault="00C37100" w:rsidP="006046E4">
      <w:pPr>
        <w:pStyle w:val="CLDNormal"/>
        <w:jc w:val="left"/>
      </w:pPr>
      <w:r w:rsidRPr="00532C6D">
        <w:t xml:space="preserve">There are </w:t>
      </w:r>
      <w:r>
        <w:t xml:space="preserve">no or </w:t>
      </w:r>
      <w:r w:rsidRPr="00532C6D">
        <w:t>very limited data f</w:t>
      </w:r>
      <w:r>
        <w:t>or</w:t>
      </w:r>
      <w:r w:rsidRPr="00532C6D">
        <w:t xml:space="preserve"> the use of </w:t>
      </w:r>
      <w:proofErr w:type="spellStart"/>
      <w:r>
        <w:t>gemtuzumab</w:t>
      </w:r>
      <w:proofErr w:type="spellEnd"/>
      <w:r>
        <w:t xml:space="preserve"> ozogamicin</w:t>
      </w:r>
      <w:r w:rsidRPr="00532C6D">
        <w:t xml:space="preserve"> in pregnant </w:t>
      </w:r>
      <w:r w:rsidR="00ED3FA9">
        <w:t xml:space="preserve">women. </w:t>
      </w:r>
    </w:p>
    <w:p w14:paraId="07A5C00A" w14:textId="7FB0115D" w:rsidR="003A37A6" w:rsidRDefault="00660579" w:rsidP="006046E4">
      <w:pPr>
        <w:jc w:val="left"/>
        <w:rPr>
          <w:iCs/>
        </w:rPr>
      </w:pPr>
      <w:proofErr w:type="spellStart"/>
      <w:r>
        <w:rPr>
          <w:iCs/>
        </w:rPr>
        <w:t>Gemtuzumab</w:t>
      </w:r>
      <w:proofErr w:type="spellEnd"/>
      <w:r>
        <w:rPr>
          <w:iCs/>
        </w:rPr>
        <w:t xml:space="preserve"> ozogamicin caused </w:t>
      </w:r>
      <w:proofErr w:type="spellStart"/>
      <w:r>
        <w:rPr>
          <w:iCs/>
        </w:rPr>
        <w:t>embryofetal</w:t>
      </w:r>
      <w:proofErr w:type="spellEnd"/>
      <w:r>
        <w:rPr>
          <w:iCs/>
        </w:rPr>
        <w:t xml:space="preserve"> lethality (increased post-implantation loss and decreased live litter size) and malformations (missing or shortened digits, absent aortic arch, misshapen or shortened forelimb long bones, misshapen scapula, absent vertebral centrum</w:t>
      </w:r>
      <w:r w:rsidR="003E0A3F">
        <w:rPr>
          <w:iCs/>
        </w:rPr>
        <w:t xml:space="preserve"> and fused </w:t>
      </w:r>
      <w:proofErr w:type="spellStart"/>
      <w:r w:rsidR="003E0A3F">
        <w:rPr>
          <w:iCs/>
        </w:rPr>
        <w:t>sternebrae</w:t>
      </w:r>
      <w:proofErr w:type="spellEnd"/>
      <w:r w:rsidR="003E0A3F">
        <w:rPr>
          <w:iCs/>
        </w:rPr>
        <w:t>) with daily intravenous administration at 0</w:t>
      </w:r>
      <w:r w:rsidR="00A136A9">
        <w:rPr>
          <w:iCs/>
        </w:rPr>
        <w:t>.36 mg/m</w:t>
      </w:r>
      <w:r w:rsidR="00A136A9" w:rsidRPr="00A136A9">
        <w:rPr>
          <w:iCs/>
          <w:vertAlign w:val="superscript"/>
        </w:rPr>
        <w:t>2</w:t>
      </w:r>
      <w:r w:rsidR="00A136A9">
        <w:rPr>
          <w:iCs/>
        </w:rPr>
        <w:t>/day in pregnant rats.  At 0.15 mg/m</w:t>
      </w:r>
      <w:r w:rsidR="00A136A9" w:rsidRPr="003A37A6">
        <w:rPr>
          <w:iCs/>
          <w:vertAlign w:val="superscript"/>
        </w:rPr>
        <w:t>2</w:t>
      </w:r>
      <w:r w:rsidR="00A136A9">
        <w:rPr>
          <w:iCs/>
        </w:rPr>
        <w:t xml:space="preserve">/day </w:t>
      </w:r>
      <w:proofErr w:type="spellStart"/>
      <w:r w:rsidR="00A136A9">
        <w:rPr>
          <w:iCs/>
        </w:rPr>
        <w:t>fetal</w:t>
      </w:r>
      <w:proofErr w:type="spellEnd"/>
      <w:r w:rsidR="00A136A9">
        <w:rPr>
          <w:iCs/>
        </w:rPr>
        <w:t xml:space="preserve"> weight was reduced, the incidence of wavy ribs was increased and ossification was impaired.  The findings occurred at </w:t>
      </w:r>
      <w:proofErr w:type="spellStart"/>
      <w:r w:rsidR="00A136A9">
        <w:rPr>
          <w:iCs/>
        </w:rPr>
        <w:t>maternotoxic</w:t>
      </w:r>
      <w:proofErr w:type="spellEnd"/>
      <w:r w:rsidR="00A136A9">
        <w:rPr>
          <w:iCs/>
        </w:rPr>
        <w:t xml:space="preserve"> doses but may reflect direct toxicity to the embryo/</w:t>
      </w:r>
      <w:proofErr w:type="spellStart"/>
      <w:r w:rsidR="00A136A9">
        <w:rPr>
          <w:iCs/>
        </w:rPr>
        <w:t>fetus</w:t>
      </w:r>
      <w:proofErr w:type="spellEnd"/>
      <w:r w:rsidR="00A136A9">
        <w:rPr>
          <w:iCs/>
        </w:rPr>
        <w:t xml:space="preserve">.  No adverse effects on </w:t>
      </w:r>
      <w:proofErr w:type="spellStart"/>
      <w:r w:rsidR="00A136A9">
        <w:rPr>
          <w:iCs/>
        </w:rPr>
        <w:t>embryofetal</w:t>
      </w:r>
      <w:proofErr w:type="spellEnd"/>
      <w:r w:rsidR="00A136A9">
        <w:rPr>
          <w:iCs/>
        </w:rPr>
        <w:t xml:space="preserve"> development were observed in the rat at 0.06 mg/m</w:t>
      </w:r>
      <w:r w:rsidR="00A136A9" w:rsidRPr="003A37A6">
        <w:rPr>
          <w:iCs/>
          <w:vertAlign w:val="superscript"/>
        </w:rPr>
        <w:t>2</w:t>
      </w:r>
      <w:r w:rsidR="00A136A9">
        <w:rPr>
          <w:iCs/>
        </w:rPr>
        <w:t>/day (approximately 4 times the exposure in patients after the third 3 mg/m</w:t>
      </w:r>
      <w:r w:rsidR="00A136A9" w:rsidRPr="003A37A6">
        <w:rPr>
          <w:iCs/>
          <w:vertAlign w:val="superscript"/>
        </w:rPr>
        <w:t xml:space="preserve">2 </w:t>
      </w:r>
      <w:r w:rsidR="00A136A9">
        <w:rPr>
          <w:iCs/>
        </w:rPr>
        <w:t>dose, based on plasma AUC.</w:t>
      </w:r>
      <w:r w:rsidR="003A37A6">
        <w:rPr>
          <w:iCs/>
        </w:rPr>
        <w:t>)</w:t>
      </w:r>
      <w:r w:rsidR="00A136A9">
        <w:rPr>
          <w:iCs/>
        </w:rPr>
        <w:t xml:space="preserve"> </w:t>
      </w:r>
      <w:r w:rsidR="003E0A3F">
        <w:rPr>
          <w:iCs/>
        </w:rPr>
        <w:t xml:space="preserve"> </w:t>
      </w:r>
    </w:p>
    <w:p w14:paraId="4C29E5FA" w14:textId="7B8B6B02" w:rsidR="00C37100" w:rsidRPr="00FE790F" w:rsidRDefault="00C37100" w:rsidP="006046E4">
      <w:pPr>
        <w:jc w:val="left"/>
        <w:rPr>
          <w:iCs/>
        </w:rPr>
      </w:pPr>
      <w:r>
        <w:rPr>
          <w:iCs/>
        </w:rPr>
        <w:lastRenderedPageBreak/>
        <w:t xml:space="preserve">MYLOTARG must not be used during </w:t>
      </w:r>
      <w:r w:rsidRPr="00312E68">
        <w:t xml:space="preserve">pregnancy </w:t>
      </w:r>
      <w:r>
        <w:t>unless the potential benefit to the</w:t>
      </w:r>
      <w:r w:rsidR="00ED3FA9">
        <w:t xml:space="preserve"> mother outweighs the potential</w:t>
      </w:r>
      <w:r>
        <w:t xml:space="preserve"> risks to the </w:t>
      </w:r>
      <w:proofErr w:type="spellStart"/>
      <w:r>
        <w:t>fetus</w:t>
      </w:r>
      <w:proofErr w:type="spellEnd"/>
      <w:r>
        <w:t xml:space="preserve">. Pregnant women, or patients becoming pregnant whilst receiving </w:t>
      </w:r>
      <w:proofErr w:type="spellStart"/>
      <w:r>
        <w:t>gemtuzumab</w:t>
      </w:r>
      <w:proofErr w:type="spellEnd"/>
      <w:r>
        <w:t xml:space="preserve"> ozogamicin, or treated male patients as partners of pregnant women, must be apprised of the potential hazard to the </w:t>
      </w:r>
      <w:proofErr w:type="spellStart"/>
      <w:r>
        <w:t>fetus</w:t>
      </w:r>
      <w:proofErr w:type="spellEnd"/>
      <w:r>
        <w:t xml:space="preserve">. </w:t>
      </w:r>
      <w:r w:rsidRPr="00F70AC0">
        <w:rPr>
          <w:iCs/>
        </w:rPr>
        <w:t>Women of</w:t>
      </w:r>
      <w:r w:rsidRPr="00FE790F">
        <w:rPr>
          <w:iCs/>
        </w:rPr>
        <w:t xml:space="preserve"> childbearing potential should be ad</w:t>
      </w:r>
      <w:r w:rsidRPr="00312E68">
        <w:rPr>
          <w:iCs/>
        </w:rPr>
        <w:t>v</w:t>
      </w:r>
      <w:r w:rsidRPr="00FE790F">
        <w:rPr>
          <w:iCs/>
        </w:rPr>
        <w:t>ised to avoid becoming pregnant while receiving</w:t>
      </w:r>
      <w:r>
        <w:rPr>
          <w:iCs/>
        </w:rPr>
        <w:t xml:space="preserve"> MYLOTARG.</w:t>
      </w:r>
    </w:p>
    <w:p w14:paraId="574453A9" w14:textId="321182B7" w:rsidR="00C37100" w:rsidRPr="00095635" w:rsidRDefault="00C37100" w:rsidP="006046E4">
      <w:pPr>
        <w:pStyle w:val="CLDNormal"/>
        <w:jc w:val="left"/>
      </w:pPr>
      <w:r>
        <w:rPr>
          <w:iCs/>
        </w:rPr>
        <w:t xml:space="preserve">Women of childbearing potential, or partners of females of childbearing potential should be advised to use </w:t>
      </w:r>
      <w:r w:rsidRPr="00FE790F">
        <w:rPr>
          <w:iCs/>
        </w:rPr>
        <w:t xml:space="preserve">effective contraception during treatment with </w:t>
      </w:r>
      <w:r w:rsidR="005114D6">
        <w:rPr>
          <w:iCs/>
        </w:rPr>
        <w:t>MYLOTARG</w:t>
      </w:r>
      <w:r w:rsidRPr="00FE790F">
        <w:rPr>
          <w:iCs/>
        </w:rPr>
        <w:t xml:space="preserve"> for at least 7</w:t>
      </w:r>
      <w:r>
        <w:rPr>
          <w:iCs/>
        </w:rPr>
        <w:t> </w:t>
      </w:r>
      <w:r w:rsidRPr="00FE790F">
        <w:rPr>
          <w:iCs/>
        </w:rPr>
        <w:t xml:space="preserve">months </w:t>
      </w:r>
      <w:r>
        <w:rPr>
          <w:iCs/>
        </w:rPr>
        <w:t>(females) or 4 months (males) after the last dose.</w:t>
      </w:r>
    </w:p>
    <w:p w14:paraId="46E53F4B" w14:textId="0A32C6AB" w:rsidR="00EC2C85" w:rsidRPr="00EC2C85" w:rsidRDefault="00C40E91" w:rsidP="006046E4">
      <w:pPr>
        <w:pStyle w:val="CLDHeading3"/>
        <w:jc w:val="left"/>
      </w:pPr>
      <w:r>
        <w:t>Use in l</w:t>
      </w:r>
      <w:r w:rsidR="00807A52">
        <w:t>actation</w:t>
      </w:r>
      <w:r w:rsidR="00EC2C85">
        <w:t xml:space="preserve"> </w:t>
      </w:r>
    </w:p>
    <w:p w14:paraId="46AD7300" w14:textId="56607024" w:rsidR="00095635" w:rsidRPr="00095635" w:rsidRDefault="007C26A6" w:rsidP="006046E4">
      <w:pPr>
        <w:pStyle w:val="CLDNormal"/>
        <w:jc w:val="left"/>
      </w:pPr>
      <w:r w:rsidRPr="00FE790F">
        <w:t xml:space="preserve">There is no information regarding the presence of </w:t>
      </w:r>
      <w:r w:rsidR="005114D6">
        <w:t>MYLOTARG</w:t>
      </w:r>
      <w:r w:rsidRPr="00FE790F">
        <w:t xml:space="preserve"> in human milk, the effects on the breastfed infant, or the effec</w:t>
      </w:r>
      <w:r>
        <w:t xml:space="preserve">ts on milk production. </w:t>
      </w:r>
      <w:r w:rsidRPr="00FE790F">
        <w:t xml:space="preserve">Because of the potential for adverse reactions in breastfed infants, women should not breastfeed during treatment with </w:t>
      </w:r>
      <w:r w:rsidR="005114D6">
        <w:rPr>
          <w:iCs/>
        </w:rPr>
        <w:t>MYLOTARG</w:t>
      </w:r>
      <w:r w:rsidRPr="00FE790F">
        <w:rPr>
          <w:iCs/>
        </w:rPr>
        <w:t xml:space="preserve"> </w:t>
      </w:r>
      <w:r w:rsidRPr="00FE790F">
        <w:t>and for at least 1</w:t>
      </w:r>
      <w:r>
        <w:t> </w:t>
      </w:r>
      <w:r w:rsidRPr="00FE790F">
        <w:t>month after the final dose</w:t>
      </w:r>
      <w:r w:rsidR="0022648B">
        <w:t>.</w:t>
      </w:r>
    </w:p>
    <w:p w14:paraId="46E53F4E" w14:textId="794632E7" w:rsidR="00EC2C85" w:rsidRPr="00C035A6" w:rsidRDefault="002F6F96" w:rsidP="006046E4">
      <w:pPr>
        <w:pStyle w:val="CLDHeading2"/>
        <w:jc w:val="left"/>
        <w:rPr>
          <w:bCs/>
          <w:i/>
          <w:iCs/>
          <w:color w:val="FF0000"/>
        </w:rPr>
      </w:pPr>
      <w:r>
        <w:t>4.7</w:t>
      </w:r>
      <w:r>
        <w:tab/>
      </w:r>
      <w:r w:rsidR="00A52C16">
        <w:t xml:space="preserve">Effects on </w:t>
      </w:r>
      <w:r w:rsidR="00003485">
        <w:t>ability to d</w:t>
      </w:r>
      <w:r w:rsidR="009021BA">
        <w:t xml:space="preserve">rive </w:t>
      </w:r>
      <w:r w:rsidR="00003485">
        <w:t>and u</w:t>
      </w:r>
      <w:r w:rsidR="00A52C16">
        <w:t>se</w:t>
      </w:r>
      <w:r w:rsidR="00003485">
        <w:t xml:space="preserve"> m</w:t>
      </w:r>
      <w:r w:rsidR="00C40E91">
        <w:t>achines</w:t>
      </w:r>
      <w:r w:rsidR="00EC2C85">
        <w:t xml:space="preserve"> </w:t>
      </w:r>
    </w:p>
    <w:p w14:paraId="47D21A26" w14:textId="017A024C" w:rsidR="002853F4" w:rsidRDefault="002853F4" w:rsidP="006046E4">
      <w:pPr>
        <w:pStyle w:val="CLDNormal"/>
        <w:jc w:val="left"/>
      </w:pPr>
      <w:r w:rsidRPr="00846E36">
        <w:rPr>
          <w:noProof/>
        </w:rPr>
        <w:t>No studies on the effect of</w:t>
      </w:r>
      <w:r>
        <w:rPr>
          <w:noProof/>
        </w:rPr>
        <w:t xml:space="preserve"> </w:t>
      </w:r>
      <w:r w:rsidR="005114D6">
        <w:rPr>
          <w:noProof/>
        </w:rPr>
        <w:t>MYLOTARG</w:t>
      </w:r>
      <w:r w:rsidRPr="00846E36">
        <w:rPr>
          <w:noProof/>
        </w:rPr>
        <w:t xml:space="preserve"> on the ability to drive and use machines have been performed. </w:t>
      </w:r>
      <w:r>
        <w:rPr>
          <w:noProof/>
        </w:rPr>
        <w:t xml:space="preserve">Fatigue has been reported </w:t>
      </w:r>
      <w:r w:rsidRPr="00846E36">
        <w:rPr>
          <w:noProof/>
        </w:rPr>
        <w:t xml:space="preserve">during treatment with </w:t>
      </w:r>
      <w:r w:rsidR="005114D6">
        <w:t>MYLOTARG</w:t>
      </w:r>
      <w:r w:rsidRPr="00611D9C">
        <w:t xml:space="preserve"> </w:t>
      </w:r>
      <w:r w:rsidRPr="00846E36">
        <w:t xml:space="preserve">(see </w:t>
      </w:r>
      <w:r w:rsidR="001F7A4D">
        <w:t>Section 4.8 Adverse effects (undesirable e</w:t>
      </w:r>
      <w:r w:rsidR="001F7A4D" w:rsidRPr="0037240B">
        <w:t>ffects</w:t>
      </w:r>
      <w:r w:rsidR="001F7A4D">
        <w:t>)</w:t>
      </w:r>
      <w:r w:rsidRPr="00846E36">
        <w:t>)</w:t>
      </w:r>
      <w:r w:rsidRPr="00936A28">
        <w:rPr>
          <w:noProof/>
        </w:rPr>
        <w:t>.</w:t>
      </w:r>
      <w:r w:rsidRPr="00846E36">
        <w:rPr>
          <w:rFonts w:eastAsia="Calibri"/>
          <w:color w:val="0000FF"/>
        </w:rPr>
        <w:t xml:space="preserve"> </w:t>
      </w:r>
      <w:r w:rsidRPr="00846E36">
        <w:t xml:space="preserve">Therefore, caution should </w:t>
      </w:r>
      <w:r>
        <w:t>be exercised</w:t>
      </w:r>
      <w:r w:rsidRPr="00846E36">
        <w:t xml:space="preserve"> when driving or operating machines.</w:t>
      </w:r>
    </w:p>
    <w:p w14:paraId="46E53F54" w14:textId="57202BD9" w:rsidR="0062454C" w:rsidRPr="0037240B" w:rsidRDefault="002F6F96" w:rsidP="006046E4">
      <w:pPr>
        <w:pStyle w:val="CLDHeading2"/>
        <w:jc w:val="left"/>
      </w:pPr>
      <w:r>
        <w:t>4.8</w:t>
      </w:r>
      <w:r>
        <w:tab/>
      </w:r>
      <w:r w:rsidR="00003485">
        <w:t>Adverse effects (undesirable e</w:t>
      </w:r>
      <w:r w:rsidR="0062454C" w:rsidRPr="0037240B">
        <w:t>ffects</w:t>
      </w:r>
      <w:r w:rsidR="00C40E91">
        <w:t>)</w:t>
      </w:r>
      <w:r w:rsidR="00315AB0">
        <w:t xml:space="preserve"> </w:t>
      </w:r>
    </w:p>
    <w:p w14:paraId="674A4E71" w14:textId="77777777" w:rsidR="002F1DCF" w:rsidRPr="002F1DCF" w:rsidRDefault="002F1DCF" w:rsidP="006046E4">
      <w:pPr>
        <w:pStyle w:val="CLDHeading3"/>
        <w:jc w:val="left"/>
      </w:pPr>
      <w:r w:rsidRPr="002F1DCF">
        <w:t>Summary of the safety profile</w:t>
      </w:r>
    </w:p>
    <w:p w14:paraId="16E6FE48" w14:textId="5A7A2605" w:rsidR="007E32B7" w:rsidRDefault="007E32B7" w:rsidP="006046E4">
      <w:pPr>
        <w:pStyle w:val="CLDNormal"/>
        <w:jc w:val="left"/>
      </w:pPr>
      <w:r>
        <w:t xml:space="preserve">The overall safety profile of MYLOTARG is based on data from patients with acute myeloid leukaemia from the combination therapy study ALFA-0701, monotherapy studies, and from post-marketing experience. In the combination therapy study, safety data consisting of selected treatment emergent adverse events (TEAEs) considered most important for understanding the safety profile of MYLOTARG consisted of all grades haemorrhages, all grades VOD, and severe infections. All of these TEAEs were determined to be adverse drug reactions. Because of this limited data collection, laboratory data from the combination therapy study are included in Table </w:t>
      </w:r>
      <w:r w:rsidR="00D82700">
        <w:t>4</w:t>
      </w:r>
      <w:r>
        <w:t xml:space="preserve">. Information about adverse drug reactions from monotherapy studies and post-marketing experience is presented Table </w:t>
      </w:r>
      <w:r w:rsidR="00D82700">
        <w:t>5</w:t>
      </w:r>
      <w:r>
        <w:t xml:space="preserve"> in order to provide full characterisation of adverse reactions. </w:t>
      </w:r>
    </w:p>
    <w:p w14:paraId="781E9880" w14:textId="06C7FDF0" w:rsidR="007E32B7" w:rsidRDefault="007E32B7" w:rsidP="006046E4">
      <w:pPr>
        <w:pStyle w:val="CLDNormal"/>
        <w:jc w:val="left"/>
      </w:pPr>
      <w:r>
        <w:t xml:space="preserve">In the combination therapy study ALFA-0701, clinically relevant serious adverse reactions were hepatotoxicity, including VOD/SOS (3.8%), haemorrhage (9.9%), severe infection (41.2%), and </w:t>
      </w:r>
      <w:r w:rsidR="00BF77FC">
        <w:t>TLS</w:t>
      </w:r>
      <w:r>
        <w:t xml:space="preserve"> (1.5%). In monotherapy studies, clinically relevant serious adverse reactions also included infusion related reactions (2.5%), thrombocytopenia (21.7%), and neutropenia (34.3%). </w:t>
      </w:r>
    </w:p>
    <w:p w14:paraId="0A2661EF" w14:textId="72180455" w:rsidR="007E32B7" w:rsidRDefault="007E32B7" w:rsidP="006046E4">
      <w:pPr>
        <w:pStyle w:val="CLDNormal"/>
        <w:jc w:val="left"/>
      </w:pPr>
      <w:r>
        <w:t xml:space="preserve">The most common adverse reactions (&gt;30%) in the combination therapy study were haemorrhage and infection. In monotherapy studies the most common adverse reactions (&gt;30%) included pyrexia, nausea, infection, chills, haemorrhage, vomiting, thrombocytopenia, fatigue, headache, stomatitis, diarrhoea, abdominal pain, and neutropenia. </w:t>
      </w:r>
    </w:p>
    <w:p w14:paraId="1D1A56CF" w14:textId="0D221407" w:rsidR="002F1DCF" w:rsidRDefault="007E32B7" w:rsidP="006046E4">
      <w:pPr>
        <w:pStyle w:val="CLDNormal"/>
        <w:jc w:val="left"/>
      </w:pPr>
      <w:r>
        <w:lastRenderedPageBreak/>
        <w:t>The most frequent (≥1%) adverse reactions that led to permanent discontinuation in the combination therapy study were thrombocytopenia, VOD, haemorrhage and infection. The most frequent (≥1%) adverse reactions that led to permanent discontinuation in monotherapy studies were infection, haemorrhage, multi-organ failure, and VOD.</w:t>
      </w:r>
    </w:p>
    <w:p w14:paraId="494205A7" w14:textId="77777777" w:rsidR="002F1DCF" w:rsidRPr="00E82CEE" w:rsidRDefault="002F1DCF" w:rsidP="006046E4">
      <w:pPr>
        <w:pStyle w:val="CLDHeading3"/>
        <w:jc w:val="left"/>
      </w:pPr>
      <w:r w:rsidRPr="00E82CEE">
        <w:t xml:space="preserve">Tabulated list of adverse reactions </w:t>
      </w:r>
    </w:p>
    <w:p w14:paraId="1D790824" w14:textId="244742A0" w:rsidR="00BF77FC" w:rsidRDefault="00BF77FC" w:rsidP="006046E4">
      <w:pPr>
        <w:pStyle w:val="CLDNormal"/>
        <w:jc w:val="left"/>
      </w:pPr>
      <w:r w:rsidRPr="00BF77FC">
        <w:t xml:space="preserve">Tables 4 and 5 show the adverse reactions reported in patients with previously untreated </w:t>
      </w:r>
      <w:r w:rsidRPr="00BF77FC">
        <w:rPr>
          <w:i/>
        </w:rPr>
        <w:t>de novo</w:t>
      </w:r>
      <w:r w:rsidRPr="00BF77FC">
        <w:t xml:space="preserve"> AML who received </w:t>
      </w:r>
      <w:r>
        <w:t>MYLOTARG</w:t>
      </w:r>
      <w:r w:rsidRPr="00BF77FC">
        <w:t xml:space="preserve"> in a combination study and in patients with AML who received </w:t>
      </w:r>
      <w:r>
        <w:t>MYLOTARG</w:t>
      </w:r>
      <w:r w:rsidRPr="00BF77FC">
        <w:t xml:space="preserve"> in monotherapy studies, respectively.</w:t>
      </w:r>
    </w:p>
    <w:p w14:paraId="2E9C781E" w14:textId="0546AB97" w:rsidR="002F1DCF" w:rsidRDefault="007E32B7" w:rsidP="006046E4">
      <w:pPr>
        <w:pStyle w:val="CLDNormal"/>
        <w:jc w:val="left"/>
      </w:pPr>
      <w:r>
        <w:t>The adverse reactions are presented by system organ class (SOC) and frequency categories, defined using the following convention: very common (</w:t>
      </w:r>
      <w:r w:rsidR="006046E4">
        <w:sym w:font="Symbol" w:char="F0B3"/>
      </w:r>
      <w:r>
        <w:t xml:space="preserve"> 1/10), common (</w:t>
      </w:r>
      <w:r w:rsidR="006046E4">
        <w:sym w:font="Symbol" w:char="F0B3"/>
      </w:r>
      <w:r>
        <w:t xml:space="preserve"> 1/100 to &lt; 1/10), uncommon (</w:t>
      </w:r>
      <w:r w:rsidR="006046E4">
        <w:sym w:font="Symbol" w:char="F0B3"/>
      </w:r>
      <w:r>
        <w:t xml:space="preserve"> 1/1,000 to &lt; 1/100), rare (</w:t>
      </w:r>
      <w:r w:rsidR="006046E4">
        <w:sym w:font="Symbol" w:char="F0B3"/>
      </w:r>
      <w:r>
        <w:t xml:space="preserve"> 1/10,000 to &lt; 1/1,000), very rare (&lt; 1/10,000), not known (cannot be estimated from the available data). Within each frequency grouping, adverse reactions are presented in order of decreasing seriousn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2"/>
        <w:gridCol w:w="1320"/>
        <w:gridCol w:w="1320"/>
        <w:gridCol w:w="1320"/>
        <w:gridCol w:w="1320"/>
      </w:tblGrid>
      <w:tr w:rsidR="003F031C" w14:paraId="575660F9" w14:textId="77777777" w:rsidTr="003F031C">
        <w:trPr>
          <w:trHeight w:val="225"/>
        </w:trPr>
        <w:tc>
          <w:tcPr>
            <w:tcW w:w="8342" w:type="dxa"/>
            <w:gridSpan w:val="5"/>
            <w:tcBorders>
              <w:top w:val="nil"/>
              <w:left w:val="nil"/>
              <w:bottom w:val="single" w:sz="4" w:space="0" w:color="auto"/>
              <w:right w:val="nil"/>
            </w:tcBorders>
            <w:vAlign w:val="center"/>
          </w:tcPr>
          <w:p w14:paraId="3A57DA16" w14:textId="4CBB02B3" w:rsidR="003F031C" w:rsidRPr="007715B2" w:rsidRDefault="003F031C" w:rsidP="006046E4">
            <w:pPr>
              <w:pStyle w:val="CLDTableHeadingTitle"/>
              <w:rPr>
                <w:sz w:val="20"/>
                <w:szCs w:val="20"/>
              </w:rPr>
            </w:pPr>
            <w:r w:rsidRPr="00372C7A">
              <w:t>Table </w:t>
            </w:r>
            <w:r>
              <w:t>4</w:t>
            </w:r>
            <w:r w:rsidRPr="00372C7A">
              <w:t>.</w:t>
            </w:r>
            <w:r w:rsidRPr="00372C7A">
              <w:tab/>
            </w:r>
            <w:r>
              <w:t>Selected</w:t>
            </w:r>
            <w:r w:rsidRPr="007715B2">
              <w:rPr>
                <w:vertAlign w:val="superscript"/>
              </w:rPr>
              <w:t>**</w:t>
            </w:r>
            <w:r>
              <w:t xml:space="preserve"> adverse reactions in patients who received MYLOTARG </w:t>
            </w:r>
            <w:proofErr w:type="spellStart"/>
            <w:r>
              <w:t>incombination</w:t>
            </w:r>
            <w:proofErr w:type="spellEnd"/>
            <w:r>
              <w:t xml:space="preserve"> therapy study (ALFA-0701)</w:t>
            </w:r>
          </w:p>
        </w:tc>
      </w:tr>
      <w:tr w:rsidR="00160EA0" w14:paraId="61614654" w14:textId="77777777" w:rsidTr="003F031C">
        <w:trPr>
          <w:trHeight w:val="225"/>
        </w:trPr>
        <w:tc>
          <w:tcPr>
            <w:tcW w:w="3062" w:type="dxa"/>
            <w:vMerge w:val="restart"/>
            <w:tcBorders>
              <w:top w:val="single" w:sz="4" w:space="0" w:color="auto"/>
              <w:right w:val="nil"/>
            </w:tcBorders>
            <w:vAlign w:val="center"/>
          </w:tcPr>
          <w:p w14:paraId="00624099" w14:textId="77777777" w:rsidR="007715B2" w:rsidRPr="007715B2" w:rsidRDefault="007E32B7" w:rsidP="006046E4">
            <w:pPr>
              <w:pStyle w:val="CLDTableHeadingTitle"/>
              <w:rPr>
                <w:sz w:val="20"/>
                <w:szCs w:val="20"/>
              </w:rPr>
            </w:pPr>
            <w:r w:rsidRPr="007715B2">
              <w:rPr>
                <w:sz w:val="20"/>
                <w:szCs w:val="20"/>
              </w:rPr>
              <w:t xml:space="preserve">System organ class </w:t>
            </w:r>
          </w:p>
          <w:p w14:paraId="55ACE0BF" w14:textId="77777777" w:rsidR="007715B2" w:rsidRPr="007715B2" w:rsidRDefault="007E32B7" w:rsidP="006046E4">
            <w:pPr>
              <w:pStyle w:val="CLDTableHeadingTitle"/>
              <w:spacing w:before="0"/>
              <w:rPr>
                <w:i/>
                <w:iCs/>
                <w:sz w:val="20"/>
                <w:szCs w:val="20"/>
              </w:rPr>
            </w:pPr>
            <w:r w:rsidRPr="007715B2">
              <w:rPr>
                <w:i/>
                <w:iCs/>
                <w:sz w:val="20"/>
                <w:szCs w:val="20"/>
              </w:rPr>
              <w:t xml:space="preserve">Frequency </w:t>
            </w:r>
          </w:p>
          <w:p w14:paraId="573A6FC9" w14:textId="6436D2C8" w:rsidR="007E32B7" w:rsidRPr="007715B2" w:rsidRDefault="007E32B7" w:rsidP="006046E4">
            <w:pPr>
              <w:pStyle w:val="CLDTableHeadingTitle"/>
              <w:spacing w:before="0"/>
              <w:ind w:left="284"/>
              <w:rPr>
                <w:sz w:val="20"/>
                <w:szCs w:val="20"/>
              </w:rPr>
            </w:pPr>
            <w:r w:rsidRPr="007715B2">
              <w:rPr>
                <w:sz w:val="20"/>
                <w:szCs w:val="20"/>
              </w:rPr>
              <w:t xml:space="preserve">Preferred term </w:t>
            </w:r>
          </w:p>
        </w:tc>
        <w:tc>
          <w:tcPr>
            <w:tcW w:w="2640" w:type="dxa"/>
            <w:gridSpan w:val="2"/>
            <w:tcBorders>
              <w:top w:val="single" w:sz="4" w:space="0" w:color="auto"/>
              <w:left w:val="nil"/>
              <w:bottom w:val="single" w:sz="4" w:space="0" w:color="auto"/>
              <w:right w:val="nil"/>
            </w:tcBorders>
          </w:tcPr>
          <w:p w14:paraId="77DF5453" w14:textId="62640DA2" w:rsidR="007E32B7" w:rsidRPr="007715B2" w:rsidRDefault="007E32B7" w:rsidP="006046E4">
            <w:pPr>
              <w:pStyle w:val="CLDTableHeadingTitle"/>
              <w:rPr>
                <w:sz w:val="20"/>
                <w:szCs w:val="20"/>
              </w:rPr>
            </w:pPr>
            <w:r w:rsidRPr="007715B2">
              <w:rPr>
                <w:sz w:val="20"/>
                <w:szCs w:val="20"/>
              </w:rPr>
              <w:t>MYLOTARG + daunorubicin + cytarabine (N=131)</w:t>
            </w:r>
          </w:p>
        </w:tc>
        <w:tc>
          <w:tcPr>
            <w:tcW w:w="2640" w:type="dxa"/>
            <w:gridSpan w:val="2"/>
            <w:tcBorders>
              <w:top w:val="single" w:sz="4" w:space="0" w:color="auto"/>
              <w:left w:val="nil"/>
              <w:bottom w:val="single" w:sz="4" w:space="0" w:color="auto"/>
              <w:right w:val="single" w:sz="4" w:space="0" w:color="auto"/>
            </w:tcBorders>
          </w:tcPr>
          <w:p w14:paraId="4DB2D9FB" w14:textId="336BED53" w:rsidR="007E32B7" w:rsidRPr="007715B2" w:rsidRDefault="007E32B7" w:rsidP="006046E4">
            <w:pPr>
              <w:pStyle w:val="CLDTableHeadingTitle"/>
              <w:rPr>
                <w:sz w:val="20"/>
                <w:szCs w:val="20"/>
              </w:rPr>
            </w:pPr>
            <w:r w:rsidRPr="007715B2">
              <w:rPr>
                <w:sz w:val="20"/>
                <w:szCs w:val="20"/>
              </w:rPr>
              <w:t>daunorubicin + cytarabine (N=137)</w:t>
            </w:r>
          </w:p>
        </w:tc>
      </w:tr>
      <w:tr w:rsidR="00160EA0" w14:paraId="625CB96C" w14:textId="26A59070" w:rsidTr="007715B2">
        <w:trPr>
          <w:trHeight w:val="240"/>
        </w:trPr>
        <w:tc>
          <w:tcPr>
            <w:tcW w:w="3062" w:type="dxa"/>
            <w:vMerge/>
            <w:tcBorders>
              <w:bottom w:val="single" w:sz="4" w:space="0" w:color="auto"/>
              <w:right w:val="nil"/>
            </w:tcBorders>
            <w:vAlign w:val="center"/>
          </w:tcPr>
          <w:p w14:paraId="6BD3DDAE" w14:textId="77777777" w:rsidR="007715B2" w:rsidRPr="007715B2" w:rsidRDefault="007715B2" w:rsidP="006046E4">
            <w:pPr>
              <w:pStyle w:val="CLDTableHeadingTitle"/>
              <w:rPr>
                <w:color w:val="auto"/>
                <w:sz w:val="20"/>
                <w:szCs w:val="20"/>
              </w:rPr>
            </w:pPr>
          </w:p>
        </w:tc>
        <w:tc>
          <w:tcPr>
            <w:tcW w:w="1320" w:type="dxa"/>
            <w:tcBorders>
              <w:top w:val="single" w:sz="4" w:space="0" w:color="auto"/>
              <w:left w:val="nil"/>
              <w:bottom w:val="single" w:sz="4" w:space="0" w:color="auto"/>
              <w:right w:val="nil"/>
            </w:tcBorders>
          </w:tcPr>
          <w:p w14:paraId="39EC3BE5" w14:textId="2C08F35B" w:rsidR="007715B2" w:rsidRPr="007715B2" w:rsidRDefault="007715B2" w:rsidP="006046E4">
            <w:pPr>
              <w:pStyle w:val="CLDTableHeadingTitle"/>
              <w:rPr>
                <w:sz w:val="20"/>
                <w:szCs w:val="20"/>
              </w:rPr>
            </w:pPr>
            <w:r w:rsidRPr="007715B2">
              <w:rPr>
                <w:sz w:val="20"/>
                <w:szCs w:val="20"/>
              </w:rPr>
              <w:t>All grades %</w:t>
            </w:r>
          </w:p>
        </w:tc>
        <w:tc>
          <w:tcPr>
            <w:tcW w:w="1320" w:type="dxa"/>
            <w:tcBorders>
              <w:top w:val="single" w:sz="4" w:space="0" w:color="auto"/>
              <w:left w:val="nil"/>
              <w:bottom w:val="single" w:sz="4" w:space="0" w:color="auto"/>
              <w:right w:val="nil"/>
            </w:tcBorders>
          </w:tcPr>
          <w:p w14:paraId="51D5B556" w14:textId="1D2207DB" w:rsidR="007715B2" w:rsidRPr="007715B2" w:rsidRDefault="007715B2" w:rsidP="006046E4">
            <w:pPr>
              <w:pStyle w:val="CLDTableHeadingTitle"/>
              <w:rPr>
                <w:sz w:val="20"/>
                <w:szCs w:val="20"/>
              </w:rPr>
            </w:pPr>
            <w:r w:rsidRPr="007715B2">
              <w:rPr>
                <w:sz w:val="20"/>
                <w:szCs w:val="20"/>
              </w:rPr>
              <w:t xml:space="preserve">Grade 3/4 </w:t>
            </w:r>
            <w:r>
              <w:rPr>
                <w:sz w:val="20"/>
                <w:szCs w:val="20"/>
              </w:rPr>
              <w:t xml:space="preserve"> </w:t>
            </w:r>
            <w:r w:rsidRPr="007715B2">
              <w:rPr>
                <w:sz w:val="20"/>
                <w:szCs w:val="20"/>
              </w:rPr>
              <w:t>%</w:t>
            </w:r>
          </w:p>
        </w:tc>
        <w:tc>
          <w:tcPr>
            <w:tcW w:w="1320" w:type="dxa"/>
            <w:tcBorders>
              <w:top w:val="single" w:sz="4" w:space="0" w:color="auto"/>
              <w:left w:val="nil"/>
              <w:bottom w:val="single" w:sz="4" w:space="0" w:color="auto"/>
              <w:right w:val="nil"/>
            </w:tcBorders>
          </w:tcPr>
          <w:p w14:paraId="36C29862" w14:textId="6E6CC2FF" w:rsidR="007715B2" w:rsidRPr="007715B2" w:rsidRDefault="007715B2" w:rsidP="006046E4">
            <w:pPr>
              <w:pStyle w:val="CLDTableHeadingTitle"/>
              <w:rPr>
                <w:sz w:val="20"/>
                <w:szCs w:val="20"/>
              </w:rPr>
            </w:pPr>
            <w:r w:rsidRPr="007715B2">
              <w:rPr>
                <w:sz w:val="20"/>
                <w:szCs w:val="20"/>
              </w:rPr>
              <w:t>All grades %</w:t>
            </w:r>
          </w:p>
        </w:tc>
        <w:tc>
          <w:tcPr>
            <w:tcW w:w="1320" w:type="dxa"/>
            <w:tcBorders>
              <w:top w:val="single" w:sz="4" w:space="0" w:color="auto"/>
              <w:left w:val="nil"/>
              <w:bottom w:val="single" w:sz="4" w:space="0" w:color="auto"/>
              <w:right w:val="single" w:sz="4" w:space="0" w:color="auto"/>
            </w:tcBorders>
          </w:tcPr>
          <w:p w14:paraId="38A2E604" w14:textId="3D941E32" w:rsidR="007715B2" w:rsidRPr="007715B2" w:rsidRDefault="007715B2" w:rsidP="006046E4">
            <w:pPr>
              <w:pStyle w:val="CLDTableHeadingTitle"/>
              <w:rPr>
                <w:sz w:val="20"/>
                <w:szCs w:val="20"/>
              </w:rPr>
            </w:pPr>
            <w:r w:rsidRPr="007715B2">
              <w:rPr>
                <w:sz w:val="20"/>
                <w:szCs w:val="20"/>
              </w:rPr>
              <w:t xml:space="preserve">Grade 3/4 </w:t>
            </w:r>
            <w:r>
              <w:rPr>
                <w:sz w:val="20"/>
                <w:szCs w:val="20"/>
              </w:rPr>
              <w:t xml:space="preserve"> </w:t>
            </w:r>
            <w:r w:rsidRPr="007715B2">
              <w:rPr>
                <w:sz w:val="20"/>
                <w:szCs w:val="20"/>
              </w:rPr>
              <w:t>%</w:t>
            </w:r>
          </w:p>
        </w:tc>
      </w:tr>
      <w:tr w:rsidR="00160EA0" w14:paraId="2C5CD5A5" w14:textId="77777777" w:rsidTr="007715B2">
        <w:trPr>
          <w:trHeight w:val="115"/>
        </w:trPr>
        <w:tc>
          <w:tcPr>
            <w:tcW w:w="3062" w:type="dxa"/>
            <w:tcBorders>
              <w:top w:val="single" w:sz="4" w:space="0" w:color="auto"/>
              <w:left w:val="single" w:sz="4" w:space="0" w:color="auto"/>
              <w:bottom w:val="nil"/>
              <w:right w:val="nil"/>
            </w:tcBorders>
            <w:vAlign w:val="center"/>
          </w:tcPr>
          <w:p w14:paraId="1A424B90" w14:textId="77777777" w:rsidR="007E32B7" w:rsidRPr="007715B2" w:rsidRDefault="007E32B7" w:rsidP="006046E4">
            <w:pPr>
              <w:pStyle w:val="CLDTableTextListText"/>
              <w:rPr>
                <w:b/>
                <w:sz w:val="20"/>
                <w:szCs w:val="20"/>
              </w:rPr>
            </w:pPr>
            <w:r w:rsidRPr="007715B2">
              <w:rPr>
                <w:b/>
                <w:sz w:val="20"/>
                <w:szCs w:val="20"/>
              </w:rPr>
              <w:t xml:space="preserve">Infections and infestations </w:t>
            </w:r>
          </w:p>
        </w:tc>
        <w:tc>
          <w:tcPr>
            <w:tcW w:w="1320" w:type="dxa"/>
            <w:tcBorders>
              <w:top w:val="single" w:sz="4" w:space="0" w:color="auto"/>
              <w:left w:val="nil"/>
              <w:bottom w:val="nil"/>
              <w:right w:val="nil"/>
            </w:tcBorders>
          </w:tcPr>
          <w:p w14:paraId="7C59994B" w14:textId="77777777" w:rsidR="007E32B7" w:rsidRPr="007715B2" w:rsidRDefault="007E32B7" w:rsidP="006046E4">
            <w:pPr>
              <w:pStyle w:val="CLDTableTextListText"/>
              <w:rPr>
                <w:color w:val="auto"/>
                <w:sz w:val="20"/>
                <w:szCs w:val="20"/>
              </w:rPr>
            </w:pPr>
          </w:p>
        </w:tc>
        <w:tc>
          <w:tcPr>
            <w:tcW w:w="1320" w:type="dxa"/>
            <w:tcBorders>
              <w:top w:val="single" w:sz="4" w:space="0" w:color="auto"/>
              <w:left w:val="nil"/>
              <w:bottom w:val="nil"/>
              <w:right w:val="nil"/>
            </w:tcBorders>
          </w:tcPr>
          <w:p w14:paraId="145AC51D" w14:textId="77777777" w:rsidR="007E32B7" w:rsidRPr="007715B2" w:rsidRDefault="007E32B7" w:rsidP="006046E4">
            <w:pPr>
              <w:pStyle w:val="CLDTableTextListText"/>
              <w:rPr>
                <w:color w:val="auto"/>
                <w:sz w:val="20"/>
                <w:szCs w:val="20"/>
              </w:rPr>
            </w:pPr>
          </w:p>
        </w:tc>
        <w:tc>
          <w:tcPr>
            <w:tcW w:w="1320" w:type="dxa"/>
            <w:tcBorders>
              <w:top w:val="single" w:sz="4" w:space="0" w:color="auto"/>
              <w:left w:val="nil"/>
              <w:bottom w:val="nil"/>
              <w:right w:val="nil"/>
            </w:tcBorders>
          </w:tcPr>
          <w:p w14:paraId="7948AE8A" w14:textId="77777777" w:rsidR="007E32B7" w:rsidRPr="007715B2" w:rsidRDefault="007E32B7" w:rsidP="006046E4">
            <w:pPr>
              <w:pStyle w:val="CLDTableTextListText"/>
              <w:rPr>
                <w:color w:val="auto"/>
                <w:sz w:val="20"/>
                <w:szCs w:val="20"/>
              </w:rPr>
            </w:pPr>
          </w:p>
        </w:tc>
        <w:tc>
          <w:tcPr>
            <w:tcW w:w="1320" w:type="dxa"/>
            <w:tcBorders>
              <w:top w:val="single" w:sz="4" w:space="0" w:color="auto"/>
              <w:left w:val="nil"/>
              <w:bottom w:val="nil"/>
              <w:right w:val="single" w:sz="4" w:space="0" w:color="auto"/>
            </w:tcBorders>
          </w:tcPr>
          <w:p w14:paraId="745CEF7F" w14:textId="77777777" w:rsidR="007E32B7" w:rsidRPr="007715B2" w:rsidRDefault="007E32B7" w:rsidP="006046E4">
            <w:pPr>
              <w:pStyle w:val="CLDTableTextListText"/>
              <w:rPr>
                <w:color w:val="auto"/>
                <w:sz w:val="20"/>
                <w:szCs w:val="20"/>
              </w:rPr>
            </w:pPr>
          </w:p>
        </w:tc>
      </w:tr>
      <w:tr w:rsidR="00160EA0" w14:paraId="7583E13D" w14:textId="77777777" w:rsidTr="007715B2">
        <w:trPr>
          <w:trHeight w:val="232"/>
        </w:trPr>
        <w:tc>
          <w:tcPr>
            <w:tcW w:w="3062" w:type="dxa"/>
            <w:tcBorders>
              <w:top w:val="nil"/>
              <w:left w:val="single" w:sz="4" w:space="0" w:color="auto"/>
              <w:bottom w:val="nil"/>
              <w:right w:val="nil"/>
            </w:tcBorders>
          </w:tcPr>
          <w:p w14:paraId="5B018015" w14:textId="34E2AF68" w:rsidR="007715B2" w:rsidRPr="007715B2" w:rsidRDefault="007715B2" w:rsidP="006046E4">
            <w:pPr>
              <w:pStyle w:val="CLDTableTextListText"/>
              <w:rPr>
                <w:i/>
                <w:iCs/>
                <w:sz w:val="20"/>
                <w:szCs w:val="20"/>
              </w:rPr>
            </w:pPr>
            <w:r w:rsidRPr="007715B2">
              <w:rPr>
                <w:i/>
                <w:iCs/>
                <w:sz w:val="20"/>
                <w:szCs w:val="20"/>
              </w:rPr>
              <w:t>Very common</w:t>
            </w:r>
          </w:p>
        </w:tc>
        <w:tc>
          <w:tcPr>
            <w:tcW w:w="1320" w:type="dxa"/>
            <w:tcBorders>
              <w:top w:val="nil"/>
              <w:left w:val="nil"/>
              <w:bottom w:val="nil"/>
              <w:right w:val="nil"/>
            </w:tcBorders>
            <w:vAlign w:val="bottom"/>
          </w:tcPr>
          <w:p w14:paraId="639B8C94" w14:textId="77777777" w:rsidR="007715B2" w:rsidRPr="007715B2" w:rsidRDefault="007715B2" w:rsidP="006046E4">
            <w:pPr>
              <w:pStyle w:val="CLDTableTextListText"/>
              <w:rPr>
                <w:sz w:val="20"/>
                <w:szCs w:val="20"/>
              </w:rPr>
            </w:pPr>
          </w:p>
        </w:tc>
        <w:tc>
          <w:tcPr>
            <w:tcW w:w="1320" w:type="dxa"/>
            <w:tcBorders>
              <w:top w:val="nil"/>
              <w:left w:val="nil"/>
              <w:bottom w:val="nil"/>
              <w:right w:val="nil"/>
            </w:tcBorders>
            <w:vAlign w:val="bottom"/>
          </w:tcPr>
          <w:p w14:paraId="616CF9A2" w14:textId="77777777" w:rsidR="007715B2" w:rsidRPr="007715B2" w:rsidRDefault="007715B2" w:rsidP="006046E4">
            <w:pPr>
              <w:pStyle w:val="CLDTableTextListText"/>
              <w:rPr>
                <w:sz w:val="20"/>
                <w:szCs w:val="20"/>
              </w:rPr>
            </w:pPr>
          </w:p>
        </w:tc>
        <w:tc>
          <w:tcPr>
            <w:tcW w:w="1320" w:type="dxa"/>
            <w:tcBorders>
              <w:top w:val="nil"/>
              <w:left w:val="nil"/>
              <w:bottom w:val="nil"/>
              <w:right w:val="nil"/>
            </w:tcBorders>
            <w:vAlign w:val="bottom"/>
          </w:tcPr>
          <w:p w14:paraId="2CB19CF6" w14:textId="77777777" w:rsidR="007715B2" w:rsidRPr="007715B2" w:rsidRDefault="007715B2" w:rsidP="006046E4">
            <w:pPr>
              <w:pStyle w:val="CLDTableTextListText"/>
              <w:rPr>
                <w:sz w:val="20"/>
                <w:szCs w:val="20"/>
              </w:rPr>
            </w:pPr>
          </w:p>
        </w:tc>
        <w:tc>
          <w:tcPr>
            <w:tcW w:w="1320" w:type="dxa"/>
            <w:tcBorders>
              <w:top w:val="nil"/>
              <w:left w:val="nil"/>
              <w:bottom w:val="nil"/>
              <w:right w:val="single" w:sz="4" w:space="0" w:color="auto"/>
            </w:tcBorders>
            <w:vAlign w:val="bottom"/>
          </w:tcPr>
          <w:p w14:paraId="34DF4C6E" w14:textId="77777777" w:rsidR="007715B2" w:rsidRPr="007715B2" w:rsidRDefault="007715B2" w:rsidP="006046E4">
            <w:pPr>
              <w:pStyle w:val="CLDTableTextListText"/>
              <w:rPr>
                <w:sz w:val="20"/>
                <w:szCs w:val="20"/>
              </w:rPr>
            </w:pPr>
          </w:p>
        </w:tc>
      </w:tr>
      <w:tr w:rsidR="00160EA0" w14:paraId="61A0A42E" w14:textId="77777777" w:rsidTr="007715B2">
        <w:trPr>
          <w:trHeight w:val="232"/>
        </w:trPr>
        <w:tc>
          <w:tcPr>
            <w:tcW w:w="3062" w:type="dxa"/>
            <w:tcBorders>
              <w:top w:val="nil"/>
              <w:left w:val="single" w:sz="4" w:space="0" w:color="auto"/>
              <w:bottom w:val="nil"/>
              <w:right w:val="nil"/>
            </w:tcBorders>
          </w:tcPr>
          <w:p w14:paraId="007CF42F" w14:textId="45C1BFAA" w:rsidR="007E32B7" w:rsidRPr="007715B2" w:rsidRDefault="007E32B7" w:rsidP="006046E4">
            <w:pPr>
              <w:pStyle w:val="CLDTableTextListText"/>
              <w:ind w:left="284"/>
              <w:rPr>
                <w:sz w:val="20"/>
                <w:szCs w:val="20"/>
              </w:rPr>
            </w:pPr>
            <w:r w:rsidRPr="007715B2">
              <w:rPr>
                <w:sz w:val="20"/>
                <w:szCs w:val="20"/>
              </w:rPr>
              <w:t>Infection</w:t>
            </w:r>
            <w:r w:rsidRPr="007715B2">
              <w:rPr>
                <w:sz w:val="20"/>
                <w:szCs w:val="20"/>
                <w:vertAlign w:val="superscript"/>
              </w:rPr>
              <w:t>*a</w:t>
            </w:r>
            <w:r w:rsidRPr="007715B2">
              <w:rPr>
                <w:sz w:val="20"/>
                <w:szCs w:val="20"/>
              </w:rPr>
              <w:t xml:space="preserve"> </w:t>
            </w:r>
          </w:p>
        </w:tc>
        <w:tc>
          <w:tcPr>
            <w:tcW w:w="1320" w:type="dxa"/>
            <w:tcBorders>
              <w:top w:val="nil"/>
              <w:left w:val="nil"/>
              <w:bottom w:val="nil"/>
              <w:right w:val="nil"/>
            </w:tcBorders>
          </w:tcPr>
          <w:p w14:paraId="54B06F5D" w14:textId="2F34CDDA" w:rsidR="007E32B7" w:rsidRPr="007715B2" w:rsidRDefault="007E32B7" w:rsidP="006046E4">
            <w:pPr>
              <w:pStyle w:val="CLDTableTextListText"/>
              <w:rPr>
                <w:sz w:val="20"/>
                <w:szCs w:val="20"/>
              </w:rPr>
            </w:pPr>
            <w:r w:rsidRPr="007715B2">
              <w:rPr>
                <w:sz w:val="20"/>
                <w:szCs w:val="20"/>
              </w:rPr>
              <w:t>77.9</w:t>
            </w:r>
          </w:p>
        </w:tc>
        <w:tc>
          <w:tcPr>
            <w:tcW w:w="1320" w:type="dxa"/>
            <w:tcBorders>
              <w:top w:val="nil"/>
              <w:left w:val="nil"/>
              <w:bottom w:val="nil"/>
              <w:right w:val="nil"/>
            </w:tcBorders>
          </w:tcPr>
          <w:p w14:paraId="0FAD16C9" w14:textId="17C9FF29" w:rsidR="007E32B7" w:rsidRPr="007715B2" w:rsidRDefault="007E32B7" w:rsidP="006046E4">
            <w:pPr>
              <w:pStyle w:val="CLDTableTextListText"/>
              <w:rPr>
                <w:sz w:val="20"/>
                <w:szCs w:val="20"/>
              </w:rPr>
            </w:pPr>
            <w:r w:rsidRPr="007715B2">
              <w:rPr>
                <w:sz w:val="20"/>
                <w:szCs w:val="20"/>
              </w:rPr>
              <w:t>76.3</w:t>
            </w:r>
          </w:p>
        </w:tc>
        <w:tc>
          <w:tcPr>
            <w:tcW w:w="1320" w:type="dxa"/>
            <w:tcBorders>
              <w:top w:val="nil"/>
              <w:left w:val="nil"/>
              <w:bottom w:val="nil"/>
              <w:right w:val="nil"/>
            </w:tcBorders>
          </w:tcPr>
          <w:p w14:paraId="7E4FCD58" w14:textId="3B4E8F01" w:rsidR="007E32B7" w:rsidRPr="007715B2" w:rsidRDefault="007E32B7" w:rsidP="006046E4">
            <w:pPr>
              <w:pStyle w:val="CLDTableTextListText"/>
              <w:rPr>
                <w:sz w:val="20"/>
                <w:szCs w:val="20"/>
              </w:rPr>
            </w:pPr>
            <w:r w:rsidRPr="007715B2">
              <w:rPr>
                <w:sz w:val="20"/>
                <w:szCs w:val="20"/>
              </w:rPr>
              <w:t>77.4</w:t>
            </w:r>
          </w:p>
        </w:tc>
        <w:tc>
          <w:tcPr>
            <w:tcW w:w="1320" w:type="dxa"/>
            <w:tcBorders>
              <w:top w:val="nil"/>
              <w:left w:val="nil"/>
              <w:bottom w:val="nil"/>
              <w:right w:val="single" w:sz="4" w:space="0" w:color="auto"/>
            </w:tcBorders>
          </w:tcPr>
          <w:p w14:paraId="5685AF3D" w14:textId="4FD0DB4D" w:rsidR="007E32B7" w:rsidRPr="007715B2" w:rsidRDefault="007E32B7" w:rsidP="006046E4">
            <w:pPr>
              <w:pStyle w:val="CLDTableTextListText"/>
              <w:rPr>
                <w:sz w:val="20"/>
                <w:szCs w:val="20"/>
              </w:rPr>
            </w:pPr>
            <w:r w:rsidRPr="007715B2">
              <w:rPr>
                <w:sz w:val="20"/>
                <w:szCs w:val="20"/>
              </w:rPr>
              <w:t>74.4</w:t>
            </w:r>
          </w:p>
        </w:tc>
      </w:tr>
      <w:tr w:rsidR="00160EA0" w14:paraId="05A6F2C1" w14:textId="77777777" w:rsidTr="007715B2">
        <w:trPr>
          <w:trHeight w:val="118"/>
        </w:trPr>
        <w:tc>
          <w:tcPr>
            <w:tcW w:w="3062" w:type="dxa"/>
            <w:tcBorders>
              <w:top w:val="nil"/>
              <w:left w:val="single" w:sz="4" w:space="0" w:color="auto"/>
              <w:bottom w:val="nil"/>
              <w:right w:val="nil"/>
            </w:tcBorders>
            <w:vAlign w:val="center"/>
          </w:tcPr>
          <w:p w14:paraId="6AC75D90" w14:textId="77777777" w:rsidR="007E32B7" w:rsidRPr="007715B2" w:rsidRDefault="007E32B7" w:rsidP="006046E4">
            <w:pPr>
              <w:pStyle w:val="CLDTableTextListText"/>
              <w:rPr>
                <w:b/>
                <w:sz w:val="20"/>
                <w:szCs w:val="20"/>
              </w:rPr>
            </w:pPr>
            <w:r w:rsidRPr="007715B2">
              <w:rPr>
                <w:b/>
                <w:sz w:val="20"/>
                <w:szCs w:val="20"/>
              </w:rPr>
              <w:t xml:space="preserve">Vascular disorders </w:t>
            </w:r>
          </w:p>
        </w:tc>
        <w:tc>
          <w:tcPr>
            <w:tcW w:w="1320" w:type="dxa"/>
            <w:tcBorders>
              <w:top w:val="nil"/>
              <w:left w:val="nil"/>
              <w:bottom w:val="nil"/>
              <w:right w:val="nil"/>
            </w:tcBorders>
          </w:tcPr>
          <w:p w14:paraId="7D5D49E1"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7EE84494"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2F9BEE1C"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single" w:sz="4" w:space="0" w:color="auto"/>
            </w:tcBorders>
          </w:tcPr>
          <w:p w14:paraId="0C0A63E5" w14:textId="77777777" w:rsidR="007E32B7" w:rsidRPr="007715B2" w:rsidRDefault="007E32B7" w:rsidP="006046E4">
            <w:pPr>
              <w:pStyle w:val="CLDTableTextListText"/>
              <w:rPr>
                <w:color w:val="auto"/>
                <w:sz w:val="20"/>
                <w:szCs w:val="20"/>
              </w:rPr>
            </w:pPr>
          </w:p>
        </w:tc>
      </w:tr>
      <w:tr w:rsidR="00160EA0" w14:paraId="6DE7889D" w14:textId="77777777" w:rsidTr="007715B2">
        <w:trPr>
          <w:trHeight w:val="247"/>
        </w:trPr>
        <w:tc>
          <w:tcPr>
            <w:tcW w:w="3062" w:type="dxa"/>
            <w:tcBorders>
              <w:top w:val="nil"/>
              <w:left w:val="single" w:sz="4" w:space="0" w:color="auto"/>
              <w:bottom w:val="nil"/>
              <w:right w:val="nil"/>
            </w:tcBorders>
          </w:tcPr>
          <w:p w14:paraId="5B4EC651" w14:textId="00350D0F" w:rsidR="007715B2" w:rsidRPr="007715B2" w:rsidRDefault="007715B2" w:rsidP="006046E4">
            <w:pPr>
              <w:pStyle w:val="CLDTableTextListText"/>
              <w:rPr>
                <w:i/>
                <w:iCs/>
                <w:sz w:val="20"/>
                <w:szCs w:val="20"/>
              </w:rPr>
            </w:pPr>
            <w:r w:rsidRPr="007715B2">
              <w:rPr>
                <w:i/>
                <w:iCs/>
                <w:sz w:val="20"/>
                <w:szCs w:val="20"/>
              </w:rPr>
              <w:t>Very common</w:t>
            </w:r>
          </w:p>
        </w:tc>
        <w:tc>
          <w:tcPr>
            <w:tcW w:w="1320" w:type="dxa"/>
            <w:tcBorders>
              <w:top w:val="nil"/>
              <w:left w:val="nil"/>
              <w:bottom w:val="nil"/>
              <w:right w:val="nil"/>
            </w:tcBorders>
          </w:tcPr>
          <w:p w14:paraId="781AEF9C" w14:textId="77777777" w:rsidR="007715B2" w:rsidRPr="007715B2" w:rsidRDefault="007715B2" w:rsidP="006046E4">
            <w:pPr>
              <w:pStyle w:val="CLDTableTextListText"/>
              <w:rPr>
                <w:sz w:val="20"/>
                <w:szCs w:val="20"/>
              </w:rPr>
            </w:pPr>
          </w:p>
        </w:tc>
        <w:tc>
          <w:tcPr>
            <w:tcW w:w="1320" w:type="dxa"/>
            <w:tcBorders>
              <w:top w:val="nil"/>
              <w:left w:val="nil"/>
              <w:bottom w:val="nil"/>
              <w:right w:val="nil"/>
            </w:tcBorders>
          </w:tcPr>
          <w:p w14:paraId="3C6719E0" w14:textId="77777777" w:rsidR="007715B2" w:rsidRPr="007715B2" w:rsidRDefault="007715B2" w:rsidP="006046E4">
            <w:pPr>
              <w:pStyle w:val="CLDTableTextListText"/>
              <w:rPr>
                <w:sz w:val="20"/>
                <w:szCs w:val="20"/>
              </w:rPr>
            </w:pPr>
          </w:p>
        </w:tc>
        <w:tc>
          <w:tcPr>
            <w:tcW w:w="1320" w:type="dxa"/>
            <w:tcBorders>
              <w:top w:val="nil"/>
              <w:left w:val="nil"/>
              <w:bottom w:val="nil"/>
              <w:right w:val="nil"/>
            </w:tcBorders>
          </w:tcPr>
          <w:p w14:paraId="5A5876EC" w14:textId="77777777" w:rsidR="007715B2" w:rsidRPr="007715B2" w:rsidRDefault="007715B2" w:rsidP="006046E4">
            <w:pPr>
              <w:pStyle w:val="CLDTableTextListText"/>
              <w:rPr>
                <w:sz w:val="20"/>
                <w:szCs w:val="20"/>
              </w:rPr>
            </w:pPr>
          </w:p>
        </w:tc>
        <w:tc>
          <w:tcPr>
            <w:tcW w:w="1320" w:type="dxa"/>
            <w:tcBorders>
              <w:top w:val="nil"/>
              <w:left w:val="nil"/>
              <w:bottom w:val="nil"/>
              <w:right w:val="single" w:sz="4" w:space="0" w:color="auto"/>
            </w:tcBorders>
          </w:tcPr>
          <w:p w14:paraId="0ED71FB1" w14:textId="77777777" w:rsidR="007715B2" w:rsidRPr="007715B2" w:rsidRDefault="007715B2" w:rsidP="006046E4">
            <w:pPr>
              <w:pStyle w:val="CLDTableTextListText"/>
              <w:rPr>
                <w:sz w:val="20"/>
                <w:szCs w:val="20"/>
              </w:rPr>
            </w:pPr>
          </w:p>
        </w:tc>
      </w:tr>
      <w:tr w:rsidR="00160EA0" w14:paraId="32CE3991" w14:textId="77777777" w:rsidTr="007715B2">
        <w:trPr>
          <w:trHeight w:val="247"/>
        </w:trPr>
        <w:tc>
          <w:tcPr>
            <w:tcW w:w="3062" w:type="dxa"/>
            <w:tcBorders>
              <w:top w:val="nil"/>
              <w:left w:val="single" w:sz="4" w:space="0" w:color="auto"/>
              <w:bottom w:val="nil"/>
              <w:right w:val="nil"/>
            </w:tcBorders>
          </w:tcPr>
          <w:p w14:paraId="70BB902E" w14:textId="6CBF4132" w:rsidR="007E32B7" w:rsidRPr="007715B2" w:rsidRDefault="007E32B7" w:rsidP="006046E4">
            <w:pPr>
              <w:pStyle w:val="CLDTableTextListText"/>
              <w:ind w:left="284"/>
              <w:rPr>
                <w:sz w:val="20"/>
                <w:szCs w:val="20"/>
              </w:rPr>
            </w:pPr>
            <w:r w:rsidRPr="007715B2">
              <w:rPr>
                <w:sz w:val="20"/>
                <w:szCs w:val="20"/>
              </w:rPr>
              <w:t>Haemorrhage</w:t>
            </w:r>
            <w:r w:rsidRPr="007715B2">
              <w:rPr>
                <w:sz w:val="20"/>
                <w:szCs w:val="20"/>
                <w:vertAlign w:val="superscript"/>
              </w:rPr>
              <w:t xml:space="preserve">*b </w:t>
            </w:r>
          </w:p>
        </w:tc>
        <w:tc>
          <w:tcPr>
            <w:tcW w:w="1320" w:type="dxa"/>
            <w:tcBorders>
              <w:top w:val="nil"/>
              <w:left w:val="nil"/>
              <w:bottom w:val="nil"/>
              <w:right w:val="nil"/>
            </w:tcBorders>
          </w:tcPr>
          <w:p w14:paraId="66972C25" w14:textId="1A79ECD2" w:rsidR="007E32B7" w:rsidRPr="007715B2" w:rsidRDefault="007E32B7" w:rsidP="006046E4">
            <w:pPr>
              <w:pStyle w:val="CLDTableTextListText"/>
              <w:rPr>
                <w:sz w:val="20"/>
                <w:szCs w:val="20"/>
              </w:rPr>
            </w:pPr>
            <w:r w:rsidRPr="007715B2">
              <w:rPr>
                <w:sz w:val="20"/>
                <w:szCs w:val="20"/>
              </w:rPr>
              <w:t>90.1</w:t>
            </w:r>
          </w:p>
        </w:tc>
        <w:tc>
          <w:tcPr>
            <w:tcW w:w="1320" w:type="dxa"/>
            <w:tcBorders>
              <w:top w:val="nil"/>
              <w:left w:val="nil"/>
              <w:bottom w:val="nil"/>
              <w:right w:val="nil"/>
            </w:tcBorders>
          </w:tcPr>
          <w:p w14:paraId="508575CF" w14:textId="527EF194" w:rsidR="007E32B7" w:rsidRPr="007715B2" w:rsidRDefault="007E32B7" w:rsidP="006046E4">
            <w:pPr>
              <w:pStyle w:val="CLDTableTextListText"/>
              <w:rPr>
                <w:sz w:val="20"/>
                <w:szCs w:val="20"/>
              </w:rPr>
            </w:pPr>
            <w:r w:rsidRPr="007715B2">
              <w:rPr>
                <w:sz w:val="20"/>
                <w:szCs w:val="20"/>
              </w:rPr>
              <w:t>20.6</w:t>
            </w:r>
          </w:p>
        </w:tc>
        <w:tc>
          <w:tcPr>
            <w:tcW w:w="1320" w:type="dxa"/>
            <w:tcBorders>
              <w:top w:val="nil"/>
              <w:left w:val="nil"/>
              <w:bottom w:val="nil"/>
              <w:right w:val="nil"/>
            </w:tcBorders>
          </w:tcPr>
          <w:p w14:paraId="2B057565" w14:textId="6B06AAEE" w:rsidR="007E32B7" w:rsidRPr="007715B2" w:rsidRDefault="007E32B7" w:rsidP="006046E4">
            <w:pPr>
              <w:pStyle w:val="CLDTableTextListText"/>
              <w:rPr>
                <w:sz w:val="20"/>
                <w:szCs w:val="20"/>
              </w:rPr>
            </w:pPr>
            <w:r w:rsidRPr="007715B2">
              <w:rPr>
                <w:sz w:val="20"/>
                <w:szCs w:val="20"/>
              </w:rPr>
              <w:t>78.1</w:t>
            </w:r>
          </w:p>
        </w:tc>
        <w:tc>
          <w:tcPr>
            <w:tcW w:w="1320" w:type="dxa"/>
            <w:tcBorders>
              <w:top w:val="nil"/>
              <w:left w:val="nil"/>
              <w:bottom w:val="nil"/>
              <w:right w:val="single" w:sz="4" w:space="0" w:color="auto"/>
            </w:tcBorders>
          </w:tcPr>
          <w:p w14:paraId="0B756C73" w14:textId="79D86970" w:rsidR="007E32B7" w:rsidRPr="007715B2" w:rsidRDefault="007E32B7" w:rsidP="006046E4">
            <w:pPr>
              <w:pStyle w:val="CLDTableTextListText"/>
              <w:rPr>
                <w:sz w:val="20"/>
                <w:szCs w:val="20"/>
              </w:rPr>
            </w:pPr>
            <w:r w:rsidRPr="007715B2">
              <w:rPr>
                <w:sz w:val="20"/>
                <w:szCs w:val="20"/>
              </w:rPr>
              <w:t>8.8</w:t>
            </w:r>
          </w:p>
        </w:tc>
      </w:tr>
      <w:tr w:rsidR="00160EA0" w14:paraId="3E5A6F18" w14:textId="77777777" w:rsidTr="007715B2">
        <w:trPr>
          <w:trHeight w:val="120"/>
        </w:trPr>
        <w:tc>
          <w:tcPr>
            <w:tcW w:w="3062" w:type="dxa"/>
            <w:tcBorders>
              <w:top w:val="nil"/>
              <w:left w:val="single" w:sz="4" w:space="0" w:color="auto"/>
              <w:bottom w:val="nil"/>
              <w:right w:val="nil"/>
            </w:tcBorders>
          </w:tcPr>
          <w:p w14:paraId="2C833596" w14:textId="77777777" w:rsidR="007E32B7" w:rsidRPr="007715B2" w:rsidRDefault="007E32B7" w:rsidP="006046E4">
            <w:pPr>
              <w:pStyle w:val="CLDTableTextListText"/>
              <w:rPr>
                <w:b/>
                <w:sz w:val="20"/>
                <w:szCs w:val="20"/>
              </w:rPr>
            </w:pPr>
            <w:r w:rsidRPr="007715B2">
              <w:rPr>
                <w:b/>
                <w:sz w:val="20"/>
                <w:szCs w:val="20"/>
              </w:rPr>
              <w:t xml:space="preserve">Hepatobiliary disorders </w:t>
            </w:r>
          </w:p>
        </w:tc>
        <w:tc>
          <w:tcPr>
            <w:tcW w:w="1320" w:type="dxa"/>
            <w:tcBorders>
              <w:top w:val="nil"/>
              <w:left w:val="nil"/>
              <w:bottom w:val="nil"/>
              <w:right w:val="nil"/>
            </w:tcBorders>
          </w:tcPr>
          <w:p w14:paraId="40AB8107"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0E81B29A"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20AD753F"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single" w:sz="4" w:space="0" w:color="auto"/>
            </w:tcBorders>
          </w:tcPr>
          <w:p w14:paraId="3977A750" w14:textId="77777777" w:rsidR="007E32B7" w:rsidRPr="007715B2" w:rsidRDefault="007E32B7" w:rsidP="006046E4">
            <w:pPr>
              <w:pStyle w:val="CLDTableTextListText"/>
              <w:rPr>
                <w:color w:val="auto"/>
                <w:sz w:val="20"/>
                <w:szCs w:val="20"/>
              </w:rPr>
            </w:pPr>
          </w:p>
        </w:tc>
      </w:tr>
      <w:tr w:rsidR="00160EA0" w14:paraId="1E294ACD" w14:textId="77777777" w:rsidTr="007715B2">
        <w:trPr>
          <w:trHeight w:val="91"/>
        </w:trPr>
        <w:tc>
          <w:tcPr>
            <w:tcW w:w="3062" w:type="dxa"/>
            <w:tcBorders>
              <w:top w:val="nil"/>
              <w:left w:val="single" w:sz="4" w:space="0" w:color="auto"/>
              <w:bottom w:val="nil"/>
              <w:right w:val="nil"/>
            </w:tcBorders>
          </w:tcPr>
          <w:p w14:paraId="2E64CD0D" w14:textId="77777777" w:rsidR="007E32B7" w:rsidRPr="007715B2" w:rsidRDefault="007E32B7" w:rsidP="006046E4">
            <w:pPr>
              <w:pStyle w:val="CLDTableTextListText"/>
              <w:rPr>
                <w:sz w:val="20"/>
                <w:szCs w:val="20"/>
              </w:rPr>
            </w:pPr>
            <w:r w:rsidRPr="007715B2">
              <w:rPr>
                <w:i/>
                <w:iCs/>
                <w:sz w:val="20"/>
                <w:szCs w:val="20"/>
              </w:rPr>
              <w:t xml:space="preserve">Common </w:t>
            </w:r>
          </w:p>
        </w:tc>
        <w:tc>
          <w:tcPr>
            <w:tcW w:w="1320" w:type="dxa"/>
            <w:tcBorders>
              <w:top w:val="nil"/>
              <w:left w:val="nil"/>
              <w:bottom w:val="nil"/>
              <w:right w:val="nil"/>
            </w:tcBorders>
          </w:tcPr>
          <w:p w14:paraId="6C1B43B0"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6D009A37"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4B2923BF"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single" w:sz="4" w:space="0" w:color="auto"/>
            </w:tcBorders>
          </w:tcPr>
          <w:p w14:paraId="044D224B" w14:textId="77777777" w:rsidR="007E32B7" w:rsidRPr="007715B2" w:rsidRDefault="007E32B7" w:rsidP="006046E4">
            <w:pPr>
              <w:pStyle w:val="CLDTableTextListText"/>
              <w:rPr>
                <w:color w:val="auto"/>
                <w:sz w:val="20"/>
                <w:szCs w:val="20"/>
              </w:rPr>
            </w:pPr>
          </w:p>
        </w:tc>
      </w:tr>
      <w:tr w:rsidR="00160EA0" w14:paraId="63C3648A" w14:textId="77777777" w:rsidTr="007715B2">
        <w:trPr>
          <w:trHeight w:val="126"/>
        </w:trPr>
        <w:tc>
          <w:tcPr>
            <w:tcW w:w="3062" w:type="dxa"/>
            <w:tcBorders>
              <w:top w:val="nil"/>
              <w:left w:val="single" w:sz="4" w:space="0" w:color="auto"/>
              <w:bottom w:val="nil"/>
              <w:right w:val="nil"/>
            </w:tcBorders>
          </w:tcPr>
          <w:p w14:paraId="31274CC0" w14:textId="77777777" w:rsidR="007E32B7" w:rsidRPr="007715B2" w:rsidRDefault="007E32B7" w:rsidP="006046E4">
            <w:pPr>
              <w:pStyle w:val="CLDTableTextListText"/>
              <w:ind w:left="284"/>
              <w:rPr>
                <w:sz w:val="20"/>
                <w:szCs w:val="20"/>
              </w:rPr>
            </w:pPr>
            <w:proofErr w:type="spellStart"/>
            <w:r w:rsidRPr="007715B2">
              <w:rPr>
                <w:sz w:val="20"/>
                <w:szCs w:val="20"/>
              </w:rPr>
              <w:t>Venoocclusive</w:t>
            </w:r>
            <w:proofErr w:type="spellEnd"/>
            <w:r w:rsidRPr="007715B2">
              <w:rPr>
                <w:sz w:val="20"/>
                <w:szCs w:val="20"/>
              </w:rPr>
              <w:t xml:space="preserve"> liver disease</w:t>
            </w:r>
            <w:r w:rsidRPr="007715B2">
              <w:rPr>
                <w:sz w:val="20"/>
                <w:szCs w:val="20"/>
                <w:vertAlign w:val="superscript"/>
              </w:rPr>
              <w:t xml:space="preserve">*c </w:t>
            </w:r>
          </w:p>
        </w:tc>
        <w:tc>
          <w:tcPr>
            <w:tcW w:w="1320" w:type="dxa"/>
            <w:tcBorders>
              <w:top w:val="nil"/>
              <w:left w:val="nil"/>
              <w:bottom w:val="nil"/>
              <w:right w:val="nil"/>
            </w:tcBorders>
          </w:tcPr>
          <w:p w14:paraId="4BB83705" w14:textId="7E51ECFD" w:rsidR="007E32B7" w:rsidRPr="007715B2" w:rsidRDefault="007E32B7" w:rsidP="006046E4">
            <w:pPr>
              <w:pStyle w:val="CLDTableTextListText"/>
              <w:rPr>
                <w:sz w:val="20"/>
                <w:szCs w:val="20"/>
              </w:rPr>
            </w:pPr>
            <w:r w:rsidRPr="007715B2">
              <w:rPr>
                <w:sz w:val="20"/>
                <w:szCs w:val="20"/>
              </w:rPr>
              <w:t>4.6</w:t>
            </w:r>
          </w:p>
        </w:tc>
        <w:tc>
          <w:tcPr>
            <w:tcW w:w="1320" w:type="dxa"/>
            <w:tcBorders>
              <w:top w:val="nil"/>
              <w:left w:val="nil"/>
              <w:bottom w:val="nil"/>
              <w:right w:val="nil"/>
            </w:tcBorders>
          </w:tcPr>
          <w:p w14:paraId="7523896A" w14:textId="27FD9721" w:rsidR="007E32B7" w:rsidRPr="007715B2" w:rsidRDefault="007E32B7" w:rsidP="006046E4">
            <w:pPr>
              <w:pStyle w:val="CLDTableTextListText"/>
              <w:rPr>
                <w:sz w:val="20"/>
                <w:szCs w:val="20"/>
              </w:rPr>
            </w:pPr>
            <w:r w:rsidRPr="007715B2">
              <w:rPr>
                <w:sz w:val="20"/>
                <w:szCs w:val="20"/>
              </w:rPr>
              <w:t>2.3</w:t>
            </w:r>
          </w:p>
        </w:tc>
        <w:tc>
          <w:tcPr>
            <w:tcW w:w="1320" w:type="dxa"/>
            <w:tcBorders>
              <w:top w:val="nil"/>
              <w:left w:val="nil"/>
              <w:bottom w:val="nil"/>
              <w:right w:val="nil"/>
            </w:tcBorders>
          </w:tcPr>
          <w:p w14:paraId="6F5B9619" w14:textId="469B9226" w:rsidR="007E32B7" w:rsidRPr="007715B2" w:rsidRDefault="007E32B7" w:rsidP="006046E4">
            <w:pPr>
              <w:pStyle w:val="CLDTableTextListText"/>
              <w:rPr>
                <w:sz w:val="20"/>
                <w:szCs w:val="20"/>
              </w:rPr>
            </w:pPr>
            <w:r w:rsidRPr="007715B2">
              <w:rPr>
                <w:sz w:val="20"/>
                <w:szCs w:val="20"/>
              </w:rPr>
              <w:t>1.5</w:t>
            </w:r>
          </w:p>
        </w:tc>
        <w:tc>
          <w:tcPr>
            <w:tcW w:w="1320" w:type="dxa"/>
            <w:tcBorders>
              <w:top w:val="nil"/>
              <w:left w:val="nil"/>
              <w:bottom w:val="nil"/>
              <w:right w:val="single" w:sz="4" w:space="0" w:color="auto"/>
            </w:tcBorders>
          </w:tcPr>
          <w:p w14:paraId="279A412F" w14:textId="59428861" w:rsidR="007E32B7" w:rsidRPr="007715B2" w:rsidRDefault="007E32B7" w:rsidP="006046E4">
            <w:pPr>
              <w:pStyle w:val="CLDTableTextListText"/>
              <w:rPr>
                <w:sz w:val="20"/>
                <w:szCs w:val="20"/>
              </w:rPr>
            </w:pPr>
            <w:r w:rsidRPr="007715B2">
              <w:rPr>
                <w:sz w:val="20"/>
                <w:szCs w:val="20"/>
              </w:rPr>
              <w:t>1.5</w:t>
            </w:r>
          </w:p>
        </w:tc>
      </w:tr>
      <w:tr w:rsidR="00160EA0" w14:paraId="42449B8D" w14:textId="77777777" w:rsidTr="007715B2">
        <w:trPr>
          <w:trHeight w:val="135"/>
        </w:trPr>
        <w:tc>
          <w:tcPr>
            <w:tcW w:w="3062" w:type="dxa"/>
            <w:tcBorders>
              <w:top w:val="nil"/>
              <w:left w:val="single" w:sz="4" w:space="0" w:color="auto"/>
              <w:bottom w:val="nil"/>
              <w:right w:val="nil"/>
            </w:tcBorders>
          </w:tcPr>
          <w:p w14:paraId="59F4F260" w14:textId="77777777" w:rsidR="007E32B7" w:rsidRPr="007715B2" w:rsidRDefault="007E32B7" w:rsidP="006046E4">
            <w:pPr>
              <w:pStyle w:val="CLDTableTextListText"/>
              <w:rPr>
                <w:b/>
                <w:sz w:val="20"/>
                <w:szCs w:val="20"/>
              </w:rPr>
            </w:pPr>
            <w:r w:rsidRPr="007715B2">
              <w:rPr>
                <w:b/>
                <w:sz w:val="20"/>
                <w:szCs w:val="20"/>
              </w:rPr>
              <w:t xml:space="preserve">Investigations </w:t>
            </w:r>
            <w:r w:rsidRPr="007715B2">
              <w:rPr>
                <w:b/>
                <w:sz w:val="20"/>
                <w:szCs w:val="20"/>
                <w:vertAlign w:val="superscript"/>
              </w:rPr>
              <w:t xml:space="preserve">*** </w:t>
            </w:r>
          </w:p>
        </w:tc>
        <w:tc>
          <w:tcPr>
            <w:tcW w:w="1320" w:type="dxa"/>
            <w:tcBorders>
              <w:top w:val="nil"/>
              <w:left w:val="nil"/>
              <w:bottom w:val="nil"/>
              <w:right w:val="nil"/>
            </w:tcBorders>
          </w:tcPr>
          <w:p w14:paraId="25032A76"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0580C5B1"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382CBC17"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single" w:sz="4" w:space="0" w:color="auto"/>
            </w:tcBorders>
          </w:tcPr>
          <w:p w14:paraId="27389F51" w14:textId="77777777" w:rsidR="007E32B7" w:rsidRPr="007715B2" w:rsidRDefault="007E32B7" w:rsidP="006046E4">
            <w:pPr>
              <w:pStyle w:val="CLDTableTextListText"/>
              <w:rPr>
                <w:color w:val="auto"/>
                <w:sz w:val="20"/>
                <w:szCs w:val="20"/>
              </w:rPr>
            </w:pPr>
          </w:p>
        </w:tc>
      </w:tr>
      <w:tr w:rsidR="00160EA0" w14:paraId="7E5D4333" w14:textId="77777777" w:rsidTr="007715B2">
        <w:trPr>
          <w:trHeight w:val="113"/>
        </w:trPr>
        <w:tc>
          <w:tcPr>
            <w:tcW w:w="3062" w:type="dxa"/>
            <w:tcBorders>
              <w:top w:val="nil"/>
              <w:left w:val="single" w:sz="4" w:space="0" w:color="auto"/>
              <w:bottom w:val="nil"/>
              <w:right w:val="nil"/>
            </w:tcBorders>
          </w:tcPr>
          <w:p w14:paraId="5D1041BE" w14:textId="77777777" w:rsidR="007E32B7" w:rsidRPr="007715B2" w:rsidRDefault="007E32B7" w:rsidP="006046E4">
            <w:pPr>
              <w:pStyle w:val="CLDTableTextListText"/>
              <w:rPr>
                <w:sz w:val="20"/>
                <w:szCs w:val="20"/>
              </w:rPr>
            </w:pPr>
            <w:r w:rsidRPr="007715B2">
              <w:rPr>
                <w:i/>
                <w:iCs/>
                <w:sz w:val="20"/>
                <w:szCs w:val="20"/>
              </w:rPr>
              <w:t xml:space="preserve">Very common </w:t>
            </w:r>
          </w:p>
        </w:tc>
        <w:tc>
          <w:tcPr>
            <w:tcW w:w="1320" w:type="dxa"/>
            <w:tcBorders>
              <w:top w:val="nil"/>
              <w:left w:val="nil"/>
              <w:bottom w:val="nil"/>
              <w:right w:val="nil"/>
            </w:tcBorders>
          </w:tcPr>
          <w:p w14:paraId="53B707D7"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2FB49993"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nil"/>
            </w:tcBorders>
          </w:tcPr>
          <w:p w14:paraId="3E746768" w14:textId="77777777" w:rsidR="007E32B7" w:rsidRPr="007715B2" w:rsidRDefault="007E32B7" w:rsidP="006046E4">
            <w:pPr>
              <w:pStyle w:val="CLDTableTextListText"/>
              <w:rPr>
                <w:color w:val="auto"/>
                <w:sz w:val="20"/>
                <w:szCs w:val="20"/>
              </w:rPr>
            </w:pPr>
          </w:p>
        </w:tc>
        <w:tc>
          <w:tcPr>
            <w:tcW w:w="1320" w:type="dxa"/>
            <w:tcBorders>
              <w:top w:val="nil"/>
              <w:left w:val="nil"/>
              <w:bottom w:val="nil"/>
              <w:right w:val="single" w:sz="4" w:space="0" w:color="auto"/>
            </w:tcBorders>
          </w:tcPr>
          <w:p w14:paraId="12AFD3CE" w14:textId="77777777" w:rsidR="007E32B7" w:rsidRPr="007715B2" w:rsidRDefault="007E32B7" w:rsidP="006046E4">
            <w:pPr>
              <w:pStyle w:val="CLDTableTextListText"/>
              <w:rPr>
                <w:color w:val="auto"/>
                <w:sz w:val="20"/>
                <w:szCs w:val="20"/>
              </w:rPr>
            </w:pPr>
          </w:p>
        </w:tc>
      </w:tr>
      <w:tr w:rsidR="00160EA0" w14:paraId="3EC1B572" w14:textId="77777777" w:rsidTr="007715B2">
        <w:trPr>
          <w:trHeight w:val="117"/>
        </w:trPr>
        <w:tc>
          <w:tcPr>
            <w:tcW w:w="3062" w:type="dxa"/>
            <w:tcBorders>
              <w:top w:val="nil"/>
              <w:left w:val="single" w:sz="4" w:space="0" w:color="auto"/>
              <w:bottom w:val="nil"/>
              <w:right w:val="nil"/>
            </w:tcBorders>
          </w:tcPr>
          <w:p w14:paraId="5AE7F2A9" w14:textId="77777777" w:rsidR="007E32B7" w:rsidRPr="007715B2" w:rsidRDefault="007E32B7" w:rsidP="006046E4">
            <w:pPr>
              <w:pStyle w:val="CLDTableTextListText"/>
              <w:ind w:left="284"/>
              <w:rPr>
                <w:sz w:val="20"/>
                <w:szCs w:val="20"/>
              </w:rPr>
            </w:pPr>
            <w:r w:rsidRPr="007715B2">
              <w:rPr>
                <w:sz w:val="20"/>
                <w:szCs w:val="20"/>
              </w:rPr>
              <w:t xml:space="preserve">Haemoglobin decreased </w:t>
            </w:r>
          </w:p>
        </w:tc>
        <w:tc>
          <w:tcPr>
            <w:tcW w:w="1320" w:type="dxa"/>
            <w:tcBorders>
              <w:top w:val="nil"/>
              <w:left w:val="nil"/>
              <w:bottom w:val="nil"/>
              <w:right w:val="nil"/>
            </w:tcBorders>
          </w:tcPr>
          <w:p w14:paraId="0F553642" w14:textId="6876E380"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nil"/>
            </w:tcBorders>
          </w:tcPr>
          <w:p w14:paraId="530F34ED" w14:textId="3402A5C7" w:rsidR="007E32B7" w:rsidRPr="007715B2" w:rsidRDefault="007E32B7" w:rsidP="006046E4">
            <w:pPr>
              <w:pStyle w:val="CLDTableTextListText"/>
              <w:rPr>
                <w:sz w:val="20"/>
                <w:szCs w:val="20"/>
              </w:rPr>
            </w:pPr>
            <w:r w:rsidRPr="007715B2">
              <w:rPr>
                <w:sz w:val="20"/>
                <w:szCs w:val="20"/>
              </w:rPr>
              <w:t>86.2</w:t>
            </w:r>
          </w:p>
        </w:tc>
        <w:tc>
          <w:tcPr>
            <w:tcW w:w="1320" w:type="dxa"/>
            <w:tcBorders>
              <w:top w:val="nil"/>
              <w:left w:val="nil"/>
              <w:bottom w:val="nil"/>
              <w:right w:val="nil"/>
            </w:tcBorders>
          </w:tcPr>
          <w:p w14:paraId="096E55B9" w14:textId="649E9BEE"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single" w:sz="4" w:space="0" w:color="auto"/>
            </w:tcBorders>
          </w:tcPr>
          <w:p w14:paraId="68DB43B7" w14:textId="33D0F518" w:rsidR="007E32B7" w:rsidRPr="007715B2" w:rsidRDefault="007E32B7" w:rsidP="006046E4">
            <w:pPr>
              <w:pStyle w:val="CLDTableTextListText"/>
              <w:rPr>
                <w:sz w:val="20"/>
                <w:szCs w:val="20"/>
              </w:rPr>
            </w:pPr>
            <w:r w:rsidRPr="007715B2">
              <w:rPr>
                <w:sz w:val="20"/>
                <w:szCs w:val="20"/>
              </w:rPr>
              <w:t>89.7</w:t>
            </w:r>
          </w:p>
        </w:tc>
      </w:tr>
      <w:tr w:rsidR="00160EA0" w14:paraId="004496DD" w14:textId="77777777" w:rsidTr="007715B2">
        <w:trPr>
          <w:trHeight w:val="102"/>
        </w:trPr>
        <w:tc>
          <w:tcPr>
            <w:tcW w:w="3062" w:type="dxa"/>
            <w:tcBorders>
              <w:top w:val="nil"/>
              <w:left w:val="single" w:sz="4" w:space="0" w:color="auto"/>
              <w:bottom w:val="nil"/>
              <w:right w:val="nil"/>
            </w:tcBorders>
          </w:tcPr>
          <w:p w14:paraId="285ABAD2" w14:textId="77777777" w:rsidR="007E32B7" w:rsidRPr="007715B2" w:rsidRDefault="007E32B7" w:rsidP="006046E4">
            <w:pPr>
              <w:pStyle w:val="CLDTableTextListText"/>
              <w:ind w:left="284"/>
              <w:rPr>
                <w:sz w:val="20"/>
                <w:szCs w:val="20"/>
              </w:rPr>
            </w:pPr>
            <w:r w:rsidRPr="007715B2">
              <w:rPr>
                <w:sz w:val="20"/>
                <w:szCs w:val="20"/>
              </w:rPr>
              <w:t xml:space="preserve">Platelets decreased </w:t>
            </w:r>
          </w:p>
        </w:tc>
        <w:tc>
          <w:tcPr>
            <w:tcW w:w="1320" w:type="dxa"/>
            <w:tcBorders>
              <w:top w:val="nil"/>
              <w:left w:val="nil"/>
              <w:bottom w:val="nil"/>
              <w:right w:val="nil"/>
            </w:tcBorders>
          </w:tcPr>
          <w:p w14:paraId="3BBDCD0D" w14:textId="72576851"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nil"/>
            </w:tcBorders>
          </w:tcPr>
          <w:p w14:paraId="7B703F7D" w14:textId="1E49DA06"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nil"/>
            </w:tcBorders>
          </w:tcPr>
          <w:p w14:paraId="1C40A176" w14:textId="123DCF8E"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single" w:sz="4" w:space="0" w:color="auto"/>
            </w:tcBorders>
          </w:tcPr>
          <w:p w14:paraId="767EF9DD" w14:textId="685036FA" w:rsidR="007E32B7" w:rsidRPr="007715B2" w:rsidRDefault="007E32B7" w:rsidP="006046E4">
            <w:pPr>
              <w:pStyle w:val="CLDTableTextListText"/>
              <w:rPr>
                <w:sz w:val="20"/>
                <w:szCs w:val="20"/>
              </w:rPr>
            </w:pPr>
            <w:r w:rsidRPr="007715B2">
              <w:rPr>
                <w:sz w:val="20"/>
                <w:szCs w:val="20"/>
              </w:rPr>
              <w:t>100</w:t>
            </w:r>
          </w:p>
        </w:tc>
      </w:tr>
      <w:tr w:rsidR="00160EA0" w14:paraId="422DED56" w14:textId="77777777" w:rsidTr="007715B2">
        <w:trPr>
          <w:trHeight w:val="117"/>
        </w:trPr>
        <w:tc>
          <w:tcPr>
            <w:tcW w:w="3062" w:type="dxa"/>
            <w:tcBorders>
              <w:top w:val="nil"/>
              <w:left w:val="single" w:sz="4" w:space="0" w:color="auto"/>
              <w:bottom w:val="nil"/>
              <w:right w:val="nil"/>
            </w:tcBorders>
            <w:vAlign w:val="center"/>
          </w:tcPr>
          <w:p w14:paraId="625C4E43" w14:textId="77777777" w:rsidR="007E32B7" w:rsidRPr="007715B2" w:rsidRDefault="007E32B7" w:rsidP="006046E4">
            <w:pPr>
              <w:pStyle w:val="CLDTableTextListText"/>
              <w:ind w:left="284"/>
              <w:rPr>
                <w:sz w:val="20"/>
                <w:szCs w:val="20"/>
              </w:rPr>
            </w:pPr>
            <w:r w:rsidRPr="007715B2">
              <w:rPr>
                <w:sz w:val="20"/>
                <w:szCs w:val="20"/>
              </w:rPr>
              <w:t xml:space="preserve">White blood cells decreased </w:t>
            </w:r>
          </w:p>
        </w:tc>
        <w:tc>
          <w:tcPr>
            <w:tcW w:w="1320" w:type="dxa"/>
            <w:tcBorders>
              <w:top w:val="nil"/>
              <w:left w:val="nil"/>
              <w:bottom w:val="nil"/>
              <w:right w:val="nil"/>
            </w:tcBorders>
          </w:tcPr>
          <w:p w14:paraId="0A33401A" w14:textId="6859FE18"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nil"/>
            </w:tcBorders>
          </w:tcPr>
          <w:p w14:paraId="6B2EEC8D" w14:textId="5F75C06C" w:rsidR="007E32B7" w:rsidRPr="007715B2" w:rsidRDefault="007E32B7" w:rsidP="006046E4">
            <w:pPr>
              <w:pStyle w:val="CLDTableTextListText"/>
              <w:rPr>
                <w:sz w:val="20"/>
                <w:szCs w:val="20"/>
              </w:rPr>
            </w:pPr>
            <w:r w:rsidRPr="007715B2">
              <w:rPr>
                <w:sz w:val="20"/>
                <w:szCs w:val="20"/>
              </w:rPr>
              <w:t>100</w:t>
            </w:r>
          </w:p>
        </w:tc>
        <w:tc>
          <w:tcPr>
            <w:tcW w:w="1320" w:type="dxa"/>
            <w:tcBorders>
              <w:top w:val="nil"/>
              <w:left w:val="nil"/>
              <w:bottom w:val="nil"/>
              <w:right w:val="nil"/>
            </w:tcBorders>
          </w:tcPr>
          <w:p w14:paraId="0235C587" w14:textId="4363EA0B" w:rsidR="007E32B7" w:rsidRPr="007715B2" w:rsidRDefault="007E32B7" w:rsidP="006046E4">
            <w:pPr>
              <w:pStyle w:val="CLDTableTextListText"/>
              <w:rPr>
                <w:sz w:val="20"/>
                <w:szCs w:val="20"/>
              </w:rPr>
            </w:pPr>
            <w:r w:rsidRPr="007715B2">
              <w:rPr>
                <w:sz w:val="20"/>
                <w:szCs w:val="20"/>
              </w:rPr>
              <w:t>99.3</w:t>
            </w:r>
          </w:p>
        </w:tc>
        <w:tc>
          <w:tcPr>
            <w:tcW w:w="1320" w:type="dxa"/>
            <w:tcBorders>
              <w:top w:val="nil"/>
              <w:left w:val="nil"/>
              <w:bottom w:val="nil"/>
              <w:right w:val="single" w:sz="4" w:space="0" w:color="auto"/>
            </w:tcBorders>
          </w:tcPr>
          <w:p w14:paraId="63E77986" w14:textId="6B1676AB" w:rsidR="007E32B7" w:rsidRPr="007715B2" w:rsidRDefault="007E32B7" w:rsidP="006046E4">
            <w:pPr>
              <w:pStyle w:val="CLDTableTextListText"/>
              <w:rPr>
                <w:sz w:val="20"/>
                <w:szCs w:val="20"/>
              </w:rPr>
            </w:pPr>
            <w:r w:rsidRPr="007715B2">
              <w:rPr>
                <w:sz w:val="20"/>
                <w:szCs w:val="20"/>
              </w:rPr>
              <w:t>99.3</w:t>
            </w:r>
          </w:p>
        </w:tc>
      </w:tr>
      <w:tr w:rsidR="00160EA0" w14:paraId="5B169AD6" w14:textId="77777777" w:rsidTr="007715B2">
        <w:trPr>
          <w:trHeight w:val="131"/>
        </w:trPr>
        <w:tc>
          <w:tcPr>
            <w:tcW w:w="3062" w:type="dxa"/>
            <w:tcBorders>
              <w:top w:val="nil"/>
              <w:left w:val="single" w:sz="4" w:space="0" w:color="auto"/>
              <w:bottom w:val="nil"/>
              <w:right w:val="nil"/>
            </w:tcBorders>
            <w:vAlign w:val="center"/>
          </w:tcPr>
          <w:p w14:paraId="76F6DD0C" w14:textId="55226C13" w:rsidR="007E32B7" w:rsidRPr="007715B2" w:rsidRDefault="007E32B7" w:rsidP="006046E4">
            <w:pPr>
              <w:pStyle w:val="CLDTableTextListText"/>
              <w:ind w:left="284"/>
              <w:rPr>
                <w:sz w:val="20"/>
                <w:szCs w:val="20"/>
              </w:rPr>
            </w:pPr>
            <w:r w:rsidRPr="007715B2">
              <w:rPr>
                <w:sz w:val="20"/>
                <w:szCs w:val="20"/>
              </w:rPr>
              <w:t xml:space="preserve">Lymphocytes (absolute) </w:t>
            </w:r>
            <w:r w:rsidR="007715B2" w:rsidRPr="007715B2">
              <w:rPr>
                <w:sz w:val="20"/>
                <w:szCs w:val="20"/>
              </w:rPr>
              <w:t>decreased</w:t>
            </w:r>
          </w:p>
        </w:tc>
        <w:tc>
          <w:tcPr>
            <w:tcW w:w="1320" w:type="dxa"/>
            <w:tcBorders>
              <w:top w:val="nil"/>
              <w:left w:val="nil"/>
              <w:bottom w:val="nil"/>
              <w:right w:val="nil"/>
            </w:tcBorders>
          </w:tcPr>
          <w:p w14:paraId="778B0945" w14:textId="57D373AF" w:rsidR="007E32B7" w:rsidRPr="007715B2" w:rsidRDefault="007E32B7" w:rsidP="006046E4">
            <w:pPr>
              <w:pStyle w:val="CLDTableTextListText"/>
              <w:rPr>
                <w:sz w:val="20"/>
                <w:szCs w:val="20"/>
              </w:rPr>
            </w:pPr>
            <w:r w:rsidRPr="007715B2">
              <w:rPr>
                <w:sz w:val="20"/>
                <w:szCs w:val="20"/>
              </w:rPr>
              <w:t>98.5</w:t>
            </w:r>
          </w:p>
        </w:tc>
        <w:tc>
          <w:tcPr>
            <w:tcW w:w="1320" w:type="dxa"/>
            <w:tcBorders>
              <w:top w:val="nil"/>
              <w:left w:val="nil"/>
              <w:bottom w:val="nil"/>
              <w:right w:val="nil"/>
            </w:tcBorders>
          </w:tcPr>
          <w:p w14:paraId="2BEF9C45" w14:textId="6609DA43" w:rsidR="007E32B7" w:rsidRPr="007715B2" w:rsidRDefault="007E32B7" w:rsidP="006046E4">
            <w:pPr>
              <w:pStyle w:val="CLDTableTextListText"/>
              <w:rPr>
                <w:sz w:val="20"/>
                <w:szCs w:val="20"/>
              </w:rPr>
            </w:pPr>
            <w:r w:rsidRPr="007715B2">
              <w:rPr>
                <w:sz w:val="20"/>
                <w:szCs w:val="20"/>
              </w:rPr>
              <w:t>90.7</w:t>
            </w:r>
          </w:p>
        </w:tc>
        <w:tc>
          <w:tcPr>
            <w:tcW w:w="1320" w:type="dxa"/>
            <w:tcBorders>
              <w:top w:val="nil"/>
              <w:left w:val="nil"/>
              <w:bottom w:val="nil"/>
              <w:right w:val="nil"/>
            </w:tcBorders>
          </w:tcPr>
          <w:p w14:paraId="224AD4D1" w14:textId="23072671" w:rsidR="007E32B7" w:rsidRPr="007715B2" w:rsidRDefault="007E32B7" w:rsidP="006046E4">
            <w:pPr>
              <w:pStyle w:val="CLDTableTextListText"/>
              <w:rPr>
                <w:sz w:val="20"/>
                <w:szCs w:val="20"/>
              </w:rPr>
            </w:pPr>
            <w:r w:rsidRPr="007715B2">
              <w:rPr>
                <w:sz w:val="20"/>
                <w:szCs w:val="20"/>
              </w:rPr>
              <w:t>97.8</w:t>
            </w:r>
          </w:p>
        </w:tc>
        <w:tc>
          <w:tcPr>
            <w:tcW w:w="1320" w:type="dxa"/>
            <w:tcBorders>
              <w:top w:val="nil"/>
              <w:left w:val="nil"/>
              <w:bottom w:val="nil"/>
              <w:right w:val="single" w:sz="4" w:space="0" w:color="auto"/>
            </w:tcBorders>
          </w:tcPr>
          <w:p w14:paraId="2BD30FEC" w14:textId="645A7851" w:rsidR="007E32B7" w:rsidRPr="007715B2" w:rsidRDefault="007E32B7" w:rsidP="006046E4">
            <w:pPr>
              <w:pStyle w:val="CLDTableTextListText"/>
              <w:rPr>
                <w:sz w:val="20"/>
                <w:szCs w:val="20"/>
              </w:rPr>
            </w:pPr>
            <w:r w:rsidRPr="007715B2">
              <w:rPr>
                <w:sz w:val="20"/>
                <w:szCs w:val="20"/>
              </w:rPr>
              <w:t>89.6</w:t>
            </w:r>
          </w:p>
        </w:tc>
      </w:tr>
      <w:tr w:rsidR="00160EA0" w14:paraId="6E835A44" w14:textId="77777777" w:rsidTr="007715B2">
        <w:trPr>
          <w:trHeight w:val="131"/>
        </w:trPr>
        <w:tc>
          <w:tcPr>
            <w:tcW w:w="3062" w:type="dxa"/>
            <w:tcBorders>
              <w:top w:val="nil"/>
              <w:left w:val="single" w:sz="4" w:space="0" w:color="auto"/>
              <w:bottom w:val="nil"/>
              <w:right w:val="nil"/>
            </w:tcBorders>
            <w:vAlign w:val="center"/>
          </w:tcPr>
          <w:p w14:paraId="1313AE9E" w14:textId="77777777" w:rsidR="007E32B7" w:rsidRPr="007715B2" w:rsidRDefault="007E32B7" w:rsidP="006046E4">
            <w:pPr>
              <w:pStyle w:val="CLDTableTextListText"/>
              <w:ind w:left="284"/>
              <w:rPr>
                <w:sz w:val="20"/>
                <w:szCs w:val="20"/>
              </w:rPr>
            </w:pPr>
            <w:r w:rsidRPr="007715B2">
              <w:rPr>
                <w:sz w:val="20"/>
                <w:szCs w:val="20"/>
              </w:rPr>
              <w:t xml:space="preserve">Neutrophils decreased </w:t>
            </w:r>
          </w:p>
        </w:tc>
        <w:tc>
          <w:tcPr>
            <w:tcW w:w="1320" w:type="dxa"/>
            <w:tcBorders>
              <w:top w:val="nil"/>
              <w:left w:val="nil"/>
              <w:bottom w:val="nil"/>
              <w:right w:val="nil"/>
            </w:tcBorders>
          </w:tcPr>
          <w:p w14:paraId="751E9154" w14:textId="7DC6AF43" w:rsidR="007E32B7" w:rsidRPr="007715B2" w:rsidRDefault="007E32B7" w:rsidP="006046E4">
            <w:pPr>
              <w:pStyle w:val="CLDTableTextListText"/>
              <w:rPr>
                <w:sz w:val="20"/>
                <w:szCs w:val="20"/>
              </w:rPr>
            </w:pPr>
            <w:r w:rsidRPr="007715B2">
              <w:rPr>
                <w:sz w:val="20"/>
                <w:szCs w:val="20"/>
              </w:rPr>
              <w:t>97.7</w:t>
            </w:r>
          </w:p>
        </w:tc>
        <w:tc>
          <w:tcPr>
            <w:tcW w:w="1320" w:type="dxa"/>
            <w:tcBorders>
              <w:top w:val="nil"/>
              <w:left w:val="nil"/>
              <w:bottom w:val="nil"/>
              <w:right w:val="nil"/>
            </w:tcBorders>
          </w:tcPr>
          <w:p w14:paraId="30BA2A9E" w14:textId="4A3E9680" w:rsidR="007E32B7" w:rsidRPr="007715B2" w:rsidRDefault="007E32B7" w:rsidP="006046E4">
            <w:pPr>
              <w:pStyle w:val="CLDTableTextListText"/>
              <w:rPr>
                <w:sz w:val="20"/>
                <w:szCs w:val="20"/>
              </w:rPr>
            </w:pPr>
            <w:r w:rsidRPr="007715B2">
              <w:rPr>
                <w:sz w:val="20"/>
                <w:szCs w:val="20"/>
              </w:rPr>
              <w:t>96.1</w:t>
            </w:r>
          </w:p>
        </w:tc>
        <w:tc>
          <w:tcPr>
            <w:tcW w:w="1320" w:type="dxa"/>
            <w:tcBorders>
              <w:top w:val="nil"/>
              <w:left w:val="nil"/>
              <w:bottom w:val="nil"/>
              <w:right w:val="nil"/>
            </w:tcBorders>
          </w:tcPr>
          <w:p w14:paraId="7101C6D6" w14:textId="5E207B66" w:rsidR="007E32B7" w:rsidRPr="007715B2" w:rsidRDefault="007E32B7" w:rsidP="006046E4">
            <w:pPr>
              <w:pStyle w:val="CLDTableTextListText"/>
              <w:rPr>
                <w:sz w:val="20"/>
                <w:szCs w:val="20"/>
              </w:rPr>
            </w:pPr>
            <w:r w:rsidRPr="007715B2">
              <w:rPr>
                <w:sz w:val="20"/>
                <w:szCs w:val="20"/>
              </w:rPr>
              <w:t>98.5</w:t>
            </w:r>
          </w:p>
        </w:tc>
        <w:tc>
          <w:tcPr>
            <w:tcW w:w="1320" w:type="dxa"/>
            <w:tcBorders>
              <w:top w:val="nil"/>
              <w:left w:val="nil"/>
              <w:bottom w:val="nil"/>
              <w:right w:val="single" w:sz="4" w:space="0" w:color="auto"/>
            </w:tcBorders>
          </w:tcPr>
          <w:p w14:paraId="6C35FEF8" w14:textId="1F2ADC29" w:rsidR="007E32B7" w:rsidRPr="007715B2" w:rsidRDefault="007E32B7" w:rsidP="006046E4">
            <w:pPr>
              <w:pStyle w:val="CLDTableTextListText"/>
              <w:rPr>
                <w:sz w:val="20"/>
                <w:szCs w:val="20"/>
              </w:rPr>
            </w:pPr>
            <w:r w:rsidRPr="007715B2">
              <w:rPr>
                <w:sz w:val="20"/>
                <w:szCs w:val="20"/>
              </w:rPr>
              <w:t>97.0</w:t>
            </w:r>
          </w:p>
        </w:tc>
      </w:tr>
      <w:tr w:rsidR="00160EA0" w14:paraId="1E980C68" w14:textId="77777777" w:rsidTr="007715B2">
        <w:trPr>
          <w:trHeight w:val="117"/>
        </w:trPr>
        <w:tc>
          <w:tcPr>
            <w:tcW w:w="3062" w:type="dxa"/>
            <w:tcBorders>
              <w:top w:val="nil"/>
              <w:left w:val="single" w:sz="4" w:space="0" w:color="auto"/>
              <w:bottom w:val="nil"/>
              <w:right w:val="nil"/>
            </w:tcBorders>
          </w:tcPr>
          <w:p w14:paraId="402ACB61" w14:textId="77777777" w:rsidR="007E32B7" w:rsidRPr="007715B2" w:rsidRDefault="007E32B7" w:rsidP="006046E4">
            <w:pPr>
              <w:pStyle w:val="CLDTableTextListText"/>
              <w:ind w:left="284"/>
              <w:rPr>
                <w:sz w:val="20"/>
                <w:szCs w:val="20"/>
              </w:rPr>
            </w:pPr>
            <w:r w:rsidRPr="007715B2">
              <w:rPr>
                <w:sz w:val="20"/>
                <w:szCs w:val="20"/>
              </w:rPr>
              <w:t xml:space="preserve">Hyperglycaemia </w:t>
            </w:r>
          </w:p>
        </w:tc>
        <w:tc>
          <w:tcPr>
            <w:tcW w:w="1320" w:type="dxa"/>
            <w:tcBorders>
              <w:top w:val="nil"/>
              <w:left w:val="nil"/>
              <w:bottom w:val="nil"/>
              <w:right w:val="nil"/>
            </w:tcBorders>
          </w:tcPr>
          <w:p w14:paraId="44C918A3" w14:textId="4A4CDE25" w:rsidR="007E32B7" w:rsidRPr="007715B2" w:rsidRDefault="007E32B7" w:rsidP="006046E4">
            <w:pPr>
              <w:pStyle w:val="CLDTableTextListText"/>
              <w:rPr>
                <w:sz w:val="20"/>
                <w:szCs w:val="20"/>
              </w:rPr>
            </w:pPr>
            <w:r w:rsidRPr="007715B2">
              <w:rPr>
                <w:sz w:val="20"/>
                <w:szCs w:val="20"/>
              </w:rPr>
              <w:t>92.0</w:t>
            </w:r>
          </w:p>
        </w:tc>
        <w:tc>
          <w:tcPr>
            <w:tcW w:w="1320" w:type="dxa"/>
            <w:tcBorders>
              <w:top w:val="nil"/>
              <w:left w:val="nil"/>
              <w:bottom w:val="nil"/>
              <w:right w:val="nil"/>
            </w:tcBorders>
          </w:tcPr>
          <w:p w14:paraId="71C2FB3B" w14:textId="01F315B3" w:rsidR="007E32B7" w:rsidRPr="007715B2" w:rsidRDefault="007E32B7" w:rsidP="006046E4">
            <w:pPr>
              <w:pStyle w:val="CLDTableTextListText"/>
              <w:rPr>
                <w:sz w:val="20"/>
                <w:szCs w:val="20"/>
              </w:rPr>
            </w:pPr>
            <w:r w:rsidRPr="007715B2">
              <w:rPr>
                <w:sz w:val="20"/>
                <w:szCs w:val="20"/>
              </w:rPr>
              <w:t>19.2</w:t>
            </w:r>
          </w:p>
        </w:tc>
        <w:tc>
          <w:tcPr>
            <w:tcW w:w="1320" w:type="dxa"/>
            <w:tcBorders>
              <w:top w:val="nil"/>
              <w:left w:val="nil"/>
              <w:bottom w:val="nil"/>
              <w:right w:val="nil"/>
            </w:tcBorders>
          </w:tcPr>
          <w:p w14:paraId="602CF45A" w14:textId="659428DA" w:rsidR="007E32B7" w:rsidRPr="007715B2" w:rsidRDefault="007E32B7" w:rsidP="006046E4">
            <w:pPr>
              <w:pStyle w:val="CLDTableTextListText"/>
              <w:rPr>
                <w:sz w:val="20"/>
                <w:szCs w:val="20"/>
              </w:rPr>
            </w:pPr>
            <w:r w:rsidRPr="007715B2">
              <w:rPr>
                <w:sz w:val="20"/>
                <w:szCs w:val="20"/>
              </w:rPr>
              <w:t>91.1</w:t>
            </w:r>
          </w:p>
        </w:tc>
        <w:tc>
          <w:tcPr>
            <w:tcW w:w="1320" w:type="dxa"/>
            <w:tcBorders>
              <w:top w:val="nil"/>
              <w:left w:val="nil"/>
              <w:bottom w:val="nil"/>
              <w:right w:val="single" w:sz="4" w:space="0" w:color="auto"/>
            </w:tcBorders>
          </w:tcPr>
          <w:p w14:paraId="37A70C85" w14:textId="7FF00F35" w:rsidR="007E32B7" w:rsidRPr="007715B2" w:rsidRDefault="007E32B7" w:rsidP="006046E4">
            <w:pPr>
              <w:pStyle w:val="CLDTableTextListText"/>
              <w:rPr>
                <w:sz w:val="20"/>
                <w:szCs w:val="20"/>
              </w:rPr>
            </w:pPr>
            <w:r w:rsidRPr="007715B2">
              <w:rPr>
                <w:sz w:val="20"/>
                <w:szCs w:val="20"/>
              </w:rPr>
              <w:t>17.8</w:t>
            </w:r>
          </w:p>
        </w:tc>
      </w:tr>
      <w:tr w:rsidR="00160EA0" w14:paraId="06251F45" w14:textId="77777777" w:rsidTr="007715B2">
        <w:trPr>
          <w:trHeight w:val="116"/>
        </w:trPr>
        <w:tc>
          <w:tcPr>
            <w:tcW w:w="3062" w:type="dxa"/>
            <w:tcBorders>
              <w:top w:val="nil"/>
              <w:left w:val="single" w:sz="4" w:space="0" w:color="auto"/>
              <w:bottom w:val="nil"/>
              <w:right w:val="nil"/>
            </w:tcBorders>
          </w:tcPr>
          <w:p w14:paraId="4A20AD33" w14:textId="55D7CEDC" w:rsidR="007E32B7" w:rsidRPr="007715B2" w:rsidRDefault="007E32B7" w:rsidP="006046E4">
            <w:pPr>
              <w:pStyle w:val="CLDTableTextListText"/>
              <w:ind w:left="284"/>
              <w:rPr>
                <w:sz w:val="20"/>
                <w:szCs w:val="20"/>
              </w:rPr>
            </w:pPr>
            <w:r w:rsidRPr="007715B2">
              <w:rPr>
                <w:sz w:val="20"/>
                <w:szCs w:val="20"/>
              </w:rPr>
              <w:t xml:space="preserve">Aspartate aminotransferase </w:t>
            </w:r>
            <w:r w:rsidR="007715B2" w:rsidRPr="007715B2">
              <w:rPr>
                <w:sz w:val="20"/>
                <w:szCs w:val="20"/>
              </w:rPr>
              <w:t>(AST) increased</w:t>
            </w:r>
          </w:p>
        </w:tc>
        <w:tc>
          <w:tcPr>
            <w:tcW w:w="1320" w:type="dxa"/>
            <w:tcBorders>
              <w:top w:val="nil"/>
              <w:left w:val="nil"/>
              <w:bottom w:val="nil"/>
              <w:right w:val="nil"/>
            </w:tcBorders>
          </w:tcPr>
          <w:p w14:paraId="62A158F0" w14:textId="37845732" w:rsidR="007E32B7" w:rsidRPr="007715B2" w:rsidRDefault="007E32B7" w:rsidP="006046E4">
            <w:pPr>
              <w:pStyle w:val="CLDTableTextListText"/>
              <w:rPr>
                <w:sz w:val="20"/>
                <w:szCs w:val="20"/>
              </w:rPr>
            </w:pPr>
            <w:r w:rsidRPr="007715B2">
              <w:rPr>
                <w:sz w:val="20"/>
                <w:szCs w:val="20"/>
              </w:rPr>
              <w:t>89.2</w:t>
            </w:r>
          </w:p>
        </w:tc>
        <w:tc>
          <w:tcPr>
            <w:tcW w:w="1320" w:type="dxa"/>
            <w:tcBorders>
              <w:top w:val="nil"/>
              <w:left w:val="nil"/>
              <w:bottom w:val="nil"/>
              <w:right w:val="nil"/>
            </w:tcBorders>
          </w:tcPr>
          <w:p w14:paraId="62DDE01A" w14:textId="6B11E510" w:rsidR="007E32B7" w:rsidRPr="007715B2" w:rsidRDefault="007E32B7" w:rsidP="006046E4">
            <w:pPr>
              <w:pStyle w:val="CLDTableTextListText"/>
              <w:rPr>
                <w:sz w:val="20"/>
                <w:szCs w:val="20"/>
              </w:rPr>
            </w:pPr>
            <w:r w:rsidRPr="007715B2">
              <w:rPr>
                <w:sz w:val="20"/>
                <w:szCs w:val="20"/>
              </w:rPr>
              <w:t>14.0</w:t>
            </w:r>
          </w:p>
        </w:tc>
        <w:tc>
          <w:tcPr>
            <w:tcW w:w="1320" w:type="dxa"/>
            <w:tcBorders>
              <w:top w:val="nil"/>
              <w:left w:val="nil"/>
              <w:bottom w:val="nil"/>
              <w:right w:val="nil"/>
            </w:tcBorders>
          </w:tcPr>
          <w:p w14:paraId="74EB3B61" w14:textId="288D9717" w:rsidR="007E32B7" w:rsidRPr="007715B2" w:rsidRDefault="007E32B7" w:rsidP="006046E4">
            <w:pPr>
              <w:pStyle w:val="CLDTableTextListText"/>
              <w:rPr>
                <w:sz w:val="20"/>
                <w:szCs w:val="20"/>
              </w:rPr>
            </w:pPr>
            <w:r w:rsidRPr="007715B2">
              <w:rPr>
                <w:sz w:val="20"/>
                <w:szCs w:val="20"/>
              </w:rPr>
              <w:t>73.9</w:t>
            </w:r>
          </w:p>
        </w:tc>
        <w:tc>
          <w:tcPr>
            <w:tcW w:w="1320" w:type="dxa"/>
            <w:tcBorders>
              <w:top w:val="nil"/>
              <w:left w:val="nil"/>
              <w:bottom w:val="nil"/>
              <w:right w:val="single" w:sz="4" w:space="0" w:color="auto"/>
            </w:tcBorders>
          </w:tcPr>
          <w:p w14:paraId="7F51F4B1" w14:textId="5AEA25FF" w:rsidR="007E32B7" w:rsidRPr="007715B2" w:rsidRDefault="007E32B7" w:rsidP="006046E4">
            <w:pPr>
              <w:pStyle w:val="CLDTableTextListText"/>
              <w:rPr>
                <w:sz w:val="20"/>
                <w:szCs w:val="20"/>
              </w:rPr>
            </w:pPr>
            <w:r w:rsidRPr="007715B2">
              <w:rPr>
                <w:sz w:val="20"/>
                <w:szCs w:val="20"/>
              </w:rPr>
              <w:t>9.0</w:t>
            </w:r>
          </w:p>
        </w:tc>
      </w:tr>
      <w:tr w:rsidR="00160EA0" w14:paraId="49930373" w14:textId="77777777" w:rsidTr="007715B2">
        <w:trPr>
          <w:trHeight w:val="102"/>
        </w:trPr>
        <w:tc>
          <w:tcPr>
            <w:tcW w:w="3062" w:type="dxa"/>
            <w:tcBorders>
              <w:top w:val="nil"/>
              <w:left w:val="single" w:sz="4" w:space="0" w:color="auto"/>
              <w:bottom w:val="nil"/>
              <w:right w:val="nil"/>
            </w:tcBorders>
          </w:tcPr>
          <w:p w14:paraId="3C7FE6AD" w14:textId="77777777" w:rsidR="007E32B7" w:rsidRPr="007715B2" w:rsidRDefault="007E32B7" w:rsidP="006046E4">
            <w:pPr>
              <w:pStyle w:val="CLDTableTextListText"/>
              <w:ind w:left="284"/>
              <w:rPr>
                <w:sz w:val="20"/>
                <w:szCs w:val="20"/>
              </w:rPr>
            </w:pPr>
            <w:r w:rsidRPr="007715B2">
              <w:rPr>
                <w:sz w:val="20"/>
                <w:szCs w:val="20"/>
              </w:rPr>
              <w:t xml:space="preserve">Prothrombin time increased </w:t>
            </w:r>
          </w:p>
        </w:tc>
        <w:tc>
          <w:tcPr>
            <w:tcW w:w="1320" w:type="dxa"/>
            <w:tcBorders>
              <w:top w:val="nil"/>
              <w:left w:val="nil"/>
              <w:bottom w:val="nil"/>
              <w:right w:val="nil"/>
            </w:tcBorders>
          </w:tcPr>
          <w:p w14:paraId="11C15ECF" w14:textId="63C07CE7" w:rsidR="007E32B7" w:rsidRPr="007715B2" w:rsidRDefault="007E32B7" w:rsidP="006046E4">
            <w:pPr>
              <w:pStyle w:val="CLDTableTextListText"/>
              <w:rPr>
                <w:sz w:val="20"/>
                <w:szCs w:val="20"/>
              </w:rPr>
            </w:pPr>
            <w:r w:rsidRPr="007715B2">
              <w:rPr>
                <w:sz w:val="20"/>
                <w:szCs w:val="20"/>
              </w:rPr>
              <w:t>84.8</w:t>
            </w:r>
          </w:p>
        </w:tc>
        <w:tc>
          <w:tcPr>
            <w:tcW w:w="1320" w:type="dxa"/>
            <w:tcBorders>
              <w:top w:val="nil"/>
              <w:left w:val="nil"/>
              <w:bottom w:val="nil"/>
              <w:right w:val="nil"/>
            </w:tcBorders>
          </w:tcPr>
          <w:p w14:paraId="425EDB27" w14:textId="6A849EE1" w:rsidR="007E32B7" w:rsidRPr="007715B2" w:rsidRDefault="007E32B7" w:rsidP="006046E4">
            <w:pPr>
              <w:pStyle w:val="CLDTableTextListText"/>
              <w:rPr>
                <w:sz w:val="20"/>
                <w:szCs w:val="20"/>
              </w:rPr>
            </w:pPr>
            <w:r w:rsidRPr="007715B2">
              <w:rPr>
                <w:sz w:val="20"/>
                <w:szCs w:val="20"/>
              </w:rPr>
              <w:t>3.3</w:t>
            </w:r>
          </w:p>
        </w:tc>
        <w:tc>
          <w:tcPr>
            <w:tcW w:w="1320" w:type="dxa"/>
            <w:tcBorders>
              <w:top w:val="nil"/>
              <w:left w:val="nil"/>
              <w:bottom w:val="nil"/>
              <w:right w:val="nil"/>
            </w:tcBorders>
          </w:tcPr>
          <w:p w14:paraId="4C0A4A99" w14:textId="7CD00C54" w:rsidR="007E32B7" w:rsidRPr="007715B2" w:rsidRDefault="007E32B7" w:rsidP="006046E4">
            <w:pPr>
              <w:pStyle w:val="CLDTableTextListText"/>
              <w:rPr>
                <w:sz w:val="20"/>
                <w:szCs w:val="20"/>
              </w:rPr>
            </w:pPr>
            <w:r w:rsidRPr="007715B2">
              <w:rPr>
                <w:sz w:val="20"/>
                <w:szCs w:val="20"/>
              </w:rPr>
              <w:t>89.1</w:t>
            </w:r>
          </w:p>
        </w:tc>
        <w:tc>
          <w:tcPr>
            <w:tcW w:w="1320" w:type="dxa"/>
            <w:tcBorders>
              <w:top w:val="nil"/>
              <w:left w:val="nil"/>
              <w:bottom w:val="nil"/>
              <w:right w:val="single" w:sz="4" w:space="0" w:color="auto"/>
            </w:tcBorders>
          </w:tcPr>
          <w:p w14:paraId="41DCAAD8" w14:textId="5475F69D" w:rsidR="007E32B7" w:rsidRPr="007715B2" w:rsidRDefault="007E32B7" w:rsidP="006046E4">
            <w:pPr>
              <w:pStyle w:val="CLDTableTextListText"/>
              <w:rPr>
                <w:sz w:val="20"/>
                <w:szCs w:val="20"/>
              </w:rPr>
            </w:pPr>
            <w:r w:rsidRPr="007715B2">
              <w:rPr>
                <w:sz w:val="20"/>
                <w:szCs w:val="20"/>
              </w:rPr>
              <w:t>0</w:t>
            </w:r>
          </w:p>
        </w:tc>
      </w:tr>
      <w:tr w:rsidR="00160EA0" w14:paraId="6D7C3CCD" w14:textId="77777777" w:rsidTr="007715B2">
        <w:trPr>
          <w:trHeight w:val="132"/>
        </w:trPr>
        <w:tc>
          <w:tcPr>
            <w:tcW w:w="3062" w:type="dxa"/>
            <w:tcBorders>
              <w:top w:val="nil"/>
              <w:left w:val="single" w:sz="4" w:space="0" w:color="auto"/>
              <w:bottom w:val="nil"/>
              <w:right w:val="nil"/>
            </w:tcBorders>
            <w:vAlign w:val="center"/>
          </w:tcPr>
          <w:p w14:paraId="27F82A98" w14:textId="4ADF814D" w:rsidR="007E32B7" w:rsidRPr="007715B2" w:rsidRDefault="007E32B7" w:rsidP="006046E4">
            <w:pPr>
              <w:pStyle w:val="CLDTableTextListText"/>
              <w:ind w:left="284"/>
              <w:rPr>
                <w:sz w:val="20"/>
                <w:szCs w:val="20"/>
              </w:rPr>
            </w:pPr>
            <w:r w:rsidRPr="007715B2">
              <w:rPr>
                <w:sz w:val="20"/>
                <w:szCs w:val="20"/>
              </w:rPr>
              <w:t xml:space="preserve">Activated partial </w:t>
            </w:r>
            <w:r w:rsidR="007715B2" w:rsidRPr="007715B2">
              <w:rPr>
                <w:sz w:val="20"/>
                <w:szCs w:val="20"/>
              </w:rPr>
              <w:t>thromboplastin time prolonged</w:t>
            </w:r>
          </w:p>
        </w:tc>
        <w:tc>
          <w:tcPr>
            <w:tcW w:w="1320" w:type="dxa"/>
            <w:tcBorders>
              <w:top w:val="nil"/>
              <w:left w:val="nil"/>
              <w:bottom w:val="nil"/>
              <w:right w:val="nil"/>
            </w:tcBorders>
          </w:tcPr>
          <w:p w14:paraId="7686DE8F" w14:textId="4C82C7DD" w:rsidR="007E32B7" w:rsidRPr="007715B2" w:rsidRDefault="007E32B7" w:rsidP="006046E4">
            <w:pPr>
              <w:pStyle w:val="CLDTableTextListText"/>
              <w:rPr>
                <w:sz w:val="20"/>
                <w:szCs w:val="20"/>
              </w:rPr>
            </w:pPr>
            <w:r w:rsidRPr="007715B2">
              <w:rPr>
                <w:sz w:val="20"/>
                <w:szCs w:val="20"/>
              </w:rPr>
              <w:t>80.0</w:t>
            </w:r>
          </w:p>
        </w:tc>
        <w:tc>
          <w:tcPr>
            <w:tcW w:w="1320" w:type="dxa"/>
            <w:tcBorders>
              <w:top w:val="nil"/>
              <w:left w:val="nil"/>
              <w:bottom w:val="nil"/>
              <w:right w:val="nil"/>
            </w:tcBorders>
          </w:tcPr>
          <w:p w14:paraId="2F150FE2" w14:textId="503A5987" w:rsidR="007E32B7" w:rsidRPr="007715B2" w:rsidRDefault="007E32B7" w:rsidP="006046E4">
            <w:pPr>
              <w:pStyle w:val="CLDTableTextListText"/>
              <w:rPr>
                <w:sz w:val="20"/>
                <w:szCs w:val="20"/>
              </w:rPr>
            </w:pPr>
            <w:r w:rsidRPr="007715B2">
              <w:rPr>
                <w:sz w:val="20"/>
                <w:szCs w:val="20"/>
              </w:rPr>
              <w:t>6.4</w:t>
            </w:r>
          </w:p>
        </w:tc>
        <w:tc>
          <w:tcPr>
            <w:tcW w:w="1320" w:type="dxa"/>
            <w:tcBorders>
              <w:top w:val="nil"/>
              <w:left w:val="nil"/>
              <w:bottom w:val="nil"/>
              <w:right w:val="nil"/>
            </w:tcBorders>
          </w:tcPr>
          <w:p w14:paraId="560F1536" w14:textId="69896DA0" w:rsidR="007E32B7" w:rsidRPr="007715B2" w:rsidRDefault="007E32B7" w:rsidP="006046E4">
            <w:pPr>
              <w:pStyle w:val="CLDTableTextListText"/>
              <w:rPr>
                <w:sz w:val="20"/>
                <w:szCs w:val="20"/>
              </w:rPr>
            </w:pPr>
            <w:r w:rsidRPr="007715B2">
              <w:rPr>
                <w:sz w:val="20"/>
                <w:szCs w:val="20"/>
              </w:rPr>
              <w:t>57.5</w:t>
            </w:r>
          </w:p>
        </w:tc>
        <w:tc>
          <w:tcPr>
            <w:tcW w:w="1320" w:type="dxa"/>
            <w:tcBorders>
              <w:top w:val="nil"/>
              <w:left w:val="nil"/>
              <w:bottom w:val="nil"/>
              <w:right w:val="single" w:sz="4" w:space="0" w:color="auto"/>
            </w:tcBorders>
          </w:tcPr>
          <w:p w14:paraId="1BAD96BB" w14:textId="583F8E4E" w:rsidR="007E32B7" w:rsidRPr="007715B2" w:rsidRDefault="007E32B7" w:rsidP="006046E4">
            <w:pPr>
              <w:pStyle w:val="CLDTableTextListText"/>
              <w:rPr>
                <w:sz w:val="20"/>
                <w:szCs w:val="20"/>
              </w:rPr>
            </w:pPr>
            <w:r w:rsidRPr="007715B2">
              <w:rPr>
                <w:sz w:val="20"/>
                <w:szCs w:val="20"/>
              </w:rPr>
              <w:t>5.5</w:t>
            </w:r>
          </w:p>
        </w:tc>
      </w:tr>
      <w:tr w:rsidR="00160EA0" w14:paraId="2856DC77" w14:textId="77777777" w:rsidTr="007715B2">
        <w:trPr>
          <w:trHeight w:val="117"/>
        </w:trPr>
        <w:tc>
          <w:tcPr>
            <w:tcW w:w="3062" w:type="dxa"/>
            <w:tcBorders>
              <w:top w:val="nil"/>
              <w:left w:val="single" w:sz="4" w:space="0" w:color="auto"/>
              <w:bottom w:val="nil"/>
              <w:right w:val="nil"/>
            </w:tcBorders>
          </w:tcPr>
          <w:p w14:paraId="4C22C27B" w14:textId="7D8B14C9" w:rsidR="007E32B7" w:rsidRPr="007715B2" w:rsidRDefault="007E32B7" w:rsidP="006046E4">
            <w:pPr>
              <w:pStyle w:val="CLDTableTextListText"/>
              <w:ind w:left="284"/>
              <w:rPr>
                <w:sz w:val="20"/>
                <w:szCs w:val="20"/>
              </w:rPr>
            </w:pPr>
            <w:r w:rsidRPr="007715B2">
              <w:rPr>
                <w:sz w:val="20"/>
                <w:szCs w:val="20"/>
              </w:rPr>
              <w:t xml:space="preserve">Alkaline phosphatase </w:t>
            </w:r>
            <w:r w:rsidR="007715B2" w:rsidRPr="007715B2">
              <w:rPr>
                <w:sz w:val="20"/>
                <w:szCs w:val="20"/>
              </w:rPr>
              <w:t>increased</w:t>
            </w:r>
          </w:p>
        </w:tc>
        <w:tc>
          <w:tcPr>
            <w:tcW w:w="1320" w:type="dxa"/>
            <w:tcBorders>
              <w:top w:val="nil"/>
              <w:left w:val="nil"/>
              <w:bottom w:val="nil"/>
              <w:right w:val="nil"/>
            </w:tcBorders>
          </w:tcPr>
          <w:p w14:paraId="6C8BD6E7" w14:textId="194337DB" w:rsidR="007E32B7" w:rsidRPr="007715B2" w:rsidRDefault="007E32B7" w:rsidP="006046E4">
            <w:pPr>
              <w:pStyle w:val="CLDTableTextListText"/>
              <w:rPr>
                <w:sz w:val="20"/>
                <w:szCs w:val="20"/>
              </w:rPr>
            </w:pPr>
            <w:r w:rsidRPr="007715B2">
              <w:rPr>
                <w:sz w:val="20"/>
                <w:szCs w:val="20"/>
              </w:rPr>
              <w:t>79.7</w:t>
            </w:r>
          </w:p>
        </w:tc>
        <w:tc>
          <w:tcPr>
            <w:tcW w:w="1320" w:type="dxa"/>
            <w:tcBorders>
              <w:top w:val="nil"/>
              <w:left w:val="nil"/>
              <w:bottom w:val="nil"/>
              <w:right w:val="nil"/>
            </w:tcBorders>
          </w:tcPr>
          <w:p w14:paraId="4BC03D2D" w14:textId="42C28727" w:rsidR="007E32B7" w:rsidRPr="007715B2" w:rsidRDefault="007E32B7" w:rsidP="006046E4">
            <w:pPr>
              <w:pStyle w:val="CLDTableTextListText"/>
              <w:rPr>
                <w:sz w:val="20"/>
                <w:szCs w:val="20"/>
              </w:rPr>
            </w:pPr>
            <w:r w:rsidRPr="007715B2">
              <w:rPr>
                <w:sz w:val="20"/>
                <w:szCs w:val="20"/>
              </w:rPr>
              <w:t>13.3</w:t>
            </w:r>
          </w:p>
        </w:tc>
        <w:tc>
          <w:tcPr>
            <w:tcW w:w="1320" w:type="dxa"/>
            <w:tcBorders>
              <w:top w:val="nil"/>
              <w:left w:val="nil"/>
              <w:bottom w:val="nil"/>
              <w:right w:val="nil"/>
            </w:tcBorders>
          </w:tcPr>
          <w:p w14:paraId="28F7B859" w14:textId="3BC7BEA8" w:rsidR="007E32B7" w:rsidRPr="007715B2" w:rsidRDefault="007E32B7" w:rsidP="006046E4">
            <w:pPr>
              <w:pStyle w:val="CLDTableTextListText"/>
              <w:rPr>
                <w:sz w:val="20"/>
                <w:szCs w:val="20"/>
              </w:rPr>
            </w:pPr>
            <w:r w:rsidRPr="007715B2">
              <w:rPr>
                <w:sz w:val="20"/>
                <w:szCs w:val="20"/>
              </w:rPr>
              <w:t>68.9</w:t>
            </w:r>
          </w:p>
        </w:tc>
        <w:tc>
          <w:tcPr>
            <w:tcW w:w="1320" w:type="dxa"/>
            <w:tcBorders>
              <w:top w:val="nil"/>
              <w:left w:val="nil"/>
              <w:bottom w:val="nil"/>
              <w:right w:val="single" w:sz="4" w:space="0" w:color="auto"/>
            </w:tcBorders>
          </w:tcPr>
          <w:p w14:paraId="4267EF5F" w14:textId="78EA048D" w:rsidR="007E32B7" w:rsidRPr="007715B2" w:rsidRDefault="007E32B7" w:rsidP="006046E4">
            <w:pPr>
              <w:pStyle w:val="CLDTableTextListText"/>
              <w:rPr>
                <w:sz w:val="20"/>
                <w:szCs w:val="20"/>
              </w:rPr>
            </w:pPr>
            <w:r w:rsidRPr="007715B2">
              <w:rPr>
                <w:sz w:val="20"/>
                <w:szCs w:val="20"/>
              </w:rPr>
              <w:t>5.3</w:t>
            </w:r>
          </w:p>
        </w:tc>
      </w:tr>
      <w:tr w:rsidR="00160EA0" w14:paraId="25640FFA" w14:textId="77777777" w:rsidTr="007715B2">
        <w:trPr>
          <w:trHeight w:val="117"/>
        </w:trPr>
        <w:tc>
          <w:tcPr>
            <w:tcW w:w="3062" w:type="dxa"/>
            <w:tcBorders>
              <w:top w:val="nil"/>
              <w:left w:val="single" w:sz="4" w:space="0" w:color="auto"/>
              <w:bottom w:val="nil"/>
              <w:right w:val="nil"/>
            </w:tcBorders>
            <w:vAlign w:val="center"/>
          </w:tcPr>
          <w:p w14:paraId="238BE904" w14:textId="16771237" w:rsidR="007E32B7" w:rsidRPr="007715B2" w:rsidRDefault="007E32B7" w:rsidP="006046E4">
            <w:pPr>
              <w:pStyle w:val="CLDTableTextListText"/>
              <w:ind w:left="284"/>
              <w:rPr>
                <w:sz w:val="20"/>
                <w:szCs w:val="20"/>
              </w:rPr>
            </w:pPr>
            <w:r w:rsidRPr="007715B2">
              <w:rPr>
                <w:sz w:val="20"/>
                <w:szCs w:val="20"/>
              </w:rPr>
              <w:lastRenderedPageBreak/>
              <w:t xml:space="preserve">Alanine aminotransferase </w:t>
            </w:r>
            <w:r w:rsidR="007715B2" w:rsidRPr="007715B2">
              <w:rPr>
                <w:sz w:val="20"/>
                <w:szCs w:val="20"/>
              </w:rPr>
              <w:t>(ALT) increased</w:t>
            </w:r>
          </w:p>
        </w:tc>
        <w:tc>
          <w:tcPr>
            <w:tcW w:w="1320" w:type="dxa"/>
            <w:tcBorders>
              <w:top w:val="nil"/>
              <w:left w:val="nil"/>
              <w:bottom w:val="nil"/>
              <w:right w:val="nil"/>
            </w:tcBorders>
          </w:tcPr>
          <w:p w14:paraId="497710CD" w14:textId="44BD870A" w:rsidR="007E32B7" w:rsidRPr="007715B2" w:rsidRDefault="007E32B7" w:rsidP="006046E4">
            <w:pPr>
              <w:pStyle w:val="CLDTableTextListText"/>
              <w:rPr>
                <w:sz w:val="20"/>
                <w:szCs w:val="20"/>
              </w:rPr>
            </w:pPr>
            <w:r w:rsidRPr="007715B2">
              <w:rPr>
                <w:sz w:val="20"/>
                <w:szCs w:val="20"/>
              </w:rPr>
              <w:t>78.3</w:t>
            </w:r>
          </w:p>
        </w:tc>
        <w:tc>
          <w:tcPr>
            <w:tcW w:w="1320" w:type="dxa"/>
            <w:tcBorders>
              <w:top w:val="nil"/>
              <w:left w:val="nil"/>
              <w:bottom w:val="nil"/>
              <w:right w:val="nil"/>
            </w:tcBorders>
          </w:tcPr>
          <w:p w14:paraId="77CC53D9" w14:textId="35F2612D" w:rsidR="007E32B7" w:rsidRPr="007715B2" w:rsidRDefault="007E32B7" w:rsidP="006046E4">
            <w:pPr>
              <w:pStyle w:val="CLDTableTextListText"/>
              <w:rPr>
                <w:sz w:val="20"/>
                <w:szCs w:val="20"/>
              </w:rPr>
            </w:pPr>
            <w:r w:rsidRPr="007715B2">
              <w:rPr>
                <w:sz w:val="20"/>
                <w:szCs w:val="20"/>
              </w:rPr>
              <w:t>10.9</w:t>
            </w:r>
          </w:p>
        </w:tc>
        <w:tc>
          <w:tcPr>
            <w:tcW w:w="1320" w:type="dxa"/>
            <w:tcBorders>
              <w:top w:val="nil"/>
              <w:left w:val="nil"/>
              <w:bottom w:val="nil"/>
              <w:right w:val="nil"/>
            </w:tcBorders>
          </w:tcPr>
          <w:p w14:paraId="74B9A1B1" w14:textId="2E86CD52" w:rsidR="007E32B7" w:rsidRPr="007715B2" w:rsidRDefault="007E32B7" w:rsidP="006046E4">
            <w:pPr>
              <w:pStyle w:val="CLDTableTextListText"/>
              <w:rPr>
                <w:sz w:val="20"/>
                <w:szCs w:val="20"/>
              </w:rPr>
            </w:pPr>
            <w:r w:rsidRPr="007715B2">
              <w:rPr>
                <w:sz w:val="20"/>
                <w:szCs w:val="20"/>
              </w:rPr>
              <w:t>81.3</w:t>
            </w:r>
          </w:p>
        </w:tc>
        <w:tc>
          <w:tcPr>
            <w:tcW w:w="1320" w:type="dxa"/>
            <w:tcBorders>
              <w:top w:val="nil"/>
              <w:left w:val="nil"/>
              <w:bottom w:val="nil"/>
              <w:right w:val="single" w:sz="4" w:space="0" w:color="auto"/>
            </w:tcBorders>
          </w:tcPr>
          <w:p w14:paraId="107CF8DE" w14:textId="047F91B1" w:rsidR="007E32B7" w:rsidRPr="007715B2" w:rsidRDefault="007E32B7" w:rsidP="006046E4">
            <w:pPr>
              <w:pStyle w:val="CLDTableTextListText"/>
              <w:rPr>
                <w:sz w:val="20"/>
                <w:szCs w:val="20"/>
              </w:rPr>
            </w:pPr>
            <w:r w:rsidRPr="007715B2">
              <w:rPr>
                <w:sz w:val="20"/>
                <w:szCs w:val="20"/>
              </w:rPr>
              <w:t>15.7</w:t>
            </w:r>
          </w:p>
        </w:tc>
      </w:tr>
      <w:tr w:rsidR="00160EA0" w14:paraId="1294630C" w14:textId="77777777" w:rsidTr="007715B2">
        <w:trPr>
          <w:trHeight w:val="103"/>
        </w:trPr>
        <w:tc>
          <w:tcPr>
            <w:tcW w:w="3062" w:type="dxa"/>
            <w:tcBorders>
              <w:top w:val="nil"/>
              <w:left w:val="single" w:sz="4" w:space="0" w:color="auto"/>
              <w:bottom w:val="nil"/>
              <w:right w:val="nil"/>
            </w:tcBorders>
          </w:tcPr>
          <w:p w14:paraId="67BAB257" w14:textId="77777777" w:rsidR="007E32B7" w:rsidRPr="007715B2" w:rsidRDefault="007E32B7" w:rsidP="006046E4">
            <w:pPr>
              <w:pStyle w:val="CLDTableTextListText"/>
              <w:ind w:left="284"/>
              <w:rPr>
                <w:sz w:val="20"/>
                <w:szCs w:val="20"/>
              </w:rPr>
            </w:pPr>
            <w:r w:rsidRPr="007715B2">
              <w:rPr>
                <w:sz w:val="20"/>
                <w:szCs w:val="20"/>
              </w:rPr>
              <w:t xml:space="preserve">Blood bilirubin increased </w:t>
            </w:r>
          </w:p>
        </w:tc>
        <w:tc>
          <w:tcPr>
            <w:tcW w:w="1320" w:type="dxa"/>
            <w:tcBorders>
              <w:top w:val="nil"/>
              <w:left w:val="nil"/>
              <w:bottom w:val="nil"/>
              <w:right w:val="nil"/>
            </w:tcBorders>
          </w:tcPr>
          <w:p w14:paraId="0058AFFE" w14:textId="2D04F10B" w:rsidR="007E32B7" w:rsidRPr="007715B2" w:rsidRDefault="007E32B7" w:rsidP="006046E4">
            <w:pPr>
              <w:pStyle w:val="CLDTableTextListText"/>
              <w:rPr>
                <w:sz w:val="20"/>
                <w:szCs w:val="20"/>
              </w:rPr>
            </w:pPr>
            <w:r w:rsidRPr="007715B2">
              <w:rPr>
                <w:sz w:val="20"/>
                <w:szCs w:val="20"/>
              </w:rPr>
              <w:t>51.6</w:t>
            </w:r>
          </w:p>
        </w:tc>
        <w:tc>
          <w:tcPr>
            <w:tcW w:w="1320" w:type="dxa"/>
            <w:tcBorders>
              <w:top w:val="nil"/>
              <w:left w:val="nil"/>
              <w:bottom w:val="nil"/>
              <w:right w:val="nil"/>
            </w:tcBorders>
          </w:tcPr>
          <w:p w14:paraId="65644477" w14:textId="31A00040" w:rsidR="007E32B7" w:rsidRPr="007715B2" w:rsidRDefault="007E32B7" w:rsidP="006046E4">
            <w:pPr>
              <w:pStyle w:val="CLDTableTextListText"/>
              <w:rPr>
                <w:sz w:val="20"/>
                <w:szCs w:val="20"/>
              </w:rPr>
            </w:pPr>
            <w:r w:rsidRPr="007715B2">
              <w:rPr>
                <w:sz w:val="20"/>
                <w:szCs w:val="20"/>
              </w:rPr>
              <w:t>7.1</w:t>
            </w:r>
          </w:p>
        </w:tc>
        <w:tc>
          <w:tcPr>
            <w:tcW w:w="1320" w:type="dxa"/>
            <w:tcBorders>
              <w:top w:val="nil"/>
              <w:left w:val="nil"/>
              <w:bottom w:val="nil"/>
              <w:right w:val="nil"/>
            </w:tcBorders>
          </w:tcPr>
          <w:p w14:paraId="52A374FA" w14:textId="62365524" w:rsidR="007E32B7" w:rsidRPr="007715B2" w:rsidRDefault="007E32B7" w:rsidP="006046E4">
            <w:pPr>
              <w:pStyle w:val="CLDTableTextListText"/>
              <w:rPr>
                <w:sz w:val="20"/>
                <w:szCs w:val="20"/>
              </w:rPr>
            </w:pPr>
            <w:r w:rsidRPr="007715B2">
              <w:rPr>
                <w:sz w:val="20"/>
                <w:szCs w:val="20"/>
              </w:rPr>
              <w:t>50.8</w:t>
            </w:r>
          </w:p>
        </w:tc>
        <w:tc>
          <w:tcPr>
            <w:tcW w:w="1320" w:type="dxa"/>
            <w:tcBorders>
              <w:top w:val="nil"/>
              <w:left w:val="nil"/>
              <w:bottom w:val="nil"/>
              <w:right w:val="single" w:sz="4" w:space="0" w:color="auto"/>
            </w:tcBorders>
          </w:tcPr>
          <w:p w14:paraId="63CB8AB0" w14:textId="596D2144" w:rsidR="007E32B7" w:rsidRPr="007715B2" w:rsidRDefault="007E32B7" w:rsidP="006046E4">
            <w:pPr>
              <w:pStyle w:val="CLDTableTextListText"/>
              <w:rPr>
                <w:sz w:val="20"/>
                <w:szCs w:val="20"/>
              </w:rPr>
            </w:pPr>
            <w:r w:rsidRPr="007715B2">
              <w:rPr>
                <w:sz w:val="20"/>
                <w:szCs w:val="20"/>
              </w:rPr>
              <w:t>3.8</w:t>
            </w:r>
          </w:p>
        </w:tc>
      </w:tr>
      <w:tr w:rsidR="00160EA0" w14:paraId="6C217DA9" w14:textId="77777777" w:rsidTr="007715B2">
        <w:trPr>
          <w:trHeight w:val="126"/>
        </w:trPr>
        <w:tc>
          <w:tcPr>
            <w:tcW w:w="3062" w:type="dxa"/>
            <w:tcBorders>
              <w:top w:val="nil"/>
              <w:left w:val="single" w:sz="4" w:space="0" w:color="auto"/>
              <w:bottom w:val="single" w:sz="4" w:space="0" w:color="auto"/>
              <w:right w:val="nil"/>
            </w:tcBorders>
            <w:vAlign w:val="center"/>
          </w:tcPr>
          <w:p w14:paraId="61A8866B" w14:textId="77777777" w:rsidR="007E32B7" w:rsidRPr="007715B2" w:rsidRDefault="007E32B7" w:rsidP="006046E4">
            <w:pPr>
              <w:pStyle w:val="CLDTableTextListText"/>
              <w:ind w:left="284"/>
              <w:rPr>
                <w:sz w:val="20"/>
                <w:szCs w:val="20"/>
              </w:rPr>
            </w:pPr>
            <w:r w:rsidRPr="007715B2">
              <w:rPr>
                <w:sz w:val="20"/>
                <w:szCs w:val="20"/>
              </w:rPr>
              <w:t xml:space="preserve">Hyperuricaemia </w:t>
            </w:r>
          </w:p>
        </w:tc>
        <w:tc>
          <w:tcPr>
            <w:tcW w:w="1320" w:type="dxa"/>
            <w:tcBorders>
              <w:top w:val="nil"/>
              <w:left w:val="nil"/>
              <w:bottom w:val="single" w:sz="4" w:space="0" w:color="auto"/>
              <w:right w:val="nil"/>
            </w:tcBorders>
          </w:tcPr>
          <w:p w14:paraId="1939A684" w14:textId="4AA209B7" w:rsidR="007E32B7" w:rsidRPr="007715B2" w:rsidRDefault="007E32B7" w:rsidP="006046E4">
            <w:pPr>
              <w:pStyle w:val="CLDTableTextListText"/>
              <w:rPr>
                <w:sz w:val="20"/>
                <w:szCs w:val="20"/>
              </w:rPr>
            </w:pPr>
            <w:r w:rsidRPr="007715B2">
              <w:rPr>
                <w:sz w:val="20"/>
                <w:szCs w:val="20"/>
              </w:rPr>
              <w:t>32.5</w:t>
            </w:r>
          </w:p>
        </w:tc>
        <w:tc>
          <w:tcPr>
            <w:tcW w:w="1320" w:type="dxa"/>
            <w:tcBorders>
              <w:top w:val="nil"/>
              <w:left w:val="nil"/>
              <w:bottom w:val="single" w:sz="4" w:space="0" w:color="auto"/>
              <w:right w:val="nil"/>
            </w:tcBorders>
          </w:tcPr>
          <w:p w14:paraId="53B5E228" w14:textId="455B8D6B" w:rsidR="007E32B7" w:rsidRPr="007715B2" w:rsidRDefault="007E32B7" w:rsidP="006046E4">
            <w:pPr>
              <w:pStyle w:val="CLDTableTextListText"/>
              <w:rPr>
                <w:sz w:val="20"/>
                <w:szCs w:val="20"/>
              </w:rPr>
            </w:pPr>
            <w:r w:rsidRPr="007715B2">
              <w:rPr>
                <w:sz w:val="20"/>
                <w:szCs w:val="20"/>
              </w:rPr>
              <w:t>2.6</w:t>
            </w:r>
          </w:p>
        </w:tc>
        <w:tc>
          <w:tcPr>
            <w:tcW w:w="1320" w:type="dxa"/>
            <w:tcBorders>
              <w:top w:val="nil"/>
              <w:left w:val="nil"/>
              <w:bottom w:val="single" w:sz="4" w:space="0" w:color="auto"/>
              <w:right w:val="nil"/>
            </w:tcBorders>
          </w:tcPr>
          <w:p w14:paraId="03B1E7F6" w14:textId="644D16D6" w:rsidR="007E32B7" w:rsidRPr="007715B2" w:rsidRDefault="007E32B7" w:rsidP="006046E4">
            <w:pPr>
              <w:pStyle w:val="CLDTableTextListText"/>
              <w:rPr>
                <w:sz w:val="20"/>
                <w:szCs w:val="20"/>
              </w:rPr>
            </w:pPr>
            <w:r w:rsidRPr="007715B2">
              <w:rPr>
                <w:sz w:val="20"/>
                <w:szCs w:val="20"/>
              </w:rPr>
              <w:t>28.5</w:t>
            </w:r>
          </w:p>
        </w:tc>
        <w:tc>
          <w:tcPr>
            <w:tcW w:w="1320" w:type="dxa"/>
            <w:tcBorders>
              <w:top w:val="nil"/>
              <w:left w:val="nil"/>
              <w:bottom w:val="single" w:sz="4" w:space="0" w:color="auto"/>
              <w:right w:val="single" w:sz="4" w:space="0" w:color="auto"/>
            </w:tcBorders>
          </w:tcPr>
          <w:p w14:paraId="5B1C6A29" w14:textId="7C720F31" w:rsidR="007E32B7" w:rsidRPr="007715B2" w:rsidRDefault="007E32B7" w:rsidP="006046E4">
            <w:pPr>
              <w:pStyle w:val="CLDTableTextListText"/>
              <w:rPr>
                <w:sz w:val="20"/>
                <w:szCs w:val="20"/>
              </w:rPr>
            </w:pPr>
            <w:r w:rsidRPr="007715B2">
              <w:rPr>
                <w:sz w:val="20"/>
                <w:szCs w:val="20"/>
              </w:rPr>
              <w:t>0</w:t>
            </w:r>
          </w:p>
        </w:tc>
      </w:tr>
    </w:tbl>
    <w:p w14:paraId="043BE493" w14:textId="77777777" w:rsidR="007715B2" w:rsidRPr="007715B2" w:rsidRDefault="007715B2" w:rsidP="006046E4">
      <w:pPr>
        <w:pStyle w:val="CLDTableFootnote"/>
        <w:rPr>
          <w:rFonts w:eastAsia="TimesNewRomanPSMT"/>
        </w:rPr>
      </w:pPr>
      <w:r w:rsidRPr="007715B2">
        <w:rPr>
          <w:rFonts w:eastAsia="TimesNewRomanPSMT"/>
        </w:rPr>
        <w:t>Abbreviations: N=number of patients; PT=preferred term.</w:t>
      </w:r>
    </w:p>
    <w:p w14:paraId="08BC7B7A" w14:textId="45C98A28" w:rsidR="007715B2" w:rsidRPr="007715B2" w:rsidRDefault="007715B2" w:rsidP="006046E4">
      <w:pPr>
        <w:pStyle w:val="CLDTableFootnote"/>
        <w:tabs>
          <w:tab w:val="left" w:pos="284"/>
        </w:tabs>
        <w:rPr>
          <w:rFonts w:eastAsia="TimesNewRomanPSMT"/>
        </w:rPr>
      </w:pPr>
      <w:r w:rsidRPr="007715B2">
        <w:rPr>
          <w:rFonts w:eastAsia="TimesNewRomanPSMT"/>
          <w:vertAlign w:val="superscript"/>
        </w:rPr>
        <w:t>*</w:t>
      </w:r>
      <w:r w:rsidR="00435D79">
        <w:rPr>
          <w:rFonts w:eastAsia="TimesNewRomanPSMT"/>
          <w:vertAlign w:val="superscript"/>
        </w:rPr>
        <w:tab/>
      </w:r>
      <w:r w:rsidRPr="007715B2">
        <w:rPr>
          <w:rFonts w:eastAsia="TimesNewRomanPSMT"/>
        </w:rPr>
        <w:t>Including fatal outcome.</w:t>
      </w:r>
    </w:p>
    <w:p w14:paraId="41D9A0E8" w14:textId="51FF2F61" w:rsidR="007715B2" w:rsidRPr="007715B2" w:rsidRDefault="007715B2" w:rsidP="006046E4">
      <w:pPr>
        <w:pStyle w:val="CLDTableFootnote"/>
        <w:tabs>
          <w:tab w:val="left" w:pos="284"/>
        </w:tabs>
        <w:rPr>
          <w:rFonts w:eastAsia="TimesNewRomanPSMT"/>
        </w:rPr>
      </w:pPr>
      <w:r w:rsidRPr="007715B2">
        <w:rPr>
          <w:rFonts w:eastAsia="TimesNewRomanPSMT"/>
          <w:vertAlign w:val="superscript"/>
        </w:rPr>
        <w:t>**</w:t>
      </w:r>
      <w:r w:rsidR="00435D79">
        <w:rPr>
          <w:rFonts w:eastAsia="TimesNewRomanPSMT"/>
          <w:vertAlign w:val="superscript"/>
        </w:rPr>
        <w:tab/>
      </w:r>
      <w:r w:rsidRPr="007715B2">
        <w:rPr>
          <w:rFonts w:eastAsia="TimesNewRomanPSMT"/>
        </w:rPr>
        <w:t>Only selected safety data were collected in this study of newly diagnosed AML.</w:t>
      </w:r>
    </w:p>
    <w:p w14:paraId="54FEB6DA" w14:textId="7ED1CF00" w:rsidR="007715B2" w:rsidRPr="007715B2" w:rsidRDefault="007715B2" w:rsidP="006046E4">
      <w:pPr>
        <w:pStyle w:val="CLDTableFootnote"/>
        <w:tabs>
          <w:tab w:val="left" w:pos="284"/>
        </w:tabs>
        <w:rPr>
          <w:rFonts w:eastAsia="TimesNewRomanPSMT"/>
        </w:rPr>
      </w:pPr>
      <w:r w:rsidRPr="007715B2">
        <w:rPr>
          <w:rFonts w:eastAsia="TimesNewRomanPSMT"/>
          <w:vertAlign w:val="superscript"/>
        </w:rPr>
        <w:t>***</w:t>
      </w:r>
      <w:r w:rsidR="00435D79">
        <w:rPr>
          <w:rFonts w:eastAsia="TimesNewRomanPSMT"/>
          <w:vertAlign w:val="superscript"/>
        </w:rPr>
        <w:tab/>
      </w:r>
      <w:r w:rsidRPr="007715B2">
        <w:rPr>
          <w:rFonts w:eastAsia="TimesNewRomanPSMT"/>
        </w:rPr>
        <w:t xml:space="preserve">Frequency is based on laboratory values </w:t>
      </w:r>
      <w:r w:rsidRPr="007715B2">
        <w:rPr>
          <w:rFonts w:eastAsia="TimesNewRomanPS-BoldMT"/>
        </w:rPr>
        <w:t>(</w:t>
      </w:r>
      <w:r w:rsidRPr="007715B2">
        <w:rPr>
          <w:rFonts w:eastAsia="TimesNewRomanPSMT"/>
        </w:rPr>
        <w:t>Grade per NCI CTCAE v4.03).</w:t>
      </w:r>
    </w:p>
    <w:p w14:paraId="6B51C689" w14:textId="623B7EA3" w:rsidR="007715B2" w:rsidRPr="007715B2" w:rsidRDefault="007715B2" w:rsidP="006046E4">
      <w:pPr>
        <w:pStyle w:val="CLDTableFootnote"/>
        <w:tabs>
          <w:tab w:val="left" w:pos="284"/>
        </w:tabs>
        <w:ind w:left="284" w:hanging="284"/>
        <w:rPr>
          <w:rFonts w:eastAsia="TimesNewRomanPSMT"/>
        </w:rPr>
      </w:pPr>
      <w:r w:rsidRPr="007715B2">
        <w:rPr>
          <w:rFonts w:eastAsia="TimesNewRomanPSMT"/>
          <w:vertAlign w:val="superscript"/>
        </w:rPr>
        <w:t>a.</w:t>
      </w:r>
      <w:r w:rsidRPr="007715B2">
        <w:rPr>
          <w:rFonts w:eastAsia="TimesNewRomanPSMT"/>
        </w:rPr>
        <w:t xml:space="preserve"> </w:t>
      </w:r>
      <w:r w:rsidR="00435D79">
        <w:rPr>
          <w:rFonts w:eastAsia="TimesNewRomanPSMT"/>
        </w:rPr>
        <w:tab/>
      </w:r>
      <w:r w:rsidRPr="007715B2">
        <w:rPr>
          <w:rFonts w:eastAsia="TimesNewRomanPSMT"/>
        </w:rPr>
        <w:t>Infection includes Sepsis and Bacteraemia (53.4%), Fungal infection (15.3%), Lower respiratory tract infection</w:t>
      </w:r>
      <w:r w:rsidR="00435D79">
        <w:rPr>
          <w:rFonts w:eastAsia="TimesNewRomanPSMT"/>
        </w:rPr>
        <w:t xml:space="preserve"> </w:t>
      </w:r>
      <w:r w:rsidRPr="007715B2">
        <w:rPr>
          <w:rFonts w:eastAsia="TimesNewRomanPSMT"/>
        </w:rPr>
        <w:t>(5.3%), Bacterial infection (9.2%), Gastrointestinal infection (8.4%), Skin infection (2.3%), and Other infections</w:t>
      </w:r>
      <w:r w:rsidR="00435D79">
        <w:rPr>
          <w:rFonts w:eastAsia="TimesNewRomanPSMT"/>
        </w:rPr>
        <w:t xml:space="preserve"> </w:t>
      </w:r>
      <w:r w:rsidRPr="007715B2">
        <w:rPr>
          <w:rFonts w:eastAsia="TimesNewRomanPSMT"/>
        </w:rPr>
        <w:t>(28.4%).</w:t>
      </w:r>
    </w:p>
    <w:p w14:paraId="4A6AFA4A" w14:textId="1F7625A2" w:rsidR="007715B2" w:rsidRPr="007715B2" w:rsidRDefault="007715B2" w:rsidP="006046E4">
      <w:pPr>
        <w:pStyle w:val="CLDTableFootnote"/>
        <w:tabs>
          <w:tab w:val="left" w:pos="284"/>
        </w:tabs>
        <w:ind w:left="284" w:hanging="284"/>
        <w:rPr>
          <w:rFonts w:eastAsia="TimesNewRomanPSMT"/>
        </w:rPr>
      </w:pPr>
      <w:r w:rsidRPr="007715B2">
        <w:rPr>
          <w:rFonts w:eastAsia="TimesNewRomanPSMT"/>
          <w:vertAlign w:val="superscript"/>
        </w:rPr>
        <w:t>b.</w:t>
      </w:r>
      <w:r w:rsidRPr="007715B2">
        <w:rPr>
          <w:rFonts w:eastAsia="TimesNewRomanPSMT"/>
        </w:rPr>
        <w:t xml:space="preserve"> </w:t>
      </w:r>
      <w:r w:rsidR="00435D79">
        <w:rPr>
          <w:rFonts w:eastAsia="TimesNewRomanPSMT"/>
        </w:rPr>
        <w:tab/>
      </w:r>
      <w:r w:rsidRPr="007715B2">
        <w:rPr>
          <w:rFonts w:eastAsia="TimesNewRomanPSMT"/>
        </w:rPr>
        <w:t>Haemorrhage includes Central nervous system haemorrhage (3.1%), Upper gastrointestinal haemorrhage (33.6%),</w:t>
      </w:r>
      <w:r w:rsidR="00435D79">
        <w:rPr>
          <w:rFonts w:eastAsia="TimesNewRomanPSMT"/>
        </w:rPr>
        <w:t xml:space="preserve"> </w:t>
      </w:r>
      <w:r w:rsidRPr="007715B2">
        <w:rPr>
          <w:rFonts w:eastAsia="TimesNewRomanPSMT"/>
        </w:rPr>
        <w:t>Lower gastrointestinal haemorrhage (17.6%), Subcutaneous haemorrhage (60.3%), Other haemorrhage (64.9%), and</w:t>
      </w:r>
      <w:r w:rsidR="00435D79">
        <w:rPr>
          <w:rFonts w:eastAsia="TimesNewRomanPSMT"/>
        </w:rPr>
        <w:t xml:space="preserve"> </w:t>
      </w:r>
      <w:r w:rsidRPr="007715B2">
        <w:rPr>
          <w:rFonts w:eastAsia="TimesNewRomanPSMT"/>
        </w:rPr>
        <w:t>Epistaxis (62.6%).</w:t>
      </w:r>
    </w:p>
    <w:p w14:paraId="58CB325E" w14:textId="128E7958" w:rsidR="007E32B7" w:rsidRDefault="007715B2" w:rsidP="006046E4">
      <w:pPr>
        <w:pStyle w:val="CLDTableFootnote"/>
        <w:tabs>
          <w:tab w:val="left" w:pos="284"/>
        </w:tabs>
        <w:ind w:left="284" w:hanging="284"/>
        <w:rPr>
          <w:rFonts w:eastAsia="TimesNewRomanPSMT"/>
        </w:rPr>
      </w:pPr>
      <w:r w:rsidRPr="007715B2">
        <w:rPr>
          <w:rFonts w:eastAsia="TimesNewRomanPSMT"/>
          <w:vertAlign w:val="superscript"/>
        </w:rPr>
        <w:t>c.</w:t>
      </w:r>
      <w:r w:rsidRPr="007715B2">
        <w:rPr>
          <w:rFonts w:eastAsia="TimesNewRomanPSMT"/>
        </w:rPr>
        <w:t xml:space="preserve"> </w:t>
      </w:r>
      <w:r w:rsidR="00435D79">
        <w:rPr>
          <w:rFonts w:eastAsia="TimesNewRomanPSMT"/>
        </w:rPr>
        <w:tab/>
      </w:r>
      <w:proofErr w:type="spellStart"/>
      <w:r w:rsidRPr="007715B2">
        <w:rPr>
          <w:rFonts w:eastAsia="TimesNewRomanPSMT"/>
        </w:rPr>
        <w:t>Venoocclusive</w:t>
      </w:r>
      <w:proofErr w:type="spellEnd"/>
      <w:r w:rsidRPr="007715B2">
        <w:rPr>
          <w:rFonts w:eastAsia="TimesNewRomanPSMT"/>
        </w:rPr>
        <w:t xml:space="preserve"> liver disease includes the following reported PTs: </w:t>
      </w:r>
      <w:proofErr w:type="spellStart"/>
      <w:r w:rsidRPr="007715B2">
        <w:rPr>
          <w:rFonts w:eastAsia="TimesNewRomanPSMT"/>
        </w:rPr>
        <w:t>Venoocclusive</w:t>
      </w:r>
      <w:proofErr w:type="spellEnd"/>
      <w:r w:rsidRPr="007715B2">
        <w:rPr>
          <w:rFonts w:eastAsia="TimesNewRomanPSMT"/>
        </w:rPr>
        <w:t xml:space="preserve"> disease and </w:t>
      </w:r>
      <w:proofErr w:type="spellStart"/>
      <w:r w:rsidRPr="007715B2">
        <w:rPr>
          <w:rFonts w:eastAsia="TimesNewRomanPSMT"/>
        </w:rPr>
        <w:t>Venoocclusive</w:t>
      </w:r>
      <w:proofErr w:type="spellEnd"/>
      <w:r w:rsidRPr="007715B2">
        <w:rPr>
          <w:rFonts w:eastAsia="TimesNewRomanPSMT"/>
        </w:rPr>
        <w:t xml:space="preserve"> liver</w:t>
      </w:r>
      <w:r w:rsidR="00435D79">
        <w:rPr>
          <w:rFonts w:eastAsia="TimesNewRomanPSMT"/>
        </w:rPr>
        <w:t xml:space="preserve"> </w:t>
      </w:r>
      <w:r w:rsidRPr="007715B2">
        <w:rPr>
          <w:rFonts w:eastAsia="TimesNewRomanPSMT"/>
        </w:rPr>
        <w:t>dise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7"/>
        <w:gridCol w:w="2452"/>
        <w:gridCol w:w="1720"/>
      </w:tblGrid>
      <w:tr w:rsidR="003F031C" w:rsidRPr="004679A3" w14:paraId="43617FD3" w14:textId="77777777" w:rsidTr="00396547">
        <w:trPr>
          <w:trHeight w:val="345"/>
        </w:trPr>
        <w:tc>
          <w:tcPr>
            <w:tcW w:w="7769" w:type="dxa"/>
            <w:gridSpan w:val="3"/>
            <w:tcBorders>
              <w:top w:val="nil"/>
              <w:left w:val="nil"/>
              <w:bottom w:val="single" w:sz="4" w:space="0" w:color="auto"/>
              <w:right w:val="nil"/>
            </w:tcBorders>
          </w:tcPr>
          <w:p w14:paraId="553A948B" w14:textId="6E06F1E6" w:rsidR="003F031C" w:rsidRPr="004679A3" w:rsidRDefault="00396547" w:rsidP="006046E4">
            <w:pPr>
              <w:pStyle w:val="CLDTableHeadingTitle"/>
              <w:rPr>
                <w:sz w:val="20"/>
                <w:szCs w:val="20"/>
              </w:rPr>
            </w:pPr>
            <w:r>
              <w:t>Table 5. Adverse reactions in patients who received MYLOTARG in monotherapy</w:t>
            </w:r>
            <w:r w:rsidRPr="00396547">
              <w:t>***</w:t>
            </w:r>
            <w:r>
              <w:t xml:space="preserve"> studies and post-marketing</w:t>
            </w:r>
          </w:p>
        </w:tc>
      </w:tr>
      <w:tr w:rsidR="00160EA0" w:rsidRPr="004679A3" w14:paraId="0F1B71F4" w14:textId="77777777" w:rsidTr="00396547">
        <w:trPr>
          <w:trHeight w:val="345"/>
        </w:trPr>
        <w:tc>
          <w:tcPr>
            <w:tcW w:w="3597" w:type="dxa"/>
            <w:tcBorders>
              <w:top w:val="single" w:sz="4" w:space="0" w:color="auto"/>
              <w:bottom w:val="single" w:sz="4" w:space="0" w:color="auto"/>
              <w:right w:val="nil"/>
            </w:tcBorders>
          </w:tcPr>
          <w:p w14:paraId="2F151FF7" w14:textId="77777777" w:rsidR="004679A3" w:rsidRDefault="00831A1B" w:rsidP="006046E4">
            <w:pPr>
              <w:pStyle w:val="CLDTableHeadingTitle"/>
              <w:rPr>
                <w:sz w:val="20"/>
                <w:szCs w:val="20"/>
              </w:rPr>
            </w:pPr>
            <w:r w:rsidRPr="004679A3">
              <w:rPr>
                <w:sz w:val="20"/>
                <w:szCs w:val="20"/>
              </w:rPr>
              <w:t xml:space="preserve">System organ class </w:t>
            </w:r>
          </w:p>
          <w:p w14:paraId="108C94FC" w14:textId="77777777" w:rsidR="004679A3" w:rsidRDefault="00831A1B" w:rsidP="006046E4">
            <w:pPr>
              <w:pStyle w:val="CLDTableHeadingTitle"/>
              <w:spacing w:before="0"/>
              <w:rPr>
                <w:i/>
                <w:sz w:val="20"/>
                <w:szCs w:val="20"/>
              </w:rPr>
            </w:pPr>
            <w:r w:rsidRPr="004679A3">
              <w:rPr>
                <w:i/>
                <w:sz w:val="20"/>
                <w:szCs w:val="20"/>
              </w:rPr>
              <w:t xml:space="preserve">Frequency </w:t>
            </w:r>
          </w:p>
          <w:p w14:paraId="458818C6" w14:textId="7C3C4C7A" w:rsidR="00831A1B" w:rsidRPr="004679A3" w:rsidRDefault="00831A1B" w:rsidP="006046E4">
            <w:pPr>
              <w:pStyle w:val="CLDTableHeadingTitle"/>
              <w:spacing w:before="0"/>
              <w:ind w:left="284"/>
              <w:rPr>
                <w:sz w:val="20"/>
                <w:szCs w:val="20"/>
              </w:rPr>
            </w:pPr>
            <w:r w:rsidRPr="004679A3">
              <w:rPr>
                <w:sz w:val="20"/>
                <w:szCs w:val="20"/>
              </w:rPr>
              <w:t xml:space="preserve">Preferred term </w:t>
            </w:r>
          </w:p>
        </w:tc>
        <w:tc>
          <w:tcPr>
            <w:tcW w:w="2452" w:type="dxa"/>
            <w:tcBorders>
              <w:top w:val="single" w:sz="4" w:space="0" w:color="auto"/>
              <w:left w:val="nil"/>
              <w:bottom w:val="single" w:sz="4" w:space="0" w:color="auto"/>
              <w:right w:val="nil"/>
            </w:tcBorders>
          </w:tcPr>
          <w:p w14:paraId="313FEBF8" w14:textId="77777777" w:rsidR="00AC32B6" w:rsidRDefault="00831A1B" w:rsidP="006046E4">
            <w:pPr>
              <w:pStyle w:val="CLDTableHeadingTitle"/>
              <w:rPr>
                <w:sz w:val="20"/>
                <w:szCs w:val="20"/>
              </w:rPr>
            </w:pPr>
            <w:r w:rsidRPr="004679A3">
              <w:rPr>
                <w:sz w:val="20"/>
                <w:szCs w:val="20"/>
              </w:rPr>
              <w:t xml:space="preserve">All grades </w:t>
            </w:r>
          </w:p>
          <w:p w14:paraId="112B3288" w14:textId="7C4C6853" w:rsidR="00831A1B" w:rsidRPr="004679A3" w:rsidRDefault="00831A1B" w:rsidP="006046E4">
            <w:pPr>
              <w:pStyle w:val="CLDTableHeadingTitle"/>
              <w:spacing w:before="0"/>
              <w:rPr>
                <w:sz w:val="20"/>
                <w:szCs w:val="20"/>
              </w:rPr>
            </w:pPr>
            <w:r w:rsidRPr="004679A3">
              <w:rPr>
                <w:sz w:val="20"/>
                <w:szCs w:val="20"/>
              </w:rPr>
              <w:t>%</w:t>
            </w:r>
          </w:p>
        </w:tc>
        <w:tc>
          <w:tcPr>
            <w:tcW w:w="1720" w:type="dxa"/>
            <w:tcBorders>
              <w:top w:val="single" w:sz="4" w:space="0" w:color="auto"/>
              <w:left w:val="nil"/>
              <w:bottom w:val="single" w:sz="4" w:space="0" w:color="auto"/>
            </w:tcBorders>
          </w:tcPr>
          <w:p w14:paraId="1A4B3330" w14:textId="77777777" w:rsidR="00AC32B6" w:rsidRDefault="00831A1B" w:rsidP="006046E4">
            <w:pPr>
              <w:pStyle w:val="CLDTableHeadingTitle"/>
              <w:rPr>
                <w:sz w:val="20"/>
                <w:szCs w:val="20"/>
              </w:rPr>
            </w:pPr>
            <w:r w:rsidRPr="004679A3">
              <w:rPr>
                <w:sz w:val="20"/>
                <w:szCs w:val="20"/>
              </w:rPr>
              <w:t xml:space="preserve">Grade 3/4 </w:t>
            </w:r>
          </w:p>
          <w:p w14:paraId="413E53A3" w14:textId="51F775A7" w:rsidR="00831A1B" w:rsidRPr="004679A3" w:rsidRDefault="00831A1B" w:rsidP="006046E4">
            <w:pPr>
              <w:pStyle w:val="CLDTableHeadingTitle"/>
              <w:spacing w:before="0"/>
              <w:rPr>
                <w:sz w:val="20"/>
                <w:szCs w:val="20"/>
              </w:rPr>
            </w:pPr>
            <w:r w:rsidRPr="004679A3">
              <w:rPr>
                <w:sz w:val="20"/>
                <w:szCs w:val="20"/>
              </w:rPr>
              <w:t>%</w:t>
            </w:r>
          </w:p>
        </w:tc>
      </w:tr>
      <w:tr w:rsidR="00160EA0" w:rsidRPr="004679A3" w14:paraId="706C8950" w14:textId="77777777" w:rsidTr="00C33A27">
        <w:trPr>
          <w:trHeight w:val="115"/>
        </w:trPr>
        <w:tc>
          <w:tcPr>
            <w:tcW w:w="3597" w:type="dxa"/>
            <w:tcBorders>
              <w:top w:val="single" w:sz="4" w:space="0" w:color="auto"/>
              <w:left w:val="single" w:sz="4" w:space="0" w:color="auto"/>
              <w:bottom w:val="nil"/>
              <w:right w:val="nil"/>
            </w:tcBorders>
            <w:vAlign w:val="center"/>
          </w:tcPr>
          <w:p w14:paraId="2AEF5A09" w14:textId="77777777" w:rsidR="00831A1B" w:rsidRPr="004679A3" w:rsidRDefault="00831A1B" w:rsidP="006046E4">
            <w:pPr>
              <w:pStyle w:val="CLDTableTextListText"/>
              <w:rPr>
                <w:b/>
                <w:sz w:val="20"/>
                <w:szCs w:val="20"/>
              </w:rPr>
            </w:pPr>
            <w:r w:rsidRPr="004679A3">
              <w:rPr>
                <w:b/>
                <w:sz w:val="20"/>
                <w:szCs w:val="20"/>
              </w:rPr>
              <w:t xml:space="preserve">Infections and infestations </w:t>
            </w:r>
          </w:p>
        </w:tc>
        <w:tc>
          <w:tcPr>
            <w:tcW w:w="2452" w:type="dxa"/>
            <w:tcBorders>
              <w:top w:val="single" w:sz="4" w:space="0" w:color="auto"/>
              <w:left w:val="nil"/>
              <w:bottom w:val="nil"/>
              <w:right w:val="nil"/>
            </w:tcBorders>
          </w:tcPr>
          <w:p w14:paraId="3B5DCE2E" w14:textId="77777777" w:rsidR="00831A1B" w:rsidRPr="004679A3" w:rsidRDefault="00831A1B" w:rsidP="006046E4">
            <w:pPr>
              <w:pStyle w:val="CLDTableTextListText"/>
              <w:rPr>
                <w:b/>
                <w:color w:val="auto"/>
                <w:sz w:val="20"/>
                <w:szCs w:val="20"/>
              </w:rPr>
            </w:pPr>
          </w:p>
        </w:tc>
        <w:tc>
          <w:tcPr>
            <w:tcW w:w="1720" w:type="dxa"/>
            <w:tcBorders>
              <w:top w:val="single" w:sz="4" w:space="0" w:color="auto"/>
              <w:left w:val="nil"/>
              <w:bottom w:val="nil"/>
              <w:right w:val="single" w:sz="4" w:space="0" w:color="auto"/>
            </w:tcBorders>
          </w:tcPr>
          <w:p w14:paraId="18BB9C6C" w14:textId="77777777" w:rsidR="00831A1B" w:rsidRPr="004679A3" w:rsidRDefault="00831A1B" w:rsidP="006046E4">
            <w:pPr>
              <w:pStyle w:val="CLDTableTextListText"/>
              <w:rPr>
                <w:b/>
                <w:color w:val="auto"/>
                <w:sz w:val="20"/>
                <w:szCs w:val="20"/>
              </w:rPr>
            </w:pPr>
          </w:p>
        </w:tc>
      </w:tr>
      <w:tr w:rsidR="00160EA0" w:rsidRPr="004679A3" w14:paraId="325CACBB" w14:textId="77777777" w:rsidTr="00C33A27">
        <w:trPr>
          <w:trHeight w:val="232"/>
        </w:trPr>
        <w:tc>
          <w:tcPr>
            <w:tcW w:w="3597" w:type="dxa"/>
            <w:tcBorders>
              <w:top w:val="nil"/>
              <w:left w:val="single" w:sz="4" w:space="0" w:color="auto"/>
              <w:bottom w:val="nil"/>
              <w:right w:val="nil"/>
            </w:tcBorders>
          </w:tcPr>
          <w:p w14:paraId="773CA42C" w14:textId="6F2706AB" w:rsidR="00AC32B6" w:rsidRPr="004679A3" w:rsidRDefault="00AC32B6" w:rsidP="006046E4">
            <w:pPr>
              <w:pStyle w:val="CLDTableTextListText"/>
              <w:rPr>
                <w:i/>
                <w:iCs/>
                <w:sz w:val="20"/>
                <w:szCs w:val="20"/>
              </w:rPr>
            </w:pPr>
            <w:r w:rsidRPr="004679A3">
              <w:rPr>
                <w:i/>
                <w:iCs/>
                <w:sz w:val="20"/>
                <w:szCs w:val="20"/>
              </w:rPr>
              <w:t>Very common</w:t>
            </w:r>
          </w:p>
        </w:tc>
        <w:tc>
          <w:tcPr>
            <w:tcW w:w="2452" w:type="dxa"/>
            <w:tcBorders>
              <w:top w:val="nil"/>
              <w:left w:val="nil"/>
              <w:bottom w:val="nil"/>
              <w:right w:val="nil"/>
            </w:tcBorders>
          </w:tcPr>
          <w:p w14:paraId="6C7335A0" w14:textId="77777777" w:rsidR="00AC32B6" w:rsidRPr="004679A3" w:rsidRDefault="00AC32B6" w:rsidP="006046E4">
            <w:pPr>
              <w:pStyle w:val="CLDTableTextListText"/>
              <w:rPr>
                <w:sz w:val="20"/>
                <w:szCs w:val="20"/>
              </w:rPr>
            </w:pPr>
          </w:p>
        </w:tc>
        <w:tc>
          <w:tcPr>
            <w:tcW w:w="1720" w:type="dxa"/>
            <w:tcBorders>
              <w:top w:val="nil"/>
              <w:left w:val="nil"/>
              <w:bottom w:val="nil"/>
              <w:right w:val="single" w:sz="4" w:space="0" w:color="auto"/>
            </w:tcBorders>
          </w:tcPr>
          <w:p w14:paraId="1ADD2EE4" w14:textId="77777777" w:rsidR="00AC32B6" w:rsidRPr="004679A3" w:rsidRDefault="00AC32B6" w:rsidP="006046E4">
            <w:pPr>
              <w:pStyle w:val="CLDTableTextListText"/>
              <w:rPr>
                <w:sz w:val="20"/>
                <w:szCs w:val="20"/>
              </w:rPr>
            </w:pPr>
          </w:p>
        </w:tc>
      </w:tr>
      <w:tr w:rsidR="00160EA0" w:rsidRPr="004679A3" w14:paraId="7AE378B6" w14:textId="77777777" w:rsidTr="00C33A27">
        <w:trPr>
          <w:trHeight w:val="232"/>
        </w:trPr>
        <w:tc>
          <w:tcPr>
            <w:tcW w:w="3597" w:type="dxa"/>
            <w:tcBorders>
              <w:top w:val="nil"/>
              <w:left w:val="single" w:sz="4" w:space="0" w:color="auto"/>
              <w:bottom w:val="nil"/>
              <w:right w:val="nil"/>
            </w:tcBorders>
          </w:tcPr>
          <w:p w14:paraId="0EDCB71B" w14:textId="3D51333A" w:rsidR="00831A1B" w:rsidRPr="004679A3" w:rsidRDefault="00831A1B" w:rsidP="006046E4">
            <w:pPr>
              <w:pStyle w:val="CLDTableTextListText"/>
              <w:ind w:left="284"/>
              <w:rPr>
                <w:sz w:val="20"/>
                <w:szCs w:val="20"/>
              </w:rPr>
            </w:pPr>
            <w:r w:rsidRPr="004679A3">
              <w:rPr>
                <w:sz w:val="20"/>
                <w:szCs w:val="20"/>
              </w:rPr>
              <w:t>Infection</w:t>
            </w:r>
            <w:r w:rsidRPr="00AC32B6">
              <w:rPr>
                <w:sz w:val="20"/>
                <w:szCs w:val="20"/>
                <w:vertAlign w:val="superscript"/>
              </w:rPr>
              <w:t>*a</w:t>
            </w:r>
            <w:r w:rsidRPr="004679A3">
              <w:rPr>
                <w:sz w:val="20"/>
                <w:szCs w:val="20"/>
              </w:rPr>
              <w:t xml:space="preserve"> </w:t>
            </w:r>
          </w:p>
        </w:tc>
        <w:tc>
          <w:tcPr>
            <w:tcW w:w="2452" w:type="dxa"/>
            <w:tcBorders>
              <w:top w:val="nil"/>
              <w:left w:val="nil"/>
              <w:bottom w:val="nil"/>
              <w:right w:val="nil"/>
            </w:tcBorders>
          </w:tcPr>
          <w:p w14:paraId="44692FA5" w14:textId="2AE3C614" w:rsidR="00831A1B" w:rsidRPr="004679A3" w:rsidRDefault="00831A1B" w:rsidP="006046E4">
            <w:pPr>
              <w:pStyle w:val="CLDTableTextListText"/>
              <w:rPr>
                <w:sz w:val="20"/>
                <w:szCs w:val="20"/>
              </w:rPr>
            </w:pPr>
            <w:r w:rsidRPr="004679A3">
              <w:rPr>
                <w:sz w:val="20"/>
                <w:szCs w:val="20"/>
              </w:rPr>
              <w:t>68.2</w:t>
            </w:r>
          </w:p>
        </w:tc>
        <w:tc>
          <w:tcPr>
            <w:tcW w:w="1720" w:type="dxa"/>
            <w:tcBorders>
              <w:top w:val="nil"/>
              <w:left w:val="nil"/>
              <w:bottom w:val="nil"/>
              <w:right w:val="single" w:sz="4" w:space="0" w:color="auto"/>
            </w:tcBorders>
          </w:tcPr>
          <w:p w14:paraId="1255A68F" w14:textId="7F32C12F" w:rsidR="00831A1B" w:rsidRPr="004679A3" w:rsidRDefault="00831A1B" w:rsidP="006046E4">
            <w:pPr>
              <w:pStyle w:val="CLDTableTextListText"/>
              <w:rPr>
                <w:sz w:val="20"/>
                <w:szCs w:val="20"/>
              </w:rPr>
            </w:pPr>
            <w:r w:rsidRPr="004679A3">
              <w:rPr>
                <w:sz w:val="20"/>
                <w:szCs w:val="20"/>
              </w:rPr>
              <w:t>32.8</w:t>
            </w:r>
          </w:p>
        </w:tc>
      </w:tr>
      <w:tr w:rsidR="00160EA0" w:rsidRPr="004679A3" w14:paraId="07DF7372" w14:textId="77777777" w:rsidTr="00C33A27">
        <w:trPr>
          <w:trHeight w:val="135"/>
        </w:trPr>
        <w:tc>
          <w:tcPr>
            <w:tcW w:w="3597" w:type="dxa"/>
            <w:tcBorders>
              <w:top w:val="nil"/>
              <w:left w:val="single" w:sz="4" w:space="0" w:color="auto"/>
              <w:bottom w:val="nil"/>
              <w:right w:val="nil"/>
            </w:tcBorders>
          </w:tcPr>
          <w:p w14:paraId="039AEA3D" w14:textId="77777777" w:rsidR="00831A1B" w:rsidRPr="004679A3" w:rsidRDefault="00831A1B" w:rsidP="006046E4">
            <w:pPr>
              <w:pStyle w:val="CLDTableTextListText"/>
              <w:rPr>
                <w:b/>
                <w:sz w:val="20"/>
                <w:szCs w:val="20"/>
              </w:rPr>
            </w:pPr>
            <w:r w:rsidRPr="004679A3">
              <w:rPr>
                <w:b/>
                <w:sz w:val="20"/>
                <w:szCs w:val="20"/>
              </w:rPr>
              <w:t xml:space="preserve">Blood and lymphatic system disorders </w:t>
            </w:r>
          </w:p>
        </w:tc>
        <w:tc>
          <w:tcPr>
            <w:tcW w:w="2452" w:type="dxa"/>
            <w:tcBorders>
              <w:top w:val="nil"/>
              <w:left w:val="nil"/>
              <w:bottom w:val="nil"/>
              <w:right w:val="nil"/>
            </w:tcBorders>
          </w:tcPr>
          <w:p w14:paraId="6918CCE5" w14:textId="77777777" w:rsidR="00831A1B" w:rsidRPr="004679A3" w:rsidRDefault="00831A1B" w:rsidP="006046E4">
            <w:pPr>
              <w:pStyle w:val="CLDTableTextListText"/>
              <w:rPr>
                <w:b/>
                <w:color w:val="auto"/>
                <w:sz w:val="20"/>
                <w:szCs w:val="20"/>
              </w:rPr>
            </w:pPr>
          </w:p>
        </w:tc>
        <w:tc>
          <w:tcPr>
            <w:tcW w:w="1720" w:type="dxa"/>
            <w:tcBorders>
              <w:top w:val="nil"/>
              <w:left w:val="nil"/>
              <w:bottom w:val="nil"/>
              <w:right w:val="single" w:sz="4" w:space="0" w:color="auto"/>
            </w:tcBorders>
          </w:tcPr>
          <w:p w14:paraId="777969DE" w14:textId="77777777" w:rsidR="00831A1B" w:rsidRPr="004679A3" w:rsidRDefault="00831A1B" w:rsidP="006046E4">
            <w:pPr>
              <w:pStyle w:val="CLDTableTextListText"/>
              <w:rPr>
                <w:b/>
                <w:color w:val="auto"/>
                <w:sz w:val="20"/>
                <w:szCs w:val="20"/>
              </w:rPr>
            </w:pPr>
          </w:p>
        </w:tc>
      </w:tr>
      <w:tr w:rsidR="00160EA0" w:rsidRPr="004679A3" w14:paraId="5D486F1B" w14:textId="77777777" w:rsidTr="00C33A27">
        <w:trPr>
          <w:trHeight w:val="113"/>
        </w:trPr>
        <w:tc>
          <w:tcPr>
            <w:tcW w:w="3597" w:type="dxa"/>
            <w:tcBorders>
              <w:top w:val="nil"/>
              <w:left w:val="single" w:sz="4" w:space="0" w:color="auto"/>
              <w:bottom w:val="nil"/>
              <w:right w:val="nil"/>
            </w:tcBorders>
          </w:tcPr>
          <w:p w14:paraId="225C9164" w14:textId="77777777" w:rsidR="00831A1B" w:rsidRPr="004679A3" w:rsidRDefault="00831A1B" w:rsidP="006046E4">
            <w:pPr>
              <w:pStyle w:val="CLDTableTextListText"/>
              <w:rPr>
                <w:sz w:val="20"/>
                <w:szCs w:val="20"/>
              </w:rPr>
            </w:pPr>
            <w:r w:rsidRPr="004679A3">
              <w:rPr>
                <w:i/>
                <w:iCs/>
                <w:sz w:val="20"/>
                <w:szCs w:val="20"/>
              </w:rPr>
              <w:t xml:space="preserve">Very common </w:t>
            </w:r>
          </w:p>
        </w:tc>
        <w:tc>
          <w:tcPr>
            <w:tcW w:w="2452" w:type="dxa"/>
            <w:tcBorders>
              <w:top w:val="nil"/>
              <w:left w:val="nil"/>
              <w:bottom w:val="nil"/>
              <w:right w:val="nil"/>
            </w:tcBorders>
          </w:tcPr>
          <w:p w14:paraId="54426CEA" w14:textId="77777777" w:rsidR="00831A1B" w:rsidRPr="004679A3" w:rsidRDefault="00831A1B" w:rsidP="006046E4">
            <w:pPr>
              <w:pStyle w:val="CLDTableTextListText"/>
              <w:rPr>
                <w:color w:val="auto"/>
                <w:sz w:val="20"/>
                <w:szCs w:val="20"/>
              </w:rPr>
            </w:pPr>
          </w:p>
        </w:tc>
        <w:tc>
          <w:tcPr>
            <w:tcW w:w="1720" w:type="dxa"/>
            <w:tcBorders>
              <w:top w:val="nil"/>
              <w:left w:val="nil"/>
              <w:bottom w:val="nil"/>
              <w:right w:val="single" w:sz="4" w:space="0" w:color="auto"/>
            </w:tcBorders>
          </w:tcPr>
          <w:p w14:paraId="135920B5" w14:textId="77777777" w:rsidR="00831A1B" w:rsidRPr="004679A3" w:rsidRDefault="00831A1B" w:rsidP="006046E4">
            <w:pPr>
              <w:pStyle w:val="CLDTableTextListText"/>
              <w:rPr>
                <w:color w:val="auto"/>
                <w:sz w:val="20"/>
                <w:szCs w:val="20"/>
              </w:rPr>
            </w:pPr>
          </w:p>
        </w:tc>
      </w:tr>
      <w:tr w:rsidR="00160EA0" w:rsidRPr="004679A3" w14:paraId="0F28D9A6" w14:textId="77777777" w:rsidTr="00C33A27">
        <w:trPr>
          <w:trHeight w:val="233"/>
        </w:trPr>
        <w:tc>
          <w:tcPr>
            <w:tcW w:w="3597" w:type="dxa"/>
            <w:tcBorders>
              <w:top w:val="nil"/>
              <w:left w:val="single" w:sz="4" w:space="0" w:color="auto"/>
              <w:bottom w:val="nil"/>
              <w:right w:val="nil"/>
            </w:tcBorders>
          </w:tcPr>
          <w:p w14:paraId="3EDB5738" w14:textId="6C28B721" w:rsidR="00831A1B" w:rsidRPr="004679A3" w:rsidRDefault="00831A1B" w:rsidP="006046E4">
            <w:pPr>
              <w:pStyle w:val="CLDTableTextListText"/>
              <w:ind w:left="284"/>
              <w:rPr>
                <w:sz w:val="20"/>
                <w:szCs w:val="20"/>
              </w:rPr>
            </w:pPr>
            <w:r w:rsidRPr="004679A3">
              <w:rPr>
                <w:sz w:val="20"/>
                <w:szCs w:val="20"/>
              </w:rPr>
              <w:t xml:space="preserve">Febrile neutropenia </w:t>
            </w:r>
          </w:p>
        </w:tc>
        <w:tc>
          <w:tcPr>
            <w:tcW w:w="2452" w:type="dxa"/>
            <w:tcBorders>
              <w:top w:val="nil"/>
              <w:left w:val="nil"/>
              <w:bottom w:val="nil"/>
              <w:right w:val="nil"/>
            </w:tcBorders>
          </w:tcPr>
          <w:p w14:paraId="7FADD535" w14:textId="592A12B2" w:rsidR="00831A1B" w:rsidRPr="004679A3" w:rsidRDefault="00831A1B" w:rsidP="006046E4">
            <w:pPr>
              <w:pStyle w:val="CLDTableTextListText"/>
              <w:rPr>
                <w:sz w:val="20"/>
                <w:szCs w:val="20"/>
              </w:rPr>
            </w:pPr>
            <w:r w:rsidRPr="004679A3">
              <w:rPr>
                <w:sz w:val="20"/>
                <w:szCs w:val="20"/>
              </w:rPr>
              <w:t>19.1</w:t>
            </w:r>
          </w:p>
        </w:tc>
        <w:tc>
          <w:tcPr>
            <w:tcW w:w="1720" w:type="dxa"/>
            <w:tcBorders>
              <w:top w:val="nil"/>
              <w:left w:val="nil"/>
              <w:bottom w:val="nil"/>
              <w:right w:val="single" w:sz="4" w:space="0" w:color="auto"/>
            </w:tcBorders>
          </w:tcPr>
          <w:p w14:paraId="4AD9589A" w14:textId="3E1C22C9" w:rsidR="00831A1B" w:rsidRPr="004679A3" w:rsidRDefault="00831A1B" w:rsidP="006046E4">
            <w:pPr>
              <w:pStyle w:val="CLDTableTextListText"/>
              <w:rPr>
                <w:sz w:val="20"/>
                <w:szCs w:val="20"/>
              </w:rPr>
            </w:pPr>
            <w:r w:rsidRPr="004679A3">
              <w:rPr>
                <w:sz w:val="20"/>
                <w:szCs w:val="20"/>
              </w:rPr>
              <w:t>11.6</w:t>
            </w:r>
          </w:p>
        </w:tc>
      </w:tr>
      <w:tr w:rsidR="00160EA0" w:rsidRPr="004679A3" w14:paraId="50FC3A0E" w14:textId="77777777" w:rsidTr="00C33A27">
        <w:trPr>
          <w:trHeight w:val="220"/>
        </w:trPr>
        <w:tc>
          <w:tcPr>
            <w:tcW w:w="3597" w:type="dxa"/>
            <w:tcBorders>
              <w:top w:val="nil"/>
              <w:left w:val="single" w:sz="4" w:space="0" w:color="auto"/>
              <w:bottom w:val="nil"/>
              <w:right w:val="nil"/>
            </w:tcBorders>
          </w:tcPr>
          <w:p w14:paraId="3ED07B92" w14:textId="71066B17" w:rsidR="00AC32B6" w:rsidRPr="004679A3" w:rsidRDefault="00AC32B6" w:rsidP="006046E4">
            <w:pPr>
              <w:pStyle w:val="CLDTableTextListText"/>
              <w:ind w:left="284"/>
              <w:rPr>
                <w:sz w:val="20"/>
                <w:szCs w:val="20"/>
              </w:rPr>
            </w:pPr>
            <w:proofErr w:type="spellStart"/>
            <w:r w:rsidRPr="004679A3">
              <w:rPr>
                <w:sz w:val="20"/>
                <w:szCs w:val="20"/>
              </w:rPr>
              <w:t>Thrombocytopenia</w:t>
            </w:r>
            <w:r w:rsidRPr="002C2F4A">
              <w:rPr>
                <w:sz w:val="20"/>
                <w:szCs w:val="20"/>
                <w:vertAlign w:val="superscript"/>
              </w:rPr>
              <w:t>b</w:t>
            </w:r>
            <w:proofErr w:type="spellEnd"/>
          </w:p>
        </w:tc>
        <w:tc>
          <w:tcPr>
            <w:tcW w:w="2452" w:type="dxa"/>
            <w:tcBorders>
              <w:top w:val="nil"/>
              <w:left w:val="nil"/>
              <w:bottom w:val="nil"/>
              <w:right w:val="nil"/>
            </w:tcBorders>
          </w:tcPr>
          <w:p w14:paraId="5F2171BE" w14:textId="0B1D5678" w:rsidR="00AC32B6" w:rsidRPr="004679A3" w:rsidRDefault="00AC32B6" w:rsidP="006046E4">
            <w:pPr>
              <w:pStyle w:val="CLDTableTextListText"/>
              <w:rPr>
                <w:sz w:val="20"/>
                <w:szCs w:val="20"/>
              </w:rPr>
            </w:pPr>
            <w:r w:rsidRPr="004679A3">
              <w:rPr>
                <w:sz w:val="20"/>
                <w:szCs w:val="20"/>
              </w:rPr>
              <w:t>48.4</w:t>
            </w:r>
          </w:p>
        </w:tc>
        <w:tc>
          <w:tcPr>
            <w:tcW w:w="1720" w:type="dxa"/>
            <w:tcBorders>
              <w:top w:val="nil"/>
              <w:left w:val="nil"/>
              <w:bottom w:val="nil"/>
              <w:right w:val="single" w:sz="4" w:space="0" w:color="auto"/>
            </w:tcBorders>
          </w:tcPr>
          <w:p w14:paraId="211580D5" w14:textId="7387632E" w:rsidR="00AC32B6" w:rsidRPr="004679A3" w:rsidRDefault="00AC32B6" w:rsidP="006046E4">
            <w:pPr>
              <w:pStyle w:val="CLDTableTextListText"/>
              <w:rPr>
                <w:sz w:val="20"/>
                <w:szCs w:val="20"/>
              </w:rPr>
            </w:pPr>
            <w:r w:rsidRPr="004679A3">
              <w:rPr>
                <w:sz w:val="20"/>
                <w:szCs w:val="20"/>
              </w:rPr>
              <w:t>48.0</w:t>
            </w:r>
          </w:p>
        </w:tc>
      </w:tr>
      <w:tr w:rsidR="00160EA0" w:rsidRPr="004679A3" w14:paraId="39037D05" w14:textId="77777777" w:rsidTr="00C33A27">
        <w:trPr>
          <w:trHeight w:val="220"/>
        </w:trPr>
        <w:tc>
          <w:tcPr>
            <w:tcW w:w="3597" w:type="dxa"/>
            <w:tcBorders>
              <w:top w:val="nil"/>
              <w:left w:val="single" w:sz="4" w:space="0" w:color="auto"/>
              <w:bottom w:val="nil"/>
              <w:right w:val="nil"/>
            </w:tcBorders>
          </w:tcPr>
          <w:p w14:paraId="2D3276A5" w14:textId="487372C8" w:rsidR="00831A1B" w:rsidRPr="004679A3" w:rsidRDefault="00831A1B" w:rsidP="006046E4">
            <w:pPr>
              <w:pStyle w:val="CLDTableTextListText"/>
              <w:ind w:left="284"/>
              <w:rPr>
                <w:sz w:val="20"/>
                <w:szCs w:val="20"/>
              </w:rPr>
            </w:pPr>
            <w:proofErr w:type="spellStart"/>
            <w:r w:rsidRPr="004679A3">
              <w:rPr>
                <w:sz w:val="20"/>
                <w:szCs w:val="20"/>
              </w:rPr>
              <w:t>Neutropenia</w:t>
            </w:r>
            <w:r w:rsidRPr="002C2F4A">
              <w:rPr>
                <w:sz w:val="20"/>
                <w:szCs w:val="20"/>
                <w:vertAlign w:val="superscript"/>
              </w:rPr>
              <w:t>c</w:t>
            </w:r>
            <w:proofErr w:type="spellEnd"/>
            <w:r w:rsidRPr="002C2F4A">
              <w:rPr>
                <w:sz w:val="20"/>
                <w:szCs w:val="20"/>
                <w:vertAlign w:val="superscript"/>
              </w:rPr>
              <w:t xml:space="preserve"> </w:t>
            </w:r>
          </w:p>
        </w:tc>
        <w:tc>
          <w:tcPr>
            <w:tcW w:w="2452" w:type="dxa"/>
            <w:tcBorders>
              <w:top w:val="nil"/>
              <w:left w:val="nil"/>
              <w:bottom w:val="nil"/>
              <w:right w:val="nil"/>
            </w:tcBorders>
          </w:tcPr>
          <w:p w14:paraId="03FE5A68" w14:textId="586F56FA" w:rsidR="00831A1B" w:rsidRPr="004679A3" w:rsidRDefault="00831A1B" w:rsidP="006046E4">
            <w:pPr>
              <w:pStyle w:val="CLDTableTextListText"/>
              <w:rPr>
                <w:sz w:val="20"/>
                <w:szCs w:val="20"/>
              </w:rPr>
            </w:pPr>
            <w:r w:rsidRPr="004679A3">
              <w:rPr>
                <w:sz w:val="20"/>
                <w:szCs w:val="20"/>
              </w:rPr>
              <w:t>30.3</w:t>
            </w:r>
          </w:p>
        </w:tc>
        <w:tc>
          <w:tcPr>
            <w:tcW w:w="1720" w:type="dxa"/>
            <w:tcBorders>
              <w:top w:val="nil"/>
              <w:left w:val="nil"/>
              <w:bottom w:val="nil"/>
              <w:right w:val="single" w:sz="4" w:space="0" w:color="auto"/>
            </w:tcBorders>
          </w:tcPr>
          <w:p w14:paraId="4FDEFFAD" w14:textId="4268AC7B" w:rsidR="00831A1B" w:rsidRPr="004679A3" w:rsidRDefault="00831A1B" w:rsidP="006046E4">
            <w:pPr>
              <w:pStyle w:val="CLDTableTextListText"/>
              <w:rPr>
                <w:sz w:val="20"/>
                <w:szCs w:val="20"/>
              </w:rPr>
            </w:pPr>
            <w:r w:rsidRPr="004679A3">
              <w:rPr>
                <w:sz w:val="20"/>
                <w:szCs w:val="20"/>
              </w:rPr>
              <w:t>29.2</w:t>
            </w:r>
          </w:p>
        </w:tc>
      </w:tr>
      <w:tr w:rsidR="00160EA0" w:rsidRPr="004679A3" w14:paraId="3BDE7D75" w14:textId="77777777" w:rsidTr="00C33A27">
        <w:trPr>
          <w:trHeight w:val="220"/>
        </w:trPr>
        <w:tc>
          <w:tcPr>
            <w:tcW w:w="3597" w:type="dxa"/>
            <w:tcBorders>
              <w:top w:val="nil"/>
              <w:left w:val="single" w:sz="4" w:space="0" w:color="auto"/>
              <w:bottom w:val="nil"/>
              <w:right w:val="nil"/>
            </w:tcBorders>
          </w:tcPr>
          <w:p w14:paraId="6584FF6F" w14:textId="10073874" w:rsidR="00AC32B6" w:rsidRPr="004679A3" w:rsidRDefault="00AC32B6" w:rsidP="006046E4">
            <w:pPr>
              <w:pStyle w:val="CLDTableTextListText"/>
              <w:ind w:left="284"/>
              <w:rPr>
                <w:sz w:val="20"/>
                <w:szCs w:val="20"/>
              </w:rPr>
            </w:pPr>
            <w:proofErr w:type="spellStart"/>
            <w:r w:rsidRPr="004679A3">
              <w:rPr>
                <w:sz w:val="20"/>
                <w:szCs w:val="20"/>
              </w:rPr>
              <w:t>Anaemia</w:t>
            </w:r>
            <w:r w:rsidRPr="002C2F4A">
              <w:rPr>
                <w:sz w:val="20"/>
                <w:szCs w:val="20"/>
                <w:vertAlign w:val="superscript"/>
              </w:rPr>
              <w:t>d</w:t>
            </w:r>
            <w:proofErr w:type="spellEnd"/>
          </w:p>
        </w:tc>
        <w:tc>
          <w:tcPr>
            <w:tcW w:w="2452" w:type="dxa"/>
            <w:tcBorders>
              <w:top w:val="nil"/>
              <w:left w:val="nil"/>
              <w:bottom w:val="nil"/>
              <w:right w:val="nil"/>
            </w:tcBorders>
          </w:tcPr>
          <w:p w14:paraId="3A4838CA" w14:textId="2227719E" w:rsidR="00AC32B6" w:rsidRPr="004679A3" w:rsidRDefault="00AC32B6" w:rsidP="006046E4">
            <w:pPr>
              <w:pStyle w:val="CLDTableTextListText"/>
              <w:rPr>
                <w:sz w:val="20"/>
                <w:szCs w:val="20"/>
              </w:rPr>
            </w:pPr>
            <w:r w:rsidRPr="004679A3">
              <w:rPr>
                <w:sz w:val="20"/>
                <w:szCs w:val="20"/>
              </w:rPr>
              <w:t>27.1</w:t>
            </w:r>
          </w:p>
        </w:tc>
        <w:tc>
          <w:tcPr>
            <w:tcW w:w="1720" w:type="dxa"/>
            <w:tcBorders>
              <w:top w:val="nil"/>
              <w:left w:val="nil"/>
              <w:bottom w:val="nil"/>
              <w:right w:val="single" w:sz="4" w:space="0" w:color="auto"/>
            </w:tcBorders>
          </w:tcPr>
          <w:p w14:paraId="7FB773B2" w14:textId="55F06DF4" w:rsidR="00AC32B6" w:rsidRPr="004679A3" w:rsidRDefault="00AC32B6" w:rsidP="006046E4">
            <w:pPr>
              <w:pStyle w:val="CLDTableTextListText"/>
              <w:rPr>
                <w:sz w:val="20"/>
                <w:szCs w:val="20"/>
              </w:rPr>
            </w:pPr>
            <w:r w:rsidRPr="004679A3">
              <w:rPr>
                <w:sz w:val="20"/>
                <w:szCs w:val="20"/>
              </w:rPr>
              <w:t>24.2</w:t>
            </w:r>
          </w:p>
        </w:tc>
      </w:tr>
      <w:tr w:rsidR="00160EA0" w:rsidRPr="004679A3" w14:paraId="47BC7496" w14:textId="77777777" w:rsidTr="00C33A27">
        <w:trPr>
          <w:trHeight w:val="132"/>
        </w:trPr>
        <w:tc>
          <w:tcPr>
            <w:tcW w:w="3597" w:type="dxa"/>
            <w:tcBorders>
              <w:top w:val="nil"/>
              <w:left w:val="single" w:sz="4" w:space="0" w:color="auto"/>
              <w:bottom w:val="nil"/>
              <w:right w:val="nil"/>
            </w:tcBorders>
            <w:vAlign w:val="center"/>
          </w:tcPr>
          <w:p w14:paraId="55DFF53E" w14:textId="77777777" w:rsidR="00831A1B" w:rsidRPr="004679A3" w:rsidRDefault="00831A1B" w:rsidP="006046E4">
            <w:pPr>
              <w:pStyle w:val="CLDTableTextListText"/>
              <w:ind w:left="284"/>
              <w:rPr>
                <w:sz w:val="20"/>
                <w:szCs w:val="20"/>
              </w:rPr>
            </w:pPr>
            <w:proofErr w:type="spellStart"/>
            <w:r w:rsidRPr="004679A3">
              <w:rPr>
                <w:sz w:val="20"/>
                <w:szCs w:val="20"/>
              </w:rPr>
              <w:t>Leukopenia</w:t>
            </w:r>
            <w:r w:rsidRPr="002C2F4A">
              <w:rPr>
                <w:sz w:val="20"/>
                <w:szCs w:val="20"/>
                <w:vertAlign w:val="superscript"/>
              </w:rPr>
              <w:t>e</w:t>
            </w:r>
            <w:proofErr w:type="spellEnd"/>
            <w:r w:rsidRPr="002C2F4A">
              <w:rPr>
                <w:sz w:val="20"/>
                <w:szCs w:val="20"/>
                <w:vertAlign w:val="superscript"/>
              </w:rPr>
              <w:t xml:space="preserve"> </w:t>
            </w:r>
          </w:p>
        </w:tc>
        <w:tc>
          <w:tcPr>
            <w:tcW w:w="2452" w:type="dxa"/>
            <w:tcBorders>
              <w:top w:val="nil"/>
              <w:left w:val="nil"/>
              <w:bottom w:val="nil"/>
              <w:right w:val="nil"/>
            </w:tcBorders>
          </w:tcPr>
          <w:p w14:paraId="0BD02FDB" w14:textId="44ADC798" w:rsidR="00831A1B" w:rsidRPr="004679A3" w:rsidRDefault="00831A1B" w:rsidP="006046E4">
            <w:pPr>
              <w:pStyle w:val="CLDTableTextListText"/>
              <w:rPr>
                <w:sz w:val="20"/>
                <w:szCs w:val="20"/>
              </w:rPr>
            </w:pPr>
            <w:r w:rsidRPr="004679A3">
              <w:rPr>
                <w:sz w:val="20"/>
                <w:szCs w:val="20"/>
              </w:rPr>
              <w:t>26.7</w:t>
            </w:r>
          </w:p>
        </w:tc>
        <w:tc>
          <w:tcPr>
            <w:tcW w:w="1720" w:type="dxa"/>
            <w:tcBorders>
              <w:top w:val="nil"/>
              <w:left w:val="nil"/>
              <w:bottom w:val="nil"/>
              <w:right w:val="single" w:sz="4" w:space="0" w:color="auto"/>
            </w:tcBorders>
          </w:tcPr>
          <w:p w14:paraId="4CC8A05A" w14:textId="59CEF50C" w:rsidR="00831A1B" w:rsidRPr="004679A3" w:rsidRDefault="00831A1B" w:rsidP="006046E4">
            <w:pPr>
              <w:pStyle w:val="CLDTableTextListText"/>
              <w:rPr>
                <w:sz w:val="20"/>
                <w:szCs w:val="20"/>
              </w:rPr>
            </w:pPr>
            <w:r w:rsidRPr="004679A3">
              <w:rPr>
                <w:sz w:val="20"/>
                <w:szCs w:val="20"/>
              </w:rPr>
              <w:t>26.7</w:t>
            </w:r>
          </w:p>
        </w:tc>
      </w:tr>
      <w:tr w:rsidR="00160EA0" w:rsidRPr="004679A3" w14:paraId="462C53F4" w14:textId="77777777" w:rsidTr="00C33A27">
        <w:trPr>
          <w:trHeight w:val="93"/>
        </w:trPr>
        <w:tc>
          <w:tcPr>
            <w:tcW w:w="3597" w:type="dxa"/>
            <w:tcBorders>
              <w:top w:val="nil"/>
              <w:left w:val="single" w:sz="4" w:space="0" w:color="auto"/>
              <w:bottom w:val="nil"/>
              <w:right w:val="nil"/>
            </w:tcBorders>
          </w:tcPr>
          <w:p w14:paraId="23D17ACE" w14:textId="77777777" w:rsidR="00831A1B" w:rsidRPr="004679A3" w:rsidRDefault="00831A1B" w:rsidP="006046E4">
            <w:pPr>
              <w:pStyle w:val="CLDTableTextListText"/>
              <w:rPr>
                <w:sz w:val="20"/>
                <w:szCs w:val="20"/>
              </w:rPr>
            </w:pPr>
            <w:r w:rsidRPr="004679A3">
              <w:rPr>
                <w:i/>
                <w:iCs/>
                <w:sz w:val="20"/>
                <w:szCs w:val="20"/>
              </w:rPr>
              <w:t xml:space="preserve">Common </w:t>
            </w:r>
          </w:p>
        </w:tc>
        <w:tc>
          <w:tcPr>
            <w:tcW w:w="2452" w:type="dxa"/>
            <w:tcBorders>
              <w:top w:val="nil"/>
              <w:left w:val="nil"/>
              <w:bottom w:val="nil"/>
              <w:right w:val="nil"/>
            </w:tcBorders>
          </w:tcPr>
          <w:p w14:paraId="36610249" w14:textId="77777777" w:rsidR="00831A1B" w:rsidRPr="004679A3" w:rsidRDefault="00831A1B" w:rsidP="006046E4">
            <w:pPr>
              <w:pStyle w:val="CLDTableTextListText"/>
              <w:rPr>
                <w:color w:val="auto"/>
                <w:sz w:val="20"/>
                <w:szCs w:val="20"/>
              </w:rPr>
            </w:pPr>
          </w:p>
        </w:tc>
        <w:tc>
          <w:tcPr>
            <w:tcW w:w="1720" w:type="dxa"/>
            <w:tcBorders>
              <w:top w:val="nil"/>
              <w:left w:val="nil"/>
              <w:bottom w:val="nil"/>
              <w:right w:val="single" w:sz="4" w:space="0" w:color="auto"/>
            </w:tcBorders>
          </w:tcPr>
          <w:p w14:paraId="42A16F01" w14:textId="77777777" w:rsidR="00831A1B" w:rsidRPr="004679A3" w:rsidRDefault="00831A1B" w:rsidP="006046E4">
            <w:pPr>
              <w:pStyle w:val="CLDTableTextListText"/>
              <w:rPr>
                <w:color w:val="auto"/>
                <w:sz w:val="20"/>
                <w:szCs w:val="20"/>
              </w:rPr>
            </w:pPr>
          </w:p>
        </w:tc>
      </w:tr>
      <w:tr w:rsidR="00160EA0" w:rsidRPr="004679A3" w14:paraId="62C691D7" w14:textId="77777777" w:rsidTr="00C33A27">
        <w:trPr>
          <w:trHeight w:val="140"/>
        </w:trPr>
        <w:tc>
          <w:tcPr>
            <w:tcW w:w="3597" w:type="dxa"/>
            <w:tcBorders>
              <w:top w:val="nil"/>
              <w:left w:val="single" w:sz="4" w:space="0" w:color="auto"/>
              <w:bottom w:val="nil"/>
              <w:right w:val="nil"/>
            </w:tcBorders>
          </w:tcPr>
          <w:p w14:paraId="2D9D8245" w14:textId="77777777" w:rsidR="00831A1B" w:rsidRPr="004679A3" w:rsidRDefault="00831A1B" w:rsidP="006046E4">
            <w:pPr>
              <w:pStyle w:val="CLDTableTextListText"/>
              <w:ind w:left="284"/>
              <w:rPr>
                <w:sz w:val="20"/>
                <w:szCs w:val="20"/>
              </w:rPr>
            </w:pPr>
            <w:proofErr w:type="spellStart"/>
            <w:r w:rsidRPr="004679A3">
              <w:rPr>
                <w:sz w:val="20"/>
                <w:szCs w:val="20"/>
              </w:rPr>
              <w:t>Pancytopenia</w:t>
            </w:r>
            <w:r w:rsidRPr="002C2F4A">
              <w:rPr>
                <w:sz w:val="20"/>
                <w:szCs w:val="20"/>
                <w:vertAlign w:val="superscript"/>
              </w:rPr>
              <w:t>f</w:t>
            </w:r>
            <w:proofErr w:type="spellEnd"/>
            <w:r w:rsidRPr="002C2F4A">
              <w:rPr>
                <w:sz w:val="20"/>
                <w:szCs w:val="20"/>
                <w:vertAlign w:val="superscript"/>
              </w:rPr>
              <w:t xml:space="preserve"> </w:t>
            </w:r>
          </w:p>
        </w:tc>
        <w:tc>
          <w:tcPr>
            <w:tcW w:w="2452" w:type="dxa"/>
            <w:tcBorders>
              <w:top w:val="nil"/>
              <w:left w:val="nil"/>
              <w:bottom w:val="nil"/>
              <w:right w:val="nil"/>
            </w:tcBorders>
          </w:tcPr>
          <w:p w14:paraId="0E9B679D" w14:textId="739BBD99" w:rsidR="00831A1B" w:rsidRPr="004679A3" w:rsidRDefault="00831A1B" w:rsidP="006046E4">
            <w:pPr>
              <w:pStyle w:val="CLDTableTextListText"/>
              <w:rPr>
                <w:sz w:val="20"/>
                <w:szCs w:val="20"/>
              </w:rPr>
            </w:pPr>
            <w:r w:rsidRPr="004679A3">
              <w:rPr>
                <w:sz w:val="20"/>
                <w:szCs w:val="20"/>
              </w:rPr>
              <w:t>5.0</w:t>
            </w:r>
          </w:p>
        </w:tc>
        <w:tc>
          <w:tcPr>
            <w:tcW w:w="1720" w:type="dxa"/>
            <w:tcBorders>
              <w:top w:val="nil"/>
              <w:left w:val="nil"/>
              <w:bottom w:val="nil"/>
              <w:right w:val="single" w:sz="4" w:space="0" w:color="auto"/>
            </w:tcBorders>
          </w:tcPr>
          <w:p w14:paraId="7AE29DA4" w14:textId="38C59A88" w:rsidR="00831A1B" w:rsidRPr="004679A3" w:rsidRDefault="00831A1B" w:rsidP="006046E4">
            <w:pPr>
              <w:pStyle w:val="CLDTableTextListText"/>
              <w:rPr>
                <w:sz w:val="20"/>
                <w:szCs w:val="20"/>
              </w:rPr>
            </w:pPr>
            <w:r w:rsidRPr="004679A3">
              <w:rPr>
                <w:sz w:val="20"/>
                <w:szCs w:val="20"/>
              </w:rPr>
              <w:t>4.3</w:t>
            </w:r>
          </w:p>
        </w:tc>
      </w:tr>
      <w:tr w:rsidR="00160EA0" w:rsidRPr="004679A3" w14:paraId="26204250" w14:textId="77777777" w:rsidTr="00C33A27">
        <w:trPr>
          <w:trHeight w:val="117"/>
        </w:trPr>
        <w:tc>
          <w:tcPr>
            <w:tcW w:w="3597" w:type="dxa"/>
            <w:tcBorders>
              <w:top w:val="nil"/>
              <w:left w:val="single" w:sz="4" w:space="0" w:color="auto"/>
              <w:bottom w:val="nil"/>
              <w:right w:val="nil"/>
            </w:tcBorders>
          </w:tcPr>
          <w:p w14:paraId="76D5C948" w14:textId="77777777" w:rsidR="00831A1B" w:rsidRPr="004679A3" w:rsidRDefault="00831A1B" w:rsidP="006046E4">
            <w:pPr>
              <w:pStyle w:val="CLDTableTextListText"/>
              <w:ind w:left="284"/>
              <w:rPr>
                <w:sz w:val="20"/>
                <w:szCs w:val="20"/>
              </w:rPr>
            </w:pPr>
            <w:proofErr w:type="spellStart"/>
            <w:r w:rsidRPr="004679A3">
              <w:rPr>
                <w:sz w:val="20"/>
                <w:szCs w:val="20"/>
              </w:rPr>
              <w:t>Lymphopenia</w:t>
            </w:r>
            <w:r w:rsidRPr="002C2F4A">
              <w:rPr>
                <w:sz w:val="20"/>
                <w:szCs w:val="20"/>
                <w:vertAlign w:val="superscript"/>
              </w:rPr>
              <w:t>g</w:t>
            </w:r>
            <w:proofErr w:type="spellEnd"/>
            <w:r w:rsidRPr="002C2F4A">
              <w:rPr>
                <w:sz w:val="20"/>
                <w:szCs w:val="20"/>
                <w:vertAlign w:val="superscript"/>
              </w:rPr>
              <w:t xml:space="preserve"> </w:t>
            </w:r>
          </w:p>
        </w:tc>
        <w:tc>
          <w:tcPr>
            <w:tcW w:w="2452" w:type="dxa"/>
            <w:tcBorders>
              <w:top w:val="nil"/>
              <w:left w:val="nil"/>
              <w:bottom w:val="nil"/>
              <w:right w:val="nil"/>
            </w:tcBorders>
          </w:tcPr>
          <w:p w14:paraId="0297C9BE" w14:textId="0FC6284E" w:rsidR="00831A1B" w:rsidRPr="004679A3" w:rsidRDefault="00831A1B" w:rsidP="006046E4">
            <w:pPr>
              <w:pStyle w:val="CLDTableTextListText"/>
              <w:rPr>
                <w:sz w:val="20"/>
                <w:szCs w:val="20"/>
              </w:rPr>
            </w:pPr>
            <w:r w:rsidRPr="004679A3">
              <w:rPr>
                <w:sz w:val="20"/>
                <w:szCs w:val="20"/>
              </w:rPr>
              <w:t>3.6</w:t>
            </w:r>
          </w:p>
        </w:tc>
        <w:tc>
          <w:tcPr>
            <w:tcW w:w="1720" w:type="dxa"/>
            <w:tcBorders>
              <w:top w:val="nil"/>
              <w:left w:val="nil"/>
              <w:bottom w:val="nil"/>
              <w:right w:val="single" w:sz="4" w:space="0" w:color="auto"/>
            </w:tcBorders>
          </w:tcPr>
          <w:p w14:paraId="142337CC" w14:textId="4004E418" w:rsidR="00831A1B" w:rsidRPr="004679A3" w:rsidRDefault="00831A1B" w:rsidP="006046E4">
            <w:pPr>
              <w:pStyle w:val="CLDTableTextListText"/>
              <w:rPr>
                <w:sz w:val="20"/>
                <w:szCs w:val="20"/>
              </w:rPr>
            </w:pPr>
            <w:r w:rsidRPr="004679A3">
              <w:rPr>
                <w:sz w:val="20"/>
                <w:szCs w:val="20"/>
              </w:rPr>
              <w:t>3.2</w:t>
            </w:r>
          </w:p>
        </w:tc>
      </w:tr>
      <w:tr w:rsidR="00160EA0" w:rsidRPr="004679A3" w14:paraId="355CEAE5" w14:textId="77777777" w:rsidTr="00C33A27">
        <w:trPr>
          <w:trHeight w:val="118"/>
        </w:trPr>
        <w:tc>
          <w:tcPr>
            <w:tcW w:w="3597" w:type="dxa"/>
            <w:tcBorders>
              <w:top w:val="nil"/>
              <w:left w:val="single" w:sz="4" w:space="0" w:color="auto"/>
              <w:bottom w:val="nil"/>
              <w:right w:val="nil"/>
            </w:tcBorders>
          </w:tcPr>
          <w:p w14:paraId="3E9CC031" w14:textId="77777777" w:rsidR="00831A1B" w:rsidRPr="004679A3" w:rsidRDefault="00831A1B" w:rsidP="006046E4">
            <w:pPr>
              <w:pStyle w:val="CLDTableTextListText"/>
              <w:rPr>
                <w:b/>
                <w:sz w:val="20"/>
                <w:szCs w:val="20"/>
              </w:rPr>
            </w:pPr>
            <w:r w:rsidRPr="004679A3">
              <w:rPr>
                <w:b/>
                <w:sz w:val="20"/>
                <w:szCs w:val="20"/>
              </w:rPr>
              <w:t xml:space="preserve">Immune system disorders </w:t>
            </w:r>
          </w:p>
        </w:tc>
        <w:tc>
          <w:tcPr>
            <w:tcW w:w="2452" w:type="dxa"/>
            <w:tcBorders>
              <w:top w:val="nil"/>
              <w:left w:val="nil"/>
              <w:bottom w:val="nil"/>
              <w:right w:val="nil"/>
            </w:tcBorders>
          </w:tcPr>
          <w:p w14:paraId="1E85FC6F" w14:textId="77777777" w:rsidR="00831A1B" w:rsidRPr="004679A3" w:rsidRDefault="00831A1B" w:rsidP="006046E4">
            <w:pPr>
              <w:pStyle w:val="CLDTableTextListText"/>
              <w:rPr>
                <w:b/>
                <w:color w:val="auto"/>
                <w:sz w:val="20"/>
                <w:szCs w:val="20"/>
              </w:rPr>
            </w:pPr>
          </w:p>
        </w:tc>
        <w:tc>
          <w:tcPr>
            <w:tcW w:w="1720" w:type="dxa"/>
            <w:tcBorders>
              <w:top w:val="nil"/>
              <w:left w:val="nil"/>
              <w:bottom w:val="nil"/>
              <w:right w:val="single" w:sz="4" w:space="0" w:color="auto"/>
            </w:tcBorders>
          </w:tcPr>
          <w:p w14:paraId="1531DFA1" w14:textId="77777777" w:rsidR="00831A1B" w:rsidRPr="004679A3" w:rsidRDefault="00831A1B" w:rsidP="006046E4">
            <w:pPr>
              <w:pStyle w:val="CLDTableTextListText"/>
              <w:rPr>
                <w:b/>
                <w:color w:val="auto"/>
                <w:sz w:val="20"/>
                <w:szCs w:val="20"/>
              </w:rPr>
            </w:pPr>
          </w:p>
        </w:tc>
      </w:tr>
      <w:tr w:rsidR="00160EA0" w:rsidRPr="004679A3" w14:paraId="711CF780" w14:textId="77777777" w:rsidTr="00C33A27">
        <w:trPr>
          <w:trHeight w:val="91"/>
        </w:trPr>
        <w:tc>
          <w:tcPr>
            <w:tcW w:w="3597" w:type="dxa"/>
            <w:tcBorders>
              <w:top w:val="nil"/>
              <w:left w:val="single" w:sz="4" w:space="0" w:color="auto"/>
              <w:bottom w:val="nil"/>
              <w:right w:val="nil"/>
            </w:tcBorders>
          </w:tcPr>
          <w:p w14:paraId="48AC3100" w14:textId="77777777" w:rsidR="00831A1B" w:rsidRPr="004679A3" w:rsidRDefault="00831A1B" w:rsidP="006046E4">
            <w:pPr>
              <w:pStyle w:val="CLDTableTextListText"/>
              <w:rPr>
                <w:sz w:val="20"/>
                <w:szCs w:val="20"/>
              </w:rPr>
            </w:pPr>
            <w:r w:rsidRPr="004679A3">
              <w:rPr>
                <w:i/>
                <w:iCs/>
                <w:sz w:val="20"/>
                <w:szCs w:val="20"/>
              </w:rPr>
              <w:t xml:space="preserve">Common </w:t>
            </w:r>
          </w:p>
        </w:tc>
        <w:tc>
          <w:tcPr>
            <w:tcW w:w="2452" w:type="dxa"/>
            <w:tcBorders>
              <w:top w:val="nil"/>
              <w:left w:val="nil"/>
              <w:bottom w:val="nil"/>
              <w:right w:val="nil"/>
            </w:tcBorders>
          </w:tcPr>
          <w:p w14:paraId="10E0B6BA" w14:textId="77777777" w:rsidR="00831A1B" w:rsidRPr="004679A3" w:rsidRDefault="00831A1B" w:rsidP="006046E4">
            <w:pPr>
              <w:pStyle w:val="CLDTableTextListText"/>
              <w:rPr>
                <w:color w:val="auto"/>
                <w:sz w:val="20"/>
                <w:szCs w:val="20"/>
              </w:rPr>
            </w:pPr>
          </w:p>
        </w:tc>
        <w:tc>
          <w:tcPr>
            <w:tcW w:w="1720" w:type="dxa"/>
            <w:tcBorders>
              <w:top w:val="nil"/>
              <w:left w:val="nil"/>
              <w:bottom w:val="nil"/>
              <w:right w:val="single" w:sz="4" w:space="0" w:color="auto"/>
            </w:tcBorders>
          </w:tcPr>
          <w:p w14:paraId="17CEBC5D" w14:textId="77777777" w:rsidR="00831A1B" w:rsidRPr="004679A3" w:rsidRDefault="00831A1B" w:rsidP="006046E4">
            <w:pPr>
              <w:pStyle w:val="CLDTableTextListText"/>
              <w:rPr>
                <w:color w:val="auto"/>
                <w:sz w:val="20"/>
                <w:szCs w:val="20"/>
              </w:rPr>
            </w:pPr>
          </w:p>
        </w:tc>
      </w:tr>
      <w:tr w:rsidR="00160EA0" w:rsidRPr="004679A3" w14:paraId="483703DB" w14:textId="77777777" w:rsidTr="00C33A27">
        <w:trPr>
          <w:trHeight w:val="127"/>
        </w:trPr>
        <w:tc>
          <w:tcPr>
            <w:tcW w:w="3597" w:type="dxa"/>
            <w:tcBorders>
              <w:top w:val="nil"/>
              <w:left w:val="single" w:sz="4" w:space="0" w:color="auto"/>
              <w:bottom w:val="nil"/>
              <w:right w:val="nil"/>
            </w:tcBorders>
          </w:tcPr>
          <w:p w14:paraId="7F4FE0C8" w14:textId="77777777" w:rsidR="00831A1B" w:rsidRPr="004679A3" w:rsidRDefault="00831A1B" w:rsidP="006046E4">
            <w:pPr>
              <w:pStyle w:val="CLDTableTextListText"/>
              <w:ind w:left="284"/>
              <w:rPr>
                <w:sz w:val="20"/>
                <w:szCs w:val="20"/>
              </w:rPr>
            </w:pPr>
            <w:r w:rsidRPr="004679A3">
              <w:rPr>
                <w:sz w:val="20"/>
                <w:szCs w:val="20"/>
              </w:rPr>
              <w:t xml:space="preserve">Infusion related </w:t>
            </w:r>
            <w:proofErr w:type="spellStart"/>
            <w:r w:rsidRPr="004679A3">
              <w:rPr>
                <w:sz w:val="20"/>
                <w:szCs w:val="20"/>
              </w:rPr>
              <w:t>reaction</w:t>
            </w:r>
            <w:r w:rsidRPr="002C2F4A">
              <w:rPr>
                <w:sz w:val="20"/>
                <w:szCs w:val="20"/>
                <w:vertAlign w:val="superscript"/>
              </w:rPr>
              <w:t>h</w:t>
            </w:r>
            <w:proofErr w:type="spellEnd"/>
            <w:r w:rsidRPr="002C2F4A">
              <w:rPr>
                <w:sz w:val="20"/>
                <w:szCs w:val="20"/>
                <w:vertAlign w:val="superscript"/>
              </w:rPr>
              <w:t xml:space="preserve"> </w:t>
            </w:r>
          </w:p>
        </w:tc>
        <w:tc>
          <w:tcPr>
            <w:tcW w:w="2452" w:type="dxa"/>
            <w:tcBorders>
              <w:top w:val="nil"/>
              <w:left w:val="nil"/>
              <w:bottom w:val="nil"/>
              <w:right w:val="nil"/>
            </w:tcBorders>
          </w:tcPr>
          <w:p w14:paraId="366F5F74" w14:textId="16AF498F" w:rsidR="00831A1B" w:rsidRPr="004679A3" w:rsidRDefault="00831A1B" w:rsidP="006046E4">
            <w:pPr>
              <w:pStyle w:val="CLDTableTextListText"/>
              <w:rPr>
                <w:sz w:val="20"/>
                <w:szCs w:val="20"/>
              </w:rPr>
            </w:pPr>
            <w:r w:rsidRPr="004679A3">
              <w:rPr>
                <w:sz w:val="20"/>
                <w:szCs w:val="20"/>
              </w:rPr>
              <w:t>7.6</w:t>
            </w:r>
          </w:p>
        </w:tc>
        <w:tc>
          <w:tcPr>
            <w:tcW w:w="1720" w:type="dxa"/>
            <w:tcBorders>
              <w:top w:val="nil"/>
              <w:left w:val="nil"/>
              <w:bottom w:val="nil"/>
              <w:right w:val="single" w:sz="4" w:space="0" w:color="auto"/>
            </w:tcBorders>
          </w:tcPr>
          <w:p w14:paraId="69ADB649" w14:textId="5DA5A872" w:rsidR="00831A1B" w:rsidRPr="004679A3" w:rsidRDefault="00831A1B" w:rsidP="006046E4">
            <w:pPr>
              <w:pStyle w:val="CLDTableTextListText"/>
              <w:rPr>
                <w:sz w:val="20"/>
                <w:szCs w:val="20"/>
              </w:rPr>
            </w:pPr>
            <w:r w:rsidRPr="004679A3">
              <w:rPr>
                <w:sz w:val="20"/>
                <w:szCs w:val="20"/>
              </w:rPr>
              <w:t>3.6</w:t>
            </w:r>
          </w:p>
        </w:tc>
      </w:tr>
      <w:tr w:rsidR="00160EA0" w:rsidRPr="004679A3" w14:paraId="06B9D1B2" w14:textId="77777777" w:rsidTr="00C33A27">
        <w:trPr>
          <w:trHeight w:val="117"/>
        </w:trPr>
        <w:tc>
          <w:tcPr>
            <w:tcW w:w="3597" w:type="dxa"/>
            <w:tcBorders>
              <w:top w:val="nil"/>
              <w:left w:val="single" w:sz="4" w:space="0" w:color="auto"/>
              <w:bottom w:val="nil"/>
              <w:right w:val="nil"/>
            </w:tcBorders>
            <w:vAlign w:val="center"/>
          </w:tcPr>
          <w:p w14:paraId="019BD3A3" w14:textId="77777777" w:rsidR="00831A1B" w:rsidRPr="004679A3" w:rsidRDefault="00831A1B" w:rsidP="006046E4">
            <w:pPr>
              <w:pStyle w:val="CLDTableTextListText"/>
              <w:rPr>
                <w:b/>
                <w:sz w:val="20"/>
                <w:szCs w:val="20"/>
              </w:rPr>
            </w:pPr>
            <w:r w:rsidRPr="004679A3">
              <w:rPr>
                <w:b/>
                <w:sz w:val="20"/>
                <w:szCs w:val="20"/>
              </w:rPr>
              <w:t xml:space="preserve">Metabolism and nutrition disorders </w:t>
            </w:r>
          </w:p>
        </w:tc>
        <w:tc>
          <w:tcPr>
            <w:tcW w:w="2452" w:type="dxa"/>
            <w:tcBorders>
              <w:top w:val="nil"/>
              <w:left w:val="nil"/>
              <w:bottom w:val="nil"/>
              <w:right w:val="nil"/>
            </w:tcBorders>
          </w:tcPr>
          <w:p w14:paraId="5212B6FB" w14:textId="77777777" w:rsidR="00831A1B" w:rsidRPr="004679A3" w:rsidRDefault="00831A1B" w:rsidP="006046E4">
            <w:pPr>
              <w:pStyle w:val="CLDTableTextListText"/>
              <w:rPr>
                <w:b/>
                <w:color w:val="auto"/>
                <w:sz w:val="20"/>
                <w:szCs w:val="20"/>
              </w:rPr>
            </w:pPr>
          </w:p>
        </w:tc>
        <w:tc>
          <w:tcPr>
            <w:tcW w:w="1720" w:type="dxa"/>
            <w:tcBorders>
              <w:top w:val="nil"/>
              <w:left w:val="nil"/>
              <w:bottom w:val="nil"/>
              <w:right w:val="single" w:sz="4" w:space="0" w:color="auto"/>
            </w:tcBorders>
          </w:tcPr>
          <w:p w14:paraId="33029FD1" w14:textId="77777777" w:rsidR="00831A1B" w:rsidRPr="004679A3" w:rsidRDefault="00831A1B" w:rsidP="006046E4">
            <w:pPr>
              <w:pStyle w:val="CLDTableTextListText"/>
              <w:rPr>
                <w:b/>
                <w:color w:val="auto"/>
                <w:sz w:val="20"/>
                <w:szCs w:val="20"/>
              </w:rPr>
            </w:pPr>
          </w:p>
        </w:tc>
      </w:tr>
      <w:tr w:rsidR="00160EA0" w:rsidRPr="004679A3" w14:paraId="7BEAAD8A" w14:textId="77777777" w:rsidTr="00C33A27">
        <w:trPr>
          <w:trHeight w:val="263"/>
        </w:trPr>
        <w:tc>
          <w:tcPr>
            <w:tcW w:w="3597" w:type="dxa"/>
            <w:tcBorders>
              <w:top w:val="nil"/>
              <w:left w:val="single" w:sz="4" w:space="0" w:color="auto"/>
              <w:bottom w:val="nil"/>
              <w:right w:val="nil"/>
            </w:tcBorders>
          </w:tcPr>
          <w:p w14:paraId="21AE590E" w14:textId="60E0F791" w:rsidR="00831A1B" w:rsidRPr="004679A3" w:rsidRDefault="00831A1B" w:rsidP="006046E4">
            <w:pPr>
              <w:pStyle w:val="CLDTableTextListText"/>
              <w:rPr>
                <w:sz w:val="20"/>
                <w:szCs w:val="20"/>
              </w:rPr>
            </w:pPr>
            <w:r w:rsidRPr="004679A3">
              <w:rPr>
                <w:i/>
                <w:iCs/>
                <w:sz w:val="20"/>
                <w:szCs w:val="20"/>
              </w:rPr>
              <w:t xml:space="preserve">Very common </w:t>
            </w:r>
          </w:p>
        </w:tc>
        <w:tc>
          <w:tcPr>
            <w:tcW w:w="2452" w:type="dxa"/>
            <w:tcBorders>
              <w:top w:val="nil"/>
              <w:left w:val="nil"/>
              <w:bottom w:val="nil"/>
              <w:right w:val="nil"/>
            </w:tcBorders>
          </w:tcPr>
          <w:p w14:paraId="389B3B30" w14:textId="637A07DC" w:rsidR="00831A1B" w:rsidRPr="004679A3" w:rsidRDefault="00831A1B" w:rsidP="006046E4">
            <w:pPr>
              <w:pStyle w:val="CLDTableTextListText"/>
              <w:rPr>
                <w:sz w:val="20"/>
                <w:szCs w:val="20"/>
              </w:rPr>
            </w:pPr>
          </w:p>
        </w:tc>
        <w:tc>
          <w:tcPr>
            <w:tcW w:w="1720" w:type="dxa"/>
            <w:tcBorders>
              <w:top w:val="nil"/>
              <w:left w:val="nil"/>
              <w:bottom w:val="nil"/>
              <w:right w:val="single" w:sz="4" w:space="0" w:color="auto"/>
            </w:tcBorders>
          </w:tcPr>
          <w:p w14:paraId="363A76C1" w14:textId="4B324B28" w:rsidR="00831A1B" w:rsidRPr="004679A3" w:rsidRDefault="00831A1B" w:rsidP="006046E4">
            <w:pPr>
              <w:pStyle w:val="CLDTableTextListText"/>
              <w:rPr>
                <w:sz w:val="20"/>
                <w:szCs w:val="20"/>
              </w:rPr>
            </w:pPr>
          </w:p>
        </w:tc>
      </w:tr>
      <w:tr w:rsidR="00160EA0" w:rsidRPr="004679A3" w14:paraId="59F22FE1" w14:textId="77777777" w:rsidTr="00C33A27">
        <w:trPr>
          <w:trHeight w:val="133"/>
        </w:trPr>
        <w:tc>
          <w:tcPr>
            <w:tcW w:w="3597" w:type="dxa"/>
            <w:tcBorders>
              <w:top w:val="nil"/>
              <w:left w:val="single" w:sz="4" w:space="0" w:color="auto"/>
              <w:bottom w:val="nil"/>
              <w:right w:val="nil"/>
            </w:tcBorders>
            <w:vAlign w:val="center"/>
          </w:tcPr>
          <w:p w14:paraId="17A2BD43" w14:textId="31866E16" w:rsidR="002C2F4A" w:rsidRPr="004679A3" w:rsidRDefault="002C2F4A" w:rsidP="006046E4">
            <w:pPr>
              <w:pStyle w:val="CLDTableTextListText"/>
              <w:ind w:left="284"/>
              <w:rPr>
                <w:sz w:val="20"/>
                <w:szCs w:val="20"/>
              </w:rPr>
            </w:pPr>
            <w:proofErr w:type="spellStart"/>
            <w:r w:rsidRPr="004679A3">
              <w:rPr>
                <w:sz w:val="20"/>
                <w:szCs w:val="20"/>
              </w:rPr>
              <w:t>Hyperglycaemia</w:t>
            </w:r>
            <w:r w:rsidRPr="002C2F4A">
              <w:rPr>
                <w:sz w:val="20"/>
                <w:szCs w:val="20"/>
                <w:vertAlign w:val="superscript"/>
              </w:rPr>
              <w:t>i</w:t>
            </w:r>
            <w:proofErr w:type="spellEnd"/>
          </w:p>
        </w:tc>
        <w:tc>
          <w:tcPr>
            <w:tcW w:w="2452" w:type="dxa"/>
            <w:tcBorders>
              <w:top w:val="nil"/>
              <w:left w:val="nil"/>
              <w:bottom w:val="nil"/>
              <w:right w:val="nil"/>
            </w:tcBorders>
          </w:tcPr>
          <w:p w14:paraId="59436C5C" w14:textId="373C11C7" w:rsidR="002C2F4A" w:rsidRPr="004679A3" w:rsidRDefault="002C2F4A" w:rsidP="006046E4">
            <w:pPr>
              <w:pStyle w:val="CLDTableTextListText"/>
              <w:rPr>
                <w:sz w:val="20"/>
                <w:szCs w:val="20"/>
              </w:rPr>
            </w:pPr>
            <w:r w:rsidRPr="004679A3">
              <w:rPr>
                <w:sz w:val="20"/>
                <w:szCs w:val="20"/>
              </w:rPr>
              <w:t>11.2</w:t>
            </w:r>
          </w:p>
        </w:tc>
        <w:tc>
          <w:tcPr>
            <w:tcW w:w="1720" w:type="dxa"/>
            <w:tcBorders>
              <w:top w:val="nil"/>
              <w:left w:val="nil"/>
              <w:bottom w:val="nil"/>
              <w:right w:val="single" w:sz="4" w:space="0" w:color="auto"/>
            </w:tcBorders>
          </w:tcPr>
          <w:p w14:paraId="0AA0E808" w14:textId="1682DC82" w:rsidR="002C2F4A" w:rsidRPr="004679A3" w:rsidRDefault="002C2F4A" w:rsidP="006046E4">
            <w:pPr>
              <w:pStyle w:val="CLDTableTextListText"/>
              <w:rPr>
                <w:sz w:val="20"/>
                <w:szCs w:val="20"/>
              </w:rPr>
            </w:pPr>
            <w:r w:rsidRPr="004679A3">
              <w:rPr>
                <w:sz w:val="20"/>
                <w:szCs w:val="20"/>
              </w:rPr>
              <w:t>6.9</w:t>
            </w:r>
          </w:p>
        </w:tc>
      </w:tr>
      <w:tr w:rsidR="00160EA0" w:rsidRPr="004679A3" w14:paraId="5BC9E400" w14:textId="77777777" w:rsidTr="00C33A27">
        <w:trPr>
          <w:trHeight w:val="133"/>
        </w:trPr>
        <w:tc>
          <w:tcPr>
            <w:tcW w:w="3597" w:type="dxa"/>
            <w:tcBorders>
              <w:top w:val="nil"/>
              <w:left w:val="single" w:sz="4" w:space="0" w:color="auto"/>
              <w:bottom w:val="nil"/>
              <w:right w:val="nil"/>
            </w:tcBorders>
            <w:vAlign w:val="center"/>
          </w:tcPr>
          <w:p w14:paraId="751088C1" w14:textId="77777777" w:rsidR="002C2F4A" w:rsidRPr="004679A3" w:rsidRDefault="002C2F4A" w:rsidP="006046E4">
            <w:pPr>
              <w:pStyle w:val="CLDTableTextListText"/>
              <w:ind w:left="284"/>
              <w:rPr>
                <w:sz w:val="20"/>
                <w:szCs w:val="20"/>
              </w:rPr>
            </w:pPr>
            <w:r w:rsidRPr="004679A3">
              <w:rPr>
                <w:sz w:val="20"/>
                <w:szCs w:val="20"/>
              </w:rPr>
              <w:t xml:space="preserve">Decreased appetite </w:t>
            </w:r>
          </w:p>
        </w:tc>
        <w:tc>
          <w:tcPr>
            <w:tcW w:w="2452" w:type="dxa"/>
            <w:tcBorders>
              <w:top w:val="nil"/>
              <w:left w:val="nil"/>
              <w:bottom w:val="nil"/>
              <w:right w:val="nil"/>
            </w:tcBorders>
          </w:tcPr>
          <w:p w14:paraId="165B5D76" w14:textId="35521934" w:rsidR="002C2F4A" w:rsidRPr="004679A3" w:rsidRDefault="002C2F4A" w:rsidP="006046E4">
            <w:pPr>
              <w:pStyle w:val="CLDTableTextListText"/>
              <w:rPr>
                <w:sz w:val="20"/>
                <w:szCs w:val="20"/>
              </w:rPr>
            </w:pPr>
            <w:r w:rsidRPr="004679A3">
              <w:rPr>
                <w:sz w:val="20"/>
                <w:szCs w:val="20"/>
              </w:rPr>
              <w:t>27.1</w:t>
            </w:r>
          </w:p>
        </w:tc>
        <w:tc>
          <w:tcPr>
            <w:tcW w:w="1720" w:type="dxa"/>
            <w:tcBorders>
              <w:top w:val="nil"/>
              <w:left w:val="nil"/>
              <w:bottom w:val="nil"/>
              <w:right w:val="single" w:sz="4" w:space="0" w:color="auto"/>
            </w:tcBorders>
          </w:tcPr>
          <w:p w14:paraId="4A1D2965" w14:textId="299DBFA7" w:rsidR="002C2F4A" w:rsidRPr="004679A3" w:rsidRDefault="002C2F4A" w:rsidP="006046E4">
            <w:pPr>
              <w:pStyle w:val="CLDTableTextListText"/>
              <w:rPr>
                <w:sz w:val="20"/>
                <w:szCs w:val="20"/>
              </w:rPr>
            </w:pPr>
            <w:r w:rsidRPr="004679A3">
              <w:rPr>
                <w:sz w:val="20"/>
                <w:szCs w:val="20"/>
              </w:rPr>
              <w:t>6.1</w:t>
            </w:r>
          </w:p>
        </w:tc>
      </w:tr>
      <w:tr w:rsidR="00160EA0" w:rsidRPr="004679A3" w14:paraId="599EE9E8" w14:textId="77777777" w:rsidTr="00C33A27">
        <w:trPr>
          <w:trHeight w:val="92"/>
        </w:trPr>
        <w:tc>
          <w:tcPr>
            <w:tcW w:w="3597" w:type="dxa"/>
            <w:tcBorders>
              <w:top w:val="nil"/>
              <w:left w:val="single" w:sz="4" w:space="0" w:color="auto"/>
              <w:bottom w:val="nil"/>
              <w:right w:val="nil"/>
            </w:tcBorders>
          </w:tcPr>
          <w:p w14:paraId="6B3CCBCF" w14:textId="77777777" w:rsidR="002C2F4A" w:rsidRPr="004679A3" w:rsidRDefault="002C2F4A" w:rsidP="006046E4">
            <w:pPr>
              <w:pStyle w:val="CLDTableTextListText"/>
              <w:rPr>
                <w:sz w:val="20"/>
                <w:szCs w:val="20"/>
              </w:rPr>
            </w:pPr>
            <w:r w:rsidRPr="004679A3">
              <w:rPr>
                <w:i/>
                <w:iCs/>
                <w:sz w:val="20"/>
                <w:szCs w:val="20"/>
              </w:rPr>
              <w:t xml:space="preserve">Common </w:t>
            </w:r>
          </w:p>
        </w:tc>
        <w:tc>
          <w:tcPr>
            <w:tcW w:w="2452" w:type="dxa"/>
            <w:tcBorders>
              <w:top w:val="nil"/>
              <w:left w:val="nil"/>
              <w:bottom w:val="nil"/>
              <w:right w:val="nil"/>
            </w:tcBorders>
          </w:tcPr>
          <w:p w14:paraId="1663AF0D"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093F39F4" w14:textId="77777777" w:rsidR="002C2F4A" w:rsidRPr="004679A3" w:rsidRDefault="002C2F4A" w:rsidP="006046E4">
            <w:pPr>
              <w:pStyle w:val="CLDTableTextListText"/>
              <w:rPr>
                <w:color w:val="auto"/>
                <w:sz w:val="20"/>
                <w:szCs w:val="20"/>
              </w:rPr>
            </w:pPr>
          </w:p>
        </w:tc>
      </w:tr>
      <w:tr w:rsidR="00160EA0" w:rsidRPr="004679A3" w14:paraId="028DFA4A" w14:textId="77777777" w:rsidTr="00C33A27">
        <w:trPr>
          <w:trHeight w:val="141"/>
        </w:trPr>
        <w:tc>
          <w:tcPr>
            <w:tcW w:w="3597" w:type="dxa"/>
            <w:tcBorders>
              <w:top w:val="nil"/>
              <w:left w:val="single" w:sz="4" w:space="0" w:color="auto"/>
              <w:bottom w:val="nil"/>
              <w:right w:val="nil"/>
            </w:tcBorders>
          </w:tcPr>
          <w:p w14:paraId="40803FD3" w14:textId="77777777" w:rsidR="002C2F4A" w:rsidRPr="004679A3" w:rsidRDefault="002C2F4A" w:rsidP="006046E4">
            <w:pPr>
              <w:pStyle w:val="CLDTableTextListText"/>
              <w:ind w:left="284"/>
              <w:rPr>
                <w:sz w:val="20"/>
                <w:szCs w:val="20"/>
              </w:rPr>
            </w:pPr>
            <w:r w:rsidRPr="004679A3">
              <w:rPr>
                <w:sz w:val="20"/>
                <w:szCs w:val="20"/>
              </w:rPr>
              <w:t>Tumour lysis syndrome</w:t>
            </w:r>
            <w:r w:rsidRPr="002C2F4A">
              <w:rPr>
                <w:sz w:val="20"/>
                <w:szCs w:val="20"/>
                <w:vertAlign w:val="superscript"/>
              </w:rPr>
              <w:t>**</w:t>
            </w:r>
            <w:r w:rsidRPr="004679A3">
              <w:rPr>
                <w:sz w:val="20"/>
                <w:szCs w:val="20"/>
              </w:rPr>
              <w:t xml:space="preserve"> </w:t>
            </w:r>
          </w:p>
        </w:tc>
        <w:tc>
          <w:tcPr>
            <w:tcW w:w="2452" w:type="dxa"/>
            <w:tcBorders>
              <w:top w:val="nil"/>
              <w:left w:val="nil"/>
              <w:bottom w:val="nil"/>
              <w:right w:val="nil"/>
            </w:tcBorders>
          </w:tcPr>
          <w:p w14:paraId="131D53A1" w14:textId="23CE2264" w:rsidR="002C2F4A" w:rsidRPr="004679A3" w:rsidRDefault="002C2F4A" w:rsidP="006046E4">
            <w:pPr>
              <w:pStyle w:val="CLDTableTextListText"/>
              <w:rPr>
                <w:sz w:val="20"/>
                <w:szCs w:val="20"/>
              </w:rPr>
            </w:pPr>
            <w:r w:rsidRPr="004679A3">
              <w:rPr>
                <w:sz w:val="20"/>
                <w:szCs w:val="20"/>
              </w:rPr>
              <w:t>2.5</w:t>
            </w:r>
          </w:p>
        </w:tc>
        <w:tc>
          <w:tcPr>
            <w:tcW w:w="1720" w:type="dxa"/>
            <w:tcBorders>
              <w:top w:val="nil"/>
              <w:left w:val="nil"/>
              <w:bottom w:val="nil"/>
              <w:right w:val="single" w:sz="4" w:space="0" w:color="auto"/>
            </w:tcBorders>
          </w:tcPr>
          <w:p w14:paraId="671DF006" w14:textId="360A1D10" w:rsidR="002C2F4A" w:rsidRPr="004679A3" w:rsidRDefault="002C2F4A" w:rsidP="006046E4">
            <w:pPr>
              <w:pStyle w:val="CLDTableTextListText"/>
              <w:rPr>
                <w:sz w:val="20"/>
                <w:szCs w:val="20"/>
              </w:rPr>
            </w:pPr>
            <w:r w:rsidRPr="004679A3">
              <w:rPr>
                <w:sz w:val="20"/>
                <w:szCs w:val="20"/>
              </w:rPr>
              <w:t>1.8</w:t>
            </w:r>
          </w:p>
        </w:tc>
      </w:tr>
      <w:tr w:rsidR="00160EA0" w:rsidRPr="004679A3" w14:paraId="5C6CFFA1" w14:textId="77777777" w:rsidTr="00C33A27">
        <w:trPr>
          <w:trHeight w:val="118"/>
        </w:trPr>
        <w:tc>
          <w:tcPr>
            <w:tcW w:w="3597" w:type="dxa"/>
            <w:tcBorders>
              <w:top w:val="nil"/>
              <w:left w:val="single" w:sz="4" w:space="0" w:color="auto"/>
              <w:bottom w:val="nil"/>
              <w:right w:val="nil"/>
            </w:tcBorders>
          </w:tcPr>
          <w:p w14:paraId="1BC78FC6" w14:textId="77777777" w:rsidR="002C2F4A" w:rsidRPr="004679A3" w:rsidRDefault="002C2F4A" w:rsidP="006046E4">
            <w:pPr>
              <w:pStyle w:val="CLDTableTextListText"/>
              <w:rPr>
                <w:b/>
                <w:sz w:val="20"/>
                <w:szCs w:val="20"/>
              </w:rPr>
            </w:pPr>
            <w:r w:rsidRPr="004679A3">
              <w:rPr>
                <w:b/>
                <w:sz w:val="20"/>
                <w:szCs w:val="20"/>
              </w:rPr>
              <w:t xml:space="preserve">Nervous system disorders </w:t>
            </w:r>
          </w:p>
        </w:tc>
        <w:tc>
          <w:tcPr>
            <w:tcW w:w="2452" w:type="dxa"/>
            <w:tcBorders>
              <w:top w:val="nil"/>
              <w:left w:val="nil"/>
              <w:bottom w:val="nil"/>
              <w:right w:val="nil"/>
            </w:tcBorders>
          </w:tcPr>
          <w:p w14:paraId="51E35CD2"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1A6CD67B" w14:textId="77777777" w:rsidR="002C2F4A" w:rsidRPr="004679A3" w:rsidRDefault="002C2F4A" w:rsidP="006046E4">
            <w:pPr>
              <w:pStyle w:val="CLDTableTextListText"/>
              <w:rPr>
                <w:b/>
                <w:color w:val="auto"/>
                <w:sz w:val="20"/>
                <w:szCs w:val="20"/>
              </w:rPr>
            </w:pPr>
          </w:p>
        </w:tc>
      </w:tr>
      <w:tr w:rsidR="00160EA0" w:rsidRPr="004679A3" w14:paraId="34E92626" w14:textId="77777777" w:rsidTr="00C33A27">
        <w:trPr>
          <w:trHeight w:val="115"/>
        </w:trPr>
        <w:tc>
          <w:tcPr>
            <w:tcW w:w="3597" w:type="dxa"/>
            <w:tcBorders>
              <w:top w:val="nil"/>
              <w:left w:val="single" w:sz="4" w:space="0" w:color="auto"/>
              <w:bottom w:val="nil"/>
              <w:right w:val="nil"/>
            </w:tcBorders>
          </w:tcPr>
          <w:p w14:paraId="5C97A040" w14:textId="77777777" w:rsidR="002C2F4A" w:rsidRPr="004679A3" w:rsidRDefault="002C2F4A" w:rsidP="006046E4">
            <w:pPr>
              <w:pStyle w:val="CLDTableTextListText"/>
              <w:rPr>
                <w:sz w:val="20"/>
                <w:szCs w:val="20"/>
              </w:rPr>
            </w:pPr>
            <w:r w:rsidRPr="004679A3">
              <w:rPr>
                <w:i/>
                <w:iCs/>
                <w:sz w:val="20"/>
                <w:szCs w:val="20"/>
              </w:rPr>
              <w:t xml:space="preserve">Very common </w:t>
            </w:r>
          </w:p>
        </w:tc>
        <w:tc>
          <w:tcPr>
            <w:tcW w:w="2452" w:type="dxa"/>
            <w:tcBorders>
              <w:top w:val="nil"/>
              <w:left w:val="nil"/>
              <w:bottom w:val="nil"/>
              <w:right w:val="nil"/>
            </w:tcBorders>
          </w:tcPr>
          <w:p w14:paraId="3FEB8C25"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4A6C3990" w14:textId="77777777" w:rsidR="002C2F4A" w:rsidRPr="004679A3" w:rsidRDefault="002C2F4A" w:rsidP="006046E4">
            <w:pPr>
              <w:pStyle w:val="CLDTableTextListText"/>
              <w:rPr>
                <w:color w:val="auto"/>
                <w:sz w:val="20"/>
                <w:szCs w:val="20"/>
              </w:rPr>
            </w:pPr>
          </w:p>
        </w:tc>
      </w:tr>
      <w:tr w:rsidR="00160EA0" w:rsidRPr="004679A3" w14:paraId="4953392B" w14:textId="77777777" w:rsidTr="00C33A27">
        <w:trPr>
          <w:trHeight w:val="103"/>
        </w:trPr>
        <w:tc>
          <w:tcPr>
            <w:tcW w:w="3597" w:type="dxa"/>
            <w:tcBorders>
              <w:top w:val="nil"/>
              <w:left w:val="single" w:sz="4" w:space="0" w:color="auto"/>
              <w:bottom w:val="nil"/>
              <w:right w:val="nil"/>
            </w:tcBorders>
          </w:tcPr>
          <w:p w14:paraId="6F695BAA" w14:textId="77777777" w:rsidR="002C2F4A" w:rsidRPr="004679A3" w:rsidRDefault="002C2F4A" w:rsidP="006046E4">
            <w:pPr>
              <w:pStyle w:val="CLDTableTextListText"/>
              <w:ind w:left="284"/>
              <w:rPr>
                <w:sz w:val="20"/>
                <w:szCs w:val="20"/>
              </w:rPr>
            </w:pPr>
            <w:r w:rsidRPr="004679A3">
              <w:rPr>
                <w:sz w:val="20"/>
                <w:szCs w:val="20"/>
              </w:rPr>
              <w:t xml:space="preserve">Headache </w:t>
            </w:r>
          </w:p>
        </w:tc>
        <w:tc>
          <w:tcPr>
            <w:tcW w:w="2452" w:type="dxa"/>
            <w:tcBorders>
              <w:top w:val="nil"/>
              <w:left w:val="nil"/>
              <w:bottom w:val="nil"/>
              <w:right w:val="nil"/>
            </w:tcBorders>
          </w:tcPr>
          <w:p w14:paraId="37EE7D1F" w14:textId="3D09B446" w:rsidR="002C2F4A" w:rsidRPr="004679A3" w:rsidRDefault="002C2F4A" w:rsidP="006046E4">
            <w:pPr>
              <w:pStyle w:val="CLDTableTextListText"/>
              <w:rPr>
                <w:sz w:val="20"/>
                <w:szCs w:val="20"/>
              </w:rPr>
            </w:pPr>
            <w:r w:rsidRPr="004679A3">
              <w:rPr>
                <w:sz w:val="20"/>
                <w:szCs w:val="20"/>
              </w:rPr>
              <w:t>38.3</w:t>
            </w:r>
          </w:p>
        </w:tc>
        <w:tc>
          <w:tcPr>
            <w:tcW w:w="1720" w:type="dxa"/>
            <w:tcBorders>
              <w:top w:val="nil"/>
              <w:left w:val="nil"/>
              <w:bottom w:val="nil"/>
              <w:right w:val="single" w:sz="4" w:space="0" w:color="auto"/>
            </w:tcBorders>
          </w:tcPr>
          <w:p w14:paraId="5342EB8C" w14:textId="3855A384" w:rsidR="002C2F4A" w:rsidRPr="004679A3" w:rsidRDefault="002C2F4A" w:rsidP="006046E4">
            <w:pPr>
              <w:pStyle w:val="CLDTableTextListText"/>
              <w:rPr>
                <w:sz w:val="20"/>
                <w:szCs w:val="20"/>
              </w:rPr>
            </w:pPr>
            <w:r w:rsidRPr="004679A3">
              <w:rPr>
                <w:sz w:val="20"/>
                <w:szCs w:val="20"/>
              </w:rPr>
              <w:t>12.3</w:t>
            </w:r>
          </w:p>
        </w:tc>
      </w:tr>
      <w:tr w:rsidR="00160EA0" w:rsidRPr="004679A3" w14:paraId="72CBF2C5" w14:textId="77777777" w:rsidTr="00C33A27">
        <w:trPr>
          <w:trHeight w:val="117"/>
        </w:trPr>
        <w:tc>
          <w:tcPr>
            <w:tcW w:w="3597" w:type="dxa"/>
            <w:tcBorders>
              <w:top w:val="nil"/>
              <w:left w:val="single" w:sz="4" w:space="0" w:color="auto"/>
              <w:bottom w:val="nil"/>
              <w:right w:val="nil"/>
            </w:tcBorders>
            <w:vAlign w:val="center"/>
          </w:tcPr>
          <w:p w14:paraId="18C50243" w14:textId="77777777" w:rsidR="002C2F4A" w:rsidRPr="004679A3" w:rsidRDefault="002C2F4A" w:rsidP="006046E4">
            <w:pPr>
              <w:pStyle w:val="CLDTableTextListText"/>
              <w:rPr>
                <w:b/>
                <w:sz w:val="20"/>
                <w:szCs w:val="20"/>
              </w:rPr>
            </w:pPr>
            <w:r w:rsidRPr="004679A3">
              <w:rPr>
                <w:b/>
                <w:sz w:val="20"/>
                <w:szCs w:val="20"/>
              </w:rPr>
              <w:t xml:space="preserve">Cardiac disorders </w:t>
            </w:r>
          </w:p>
        </w:tc>
        <w:tc>
          <w:tcPr>
            <w:tcW w:w="2452" w:type="dxa"/>
            <w:tcBorders>
              <w:top w:val="nil"/>
              <w:left w:val="nil"/>
              <w:bottom w:val="nil"/>
              <w:right w:val="nil"/>
            </w:tcBorders>
          </w:tcPr>
          <w:p w14:paraId="58F47D6F"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367CF4E6" w14:textId="77777777" w:rsidR="002C2F4A" w:rsidRPr="004679A3" w:rsidRDefault="002C2F4A" w:rsidP="006046E4">
            <w:pPr>
              <w:pStyle w:val="CLDTableTextListText"/>
              <w:rPr>
                <w:b/>
                <w:color w:val="auto"/>
                <w:sz w:val="20"/>
                <w:szCs w:val="20"/>
              </w:rPr>
            </w:pPr>
          </w:p>
        </w:tc>
      </w:tr>
      <w:tr w:rsidR="00160EA0" w:rsidRPr="004679A3" w14:paraId="1C1D5CB6" w14:textId="77777777" w:rsidTr="00C33A27">
        <w:trPr>
          <w:trHeight w:val="248"/>
        </w:trPr>
        <w:tc>
          <w:tcPr>
            <w:tcW w:w="3597" w:type="dxa"/>
            <w:tcBorders>
              <w:top w:val="nil"/>
              <w:left w:val="single" w:sz="4" w:space="0" w:color="auto"/>
              <w:bottom w:val="nil"/>
              <w:right w:val="nil"/>
            </w:tcBorders>
          </w:tcPr>
          <w:p w14:paraId="24C9159B" w14:textId="1C84D72D" w:rsidR="002C2F4A" w:rsidRPr="004679A3" w:rsidRDefault="002C2F4A" w:rsidP="006046E4">
            <w:pPr>
              <w:pStyle w:val="CLDTableTextListText"/>
              <w:rPr>
                <w:i/>
                <w:iCs/>
                <w:sz w:val="20"/>
                <w:szCs w:val="20"/>
              </w:rPr>
            </w:pPr>
            <w:r w:rsidRPr="004679A3">
              <w:rPr>
                <w:i/>
                <w:iCs/>
                <w:sz w:val="20"/>
                <w:szCs w:val="20"/>
              </w:rPr>
              <w:t>Very common</w:t>
            </w:r>
          </w:p>
        </w:tc>
        <w:tc>
          <w:tcPr>
            <w:tcW w:w="2452" w:type="dxa"/>
            <w:tcBorders>
              <w:top w:val="nil"/>
              <w:left w:val="nil"/>
              <w:bottom w:val="nil"/>
              <w:right w:val="nil"/>
            </w:tcBorders>
          </w:tcPr>
          <w:p w14:paraId="514EB05A" w14:textId="77777777" w:rsidR="002C2F4A" w:rsidRPr="004679A3" w:rsidRDefault="002C2F4A" w:rsidP="006046E4">
            <w:pPr>
              <w:pStyle w:val="CLDTableTextListText"/>
              <w:rPr>
                <w:sz w:val="20"/>
                <w:szCs w:val="20"/>
              </w:rPr>
            </w:pPr>
          </w:p>
        </w:tc>
        <w:tc>
          <w:tcPr>
            <w:tcW w:w="1720" w:type="dxa"/>
            <w:tcBorders>
              <w:top w:val="nil"/>
              <w:left w:val="nil"/>
              <w:bottom w:val="nil"/>
              <w:right w:val="single" w:sz="4" w:space="0" w:color="auto"/>
            </w:tcBorders>
          </w:tcPr>
          <w:p w14:paraId="52D04CC1" w14:textId="77777777" w:rsidR="002C2F4A" w:rsidRPr="004679A3" w:rsidRDefault="002C2F4A" w:rsidP="006046E4">
            <w:pPr>
              <w:pStyle w:val="CLDTableTextListText"/>
              <w:rPr>
                <w:sz w:val="20"/>
                <w:szCs w:val="20"/>
              </w:rPr>
            </w:pPr>
          </w:p>
        </w:tc>
      </w:tr>
      <w:tr w:rsidR="00160EA0" w:rsidRPr="004679A3" w14:paraId="45FC4121" w14:textId="77777777" w:rsidTr="00C33A27">
        <w:trPr>
          <w:trHeight w:val="248"/>
        </w:trPr>
        <w:tc>
          <w:tcPr>
            <w:tcW w:w="3597" w:type="dxa"/>
            <w:tcBorders>
              <w:top w:val="nil"/>
              <w:left w:val="single" w:sz="4" w:space="0" w:color="auto"/>
              <w:bottom w:val="nil"/>
              <w:right w:val="nil"/>
            </w:tcBorders>
          </w:tcPr>
          <w:p w14:paraId="152D59E5" w14:textId="4C02A51B" w:rsidR="002C2F4A" w:rsidRPr="004679A3" w:rsidRDefault="002C2F4A" w:rsidP="006046E4">
            <w:pPr>
              <w:pStyle w:val="CLDTableTextListText"/>
              <w:ind w:left="284"/>
              <w:rPr>
                <w:sz w:val="20"/>
                <w:szCs w:val="20"/>
              </w:rPr>
            </w:pPr>
            <w:proofErr w:type="spellStart"/>
            <w:r w:rsidRPr="004679A3">
              <w:rPr>
                <w:sz w:val="20"/>
                <w:szCs w:val="20"/>
              </w:rPr>
              <w:lastRenderedPageBreak/>
              <w:t>Tachycardia</w:t>
            </w:r>
            <w:r w:rsidRPr="002C2F4A">
              <w:rPr>
                <w:sz w:val="20"/>
                <w:szCs w:val="20"/>
                <w:vertAlign w:val="superscript"/>
              </w:rPr>
              <w:t>j</w:t>
            </w:r>
            <w:proofErr w:type="spellEnd"/>
            <w:r w:rsidRPr="004679A3">
              <w:rPr>
                <w:sz w:val="20"/>
                <w:szCs w:val="20"/>
              </w:rPr>
              <w:t xml:space="preserve"> </w:t>
            </w:r>
          </w:p>
        </w:tc>
        <w:tc>
          <w:tcPr>
            <w:tcW w:w="2452" w:type="dxa"/>
            <w:tcBorders>
              <w:top w:val="nil"/>
              <w:left w:val="nil"/>
              <w:bottom w:val="nil"/>
              <w:right w:val="nil"/>
            </w:tcBorders>
          </w:tcPr>
          <w:p w14:paraId="07DE5015" w14:textId="486EE0BC" w:rsidR="002C2F4A" w:rsidRPr="004679A3" w:rsidRDefault="002C2F4A" w:rsidP="006046E4">
            <w:pPr>
              <w:pStyle w:val="CLDTableTextListText"/>
              <w:rPr>
                <w:sz w:val="20"/>
                <w:szCs w:val="20"/>
              </w:rPr>
            </w:pPr>
            <w:r w:rsidRPr="004679A3">
              <w:rPr>
                <w:sz w:val="20"/>
                <w:szCs w:val="20"/>
              </w:rPr>
              <w:t>13.0</w:t>
            </w:r>
          </w:p>
        </w:tc>
        <w:tc>
          <w:tcPr>
            <w:tcW w:w="1720" w:type="dxa"/>
            <w:tcBorders>
              <w:top w:val="nil"/>
              <w:left w:val="nil"/>
              <w:bottom w:val="nil"/>
              <w:right w:val="single" w:sz="4" w:space="0" w:color="auto"/>
            </w:tcBorders>
          </w:tcPr>
          <w:p w14:paraId="76B2D758" w14:textId="60B067B5" w:rsidR="002C2F4A" w:rsidRPr="004679A3" w:rsidRDefault="002C2F4A" w:rsidP="006046E4">
            <w:pPr>
              <w:pStyle w:val="CLDTableTextListText"/>
              <w:rPr>
                <w:sz w:val="20"/>
                <w:szCs w:val="20"/>
              </w:rPr>
            </w:pPr>
            <w:r w:rsidRPr="004679A3">
              <w:rPr>
                <w:sz w:val="20"/>
                <w:szCs w:val="20"/>
              </w:rPr>
              <w:t>4.3</w:t>
            </w:r>
          </w:p>
        </w:tc>
      </w:tr>
      <w:tr w:rsidR="00160EA0" w:rsidRPr="004679A3" w14:paraId="6C27F660" w14:textId="77777777" w:rsidTr="00C33A27">
        <w:trPr>
          <w:trHeight w:val="103"/>
        </w:trPr>
        <w:tc>
          <w:tcPr>
            <w:tcW w:w="3597" w:type="dxa"/>
            <w:tcBorders>
              <w:top w:val="nil"/>
              <w:left w:val="single" w:sz="4" w:space="0" w:color="auto"/>
              <w:bottom w:val="nil"/>
              <w:right w:val="nil"/>
            </w:tcBorders>
          </w:tcPr>
          <w:p w14:paraId="795B7A0F" w14:textId="77777777" w:rsidR="002C2F4A" w:rsidRPr="004679A3" w:rsidRDefault="002C2F4A" w:rsidP="006046E4">
            <w:pPr>
              <w:pStyle w:val="CLDTableTextListText"/>
              <w:rPr>
                <w:b/>
                <w:sz w:val="20"/>
                <w:szCs w:val="20"/>
              </w:rPr>
            </w:pPr>
            <w:r w:rsidRPr="004679A3">
              <w:rPr>
                <w:b/>
                <w:sz w:val="20"/>
                <w:szCs w:val="20"/>
              </w:rPr>
              <w:t xml:space="preserve">Vascular disorders </w:t>
            </w:r>
          </w:p>
        </w:tc>
        <w:tc>
          <w:tcPr>
            <w:tcW w:w="2452" w:type="dxa"/>
            <w:tcBorders>
              <w:top w:val="nil"/>
              <w:left w:val="nil"/>
              <w:bottom w:val="nil"/>
              <w:right w:val="nil"/>
            </w:tcBorders>
          </w:tcPr>
          <w:p w14:paraId="456680F1"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086D822F" w14:textId="77777777" w:rsidR="002C2F4A" w:rsidRPr="004679A3" w:rsidRDefault="002C2F4A" w:rsidP="006046E4">
            <w:pPr>
              <w:pStyle w:val="CLDTableTextListText"/>
              <w:rPr>
                <w:b/>
                <w:color w:val="auto"/>
                <w:sz w:val="20"/>
                <w:szCs w:val="20"/>
              </w:rPr>
            </w:pPr>
          </w:p>
        </w:tc>
      </w:tr>
      <w:tr w:rsidR="00160EA0" w:rsidRPr="004679A3" w14:paraId="2580BD7D" w14:textId="77777777" w:rsidTr="00C33A27">
        <w:trPr>
          <w:trHeight w:val="101"/>
        </w:trPr>
        <w:tc>
          <w:tcPr>
            <w:tcW w:w="3597" w:type="dxa"/>
            <w:tcBorders>
              <w:top w:val="nil"/>
              <w:left w:val="single" w:sz="4" w:space="0" w:color="auto"/>
              <w:bottom w:val="nil"/>
              <w:right w:val="nil"/>
            </w:tcBorders>
          </w:tcPr>
          <w:p w14:paraId="414A39CE" w14:textId="1AACC491" w:rsidR="002C2F4A" w:rsidRPr="004679A3" w:rsidRDefault="002C2F4A" w:rsidP="006046E4">
            <w:pPr>
              <w:pStyle w:val="CLDTableTextListText"/>
              <w:rPr>
                <w:i/>
                <w:iCs/>
                <w:sz w:val="20"/>
                <w:szCs w:val="20"/>
              </w:rPr>
            </w:pPr>
            <w:r w:rsidRPr="004679A3">
              <w:rPr>
                <w:i/>
                <w:iCs/>
                <w:sz w:val="20"/>
                <w:szCs w:val="20"/>
              </w:rPr>
              <w:t>Very common</w:t>
            </w:r>
          </w:p>
        </w:tc>
        <w:tc>
          <w:tcPr>
            <w:tcW w:w="2452" w:type="dxa"/>
            <w:tcBorders>
              <w:top w:val="nil"/>
              <w:left w:val="nil"/>
              <w:bottom w:val="nil"/>
              <w:right w:val="nil"/>
            </w:tcBorders>
          </w:tcPr>
          <w:p w14:paraId="57986907" w14:textId="77777777" w:rsidR="002C2F4A" w:rsidRPr="004679A3" w:rsidRDefault="002C2F4A" w:rsidP="006046E4">
            <w:pPr>
              <w:pStyle w:val="CLDTableTextListText"/>
              <w:rPr>
                <w:sz w:val="20"/>
                <w:szCs w:val="20"/>
              </w:rPr>
            </w:pPr>
          </w:p>
        </w:tc>
        <w:tc>
          <w:tcPr>
            <w:tcW w:w="1720" w:type="dxa"/>
            <w:tcBorders>
              <w:top w:val="nil"/>
              <w:left w:val="nil"/>
              <w:bottom w:val="nil"/>
              <w:right w:val="single" w:sz="4" w:space="0" w:color="auto"/>
            </w:tcBorders>
          </w:tcPr>
          <w:p w14:paraId="0D021F8B" w14:textId="77777777" w:rsidR="002C2F4A" w:rsidRPr="004679A3" w:rsidRDefault="002C2F4A" w:rsidP="006046E4">
            <w:pPr>
              <w:pStyle w:val="CLDTableTextListText"/>
              <w:rPr>
                <w:sz w:val="20"/>
                <w:szCs w:val="20"/>
              </w:rPr>
            </w:pPr>
          </w:p>
        </w:tc>
      </w:tr>
      <w:tr w:rsidR="00160EA0" w:rsidRPr="004679A3" w14:paraId="4024F900" w14:textId="77777777" w:rsidTr="00C33A27">
        <w:trPr>
          <w:trHeight w:val="60"/>
        </w:trPr>
        <w:tc>
          <w:tcPr>
            <w:tcW w:w="3597" w:type="dxa"/>
            <w:tcBorders>
              <w:top w:val="nil"/>
              <w:left w:val="single" w:sz="4" w:space="0" w:color="auto"/>
              <w:bottom w:val="nil"/>
              <w:right w:val="nil"/>
            </w:tcBorders>
          </w:tcPr>
          <w:p w14:paraId="5423AEA5" w14:textId="4476D1E5" w:rsidR="002C2F4A" w:rsidRPr="004679A3" w:rsidRDefault="002C2F4A" w:rsidP="006046E4">
            <w:pPr>
              <w:pStyle w:val="CLDTableTextListText"/>
              <w:ind w:left="284"/>
              <w:rPr>
                <w:sz w:val="20"/>
                <w:szCs w:val="20"/>
              </w:rPr>
            </w:pPr>
            <w:r w:rsidRPr="004679A3">
              <w:rPr>
                <w:sz w:val="20"/>
                <w:szCs w:val="20"/>
              </w:rPr>
              <w:t>Haemorrhage</w:t>
            </w:r>
            <w:r w:rsidRPr="002C2F4A">
              <w:rPr>
                <w:sz w:val="20"/>
                <w:szCs w:val="20"/>
                <w:vertAlign w:val="superscript"/>
              </w:rPr>
              <w:t xml:space="preserve">*k </w:t>
            </w:r>
          </w:p>
        </w:tc>
        <w:tc>
          <w:tcPr>
            <w:tcW w:w="2452" w:type="dxa"/>
            <w:tcBorders>
              <w:top w:val="nil"/>
              <w:left w:val="nil"/>
              <w:bottom w:val="nil"/>
              <w:right w:val="nil"/>
            </w:tcBorders>
          </w:tcPr>
          <w:p w14:paraId="77EFCDD3" w14:textId="6A877BAB" w:rsidR="002C2F4A" w:rsidRPr="004679A3" w:rsidRDefault="002C2F4A" w:rsidP="006046E4">
            <w:pPr>
              <w:pStyle w:val="CLDTableTextListText"/>
              <w:rPr>
                <w:sz w:val="20"/>
                <w:szCs w:val="20"/>
              </w:rPr>
            </w:pPr>
            <w:r w:rsidRPr="004679A3">
              <w:rPr>
                <w:sz w:val="20"/>
                <w:szCs w:val="20"/>
              </w:rPr>
              <w:t>67.1</w:t>
            </w:r>
          </w:p>
        </w:tc>
        <w:tc>
          <w:tcPr>
            <w:tcW w:w="1720" w:type="dxa"/>
            <w:tcBorders>
              <w:top w:val="nil"/>
              <w:left w:val="nil"/>
              <w:bottom w:val="nil"/>
              <w:right w:val="single" w:sz="4" w:space="0" w:color="auto"/>
            </w:tcBorders>
          </w:tcPr>
          <w:p w14:paraId="45B80858" w14:textId="6AA0450E" w:rsidR="002C2F4A" w:rsidRPr="004679A3" w:rsidRDefault="002C2F4A" w:rsidP="006046E4">
            <w:pPr>
              <w:pStyle w:val="CLDTableTextListText"/>
              <w:rPr>
                <w:sz w:val="20"/>
                <w:szCs w:val="20"/>
              </w:rPr>
            </w:pPr>
            <w:r w:rsidRPr="004679A3">
              <w:rPr>
                <w:sz w:val="20"/>
                <w:szCs w:val="20"/>
              </w:rPr>
              <w:t>23.8</w:t>
            </w:r>
          </w:p>
        </w:tc>
      </w:tr>
      <w:tr w:rsidR="00160EA0" w:rsidRPr="004679A3" w14:paraId="7F71BE99" w14:textId="77777777" w:rsidTr="00C33A27">
        <w:trPr>
          <w:trHeight w:val="153"/>
        </w:trPr>
        <w:tc>
          <w:tcPr>
            <w:tcW w:w="3597" w:type="dxa"/>
            <w:tcBorders>
              <w:top w:val="nil"/>
              <w:left w:val="single" w:sz="4" w:space="0" w:color="auto"/>
              <w:bottom w:val="nil"/>
              <w:right w:val="nil"/>
            </w:tcBorders>
          </w:tcPr>
          <w:p w14:paraId="458ECF49" w14:textId="1D5F1DBA" w:rsidR="002C2F4A" w:rsidRPr="004679A3" w:rsidRDefault="002C2F4A" w:rsidP="006046E4">
            <w:pPr>
              <w:pStyle w:val="CLDTableTextListText"/>
              <w:ind w:left="284"/>
              <w:rPr>
                <w:sz w:val="20"/>
                <w:szCs w:val="20"/>
              </w:rPr>
            </w:pPr>
            <w:proofErr w:type="spellStart"/>
            <w:r w:rsidRPr="004679A3">
              <w:rPr>
                <w:sz w:val="20"/>
                <w:szCs w:val="20"/>
              </w:rPr>
              <w:t>Hypotension</w:t>
            </w:r>
            <w:r w:rsidRPr="002C2F4A">
              <w:rPr>
                <w:sz w:val="20"/>
                <w:szCs w:val="20"/>
                <w:vertAlign w:val="superscript"/>
              </w:rPr>
              <w:t>l</w:t>
            </w:r>
            <w:proofErr w:type="spellEnd"/>
          </w:p>
        </w:tc>
        <w:tc>
          <w:tcPr>
            <w:tcW w:w="2452" w:type="dxa"/>
            <w:tcBorders>
              <w:top w:val="nil"/>
              <w:left w:val="nil"/>
              <w:bottom w:val="nil"/>
              <w:right w:val="nil"/>
            </w:tcBorders>
          </w:tcPr>
          <w:p w14:paraId="12B2EC94" w14:textId="1A621546" w:rsidR="002C2F4A" w:rsidRPr="004679A3" w:rsidRDefault="002C2F4A" w:rsidP="006046E4">
            <w:pPr>
              <w:pStyle w:val="CLDTableTextListText"/>
              <w:rPr>
                <w:sz w:val="20"/>
                <w:szCs w:val="20"/>
              </w:rPr>
            </w:pPr>
            <w:r w:rsidRPr="004679A3">
              <w:rPr>
                <w:sz w:val="20"/>
                <w:szCs w:val="20"/>
              </w:rPr>
              <w:t>20.2</w:t>
            </w:r>
          </w:p>
        </w:tc>
        <w:tc>
          <w:tcPr>
            <w:tcW w:w="1720" w:type="dxa"/>
            <w:tcBorders>
              <w:top w:val="nil"/>
              <w:left w:val="nil"/>
              <w:bottom w:val="nil"/>
              <w:right w:val="single" w:sz="4" w:space="0" w:color="auto"/>
            </w:tcBorders>
          </w:tcPr>
          <w:p w14:paraId="752AA10F" w14:textId="317BDA17" w:rsidR="002C2F4A" w:rsidRPr="004679A3" w:rsidRDefault="002C2F4A" w:rsidP="006046E4">
            <w:pPr>
              <w:pStyle w:val="CLDTableTextListText"/>
              <w:rPr>
                <w:sz w:val="20"/>
                <w:szCs w:val="20"/>
              </w:rPr>
            </w:pPr>
            <w:r w:rsidRPr="004679A3">
              <w:rPr>
                <w:sz w:val="20"/>
                <w:szCs w:val="20"/>
              </w:rPr>
              <w:t>14.8</w:t>
            </w:r>
          </w:p>
        </w:tc>
      </w:tr>
      <w:tr w:rsidR="00160EA0" w:rsidRPr="004679A3" w14:paraId="6178C51E" w14:textId="77777777" w:rsidTr="00C33A27">
        <w:trPr>
          <w:trHeight w:val="117"/>
        </w:trPr>
        <w:tc>
          <w:tcPr>
            <w:tcW w:w="3597" w:type="dxa"/>
            <w:tcBorders>
              <w:top w:val="nil"/>
              <w:left w:val="single" w:sz="4" w:space="0" w:color="auto"/>
              <w:bottom w:val="nil"/>
              <w:right w:val="nil"/>
            </w:tcBorders>
          </w:tcPr>
          <w:p w14:paraId="65715774" w14:textId="77777777" w:rsidR="002C2F4A" w:rsidRPr="004679A3" w:rsidRDefault="002C2F4A" w:rsidP="006046E4">
            <w:pPr>
              <w:pStyle w:val="CLDTableTextListText"/>
              <w:ind w:left="284"/>
              <w:rPr>
                <w:sz w:val="20"/>
                <w:szCs w:val="20"/>
              </w:rPr>
            </w:pPr>
            <w:proofErr w:type="spellStart"/>
            <w:r w:rsidRPr="004679A3">
              <w:rPr>
                <w:sz w:val="20"/>
                <w:szCs w:val="20"/>
              </w:rPr>
              <w:t>Hypertension</w:t>
            </w:r>
            <w:r w:rsidRPr="002C2F4A">
              <w:rPr>
                <w:sz w:val="20"/>
                <w:szCs w:val="20"/>
                <w:vertAlign w:val="superscript"/>
              </w:rPr>
              <w:t>m</w:t>
            </w:r>
            <w:proofErr w:type="spellEnd"/>
            <w:r w:rsidRPr="004679A3">
              <w:rPr>
                <w:sz w:val="20"/>
                <w:szCs w:val="20"/>
              </w:rPr>
              <w:t xml:space="preserve"> </w:t>
            </w:r>
          </w:p>
        </w:tc>
        <w:tc>
          <w:tcPr>
            <w:tcW w:w="2452" w:type="dxa"/>
            <w:tcBorders>
              <w:top w:val="nil"/>
              <w:left w:val="nil"/>
              <w:bottom w:val="nil"/>
              <w:right w:val="nil"/>
            </w:tcBorders>
          </w:tcPr>
          <w:p w14:paraId="4834F0E8" w14:textId="2186268B" w:rsidR="002C2F4A" w:rsidRPr="004679A3" w:rsidRDefault="002C2F4A" w:rsidP="006046E4">
            <w:pPr>
              <w:pStyle w:val="CLDTableTextListText"/>
              <w:rPr>
                <w:sz w:val="20"/>
                <w:szCs w:val="20"/>
              </w:rPr>
            </w:pPr>
            <w:r w:rsidRPr="004679A3">
              <w:rPr>
                <w:sz w:val="20"/>
                <w:szCs w:val="20"/>
              </w:rPr>
              <w:t>17.3</w:t>
            </w:r>
          </w:p>
        </w:tc>
        <w:tc>
          <w:tcPr>
            <w:tcW w:w="1720" w:type="dxa"/>
            <w:tcBorders>
              <w:top w:val="nil"/>
              <w:left w:val="nil"/>
              <w:bottom w:val="nil"/>
              <w:right w:val="single" w:sz="4" w:space="0" w:color="auto"/>
            </w:tcBorders>
          </w:tcPr>
          <w:p w14:paraId="320AC01C" w14:textId="32817106" w:rsidR="002C2F4A" w:rsidRPr="004679A3" w:rsidRDefault="002C2F4A" w:rsidP="006046E4">
            <w:pPr>
              <w:pStyle w:val="CLDTableTextListText"/>
              <w:rPr>
                <w:sz w:val="20"/>
                <w:szCs w:val="20"/>
              </w:rPr>
            </w:pPr>
            <w:r w:rsidRPr="004679A3">
              <w:rPr>
                <w:sz w:val="20"/>
                <w:szCs w:val="20"/>
              </w:rPr>
              <w:t>10.5</w:t>
            </w:r>
          </w:p>
        </w:tc>
      </w:tr>
      <w:tr w:rsidR="00160EA0" w:rsidRPr="004679A3" w14:paraId="361D8C12" w14:textId="77777777" w:rsidTr="00C33A27">
        <w:trPr>
          <w:trHeight w:val="118"/>
        </w:trPr>
        <w:tc>
          <w:tcPr>
            <w:tcW w:w="3597" w:type="dxa"/>
            <w:tcBorders>
              <w:top w:val="nil"/>
              <w:left w:val="single" w:sz="4" w:space="0" w:color="auto"/>
              <w:bottom w:val="nil"/>
              <w:right w:val="nil"/>
            </w:tcBorders>
          </w:tcPr>
          <w:p w14:paraId="712EECA8" w14:textId="6A325E3F" w:rsidR="002C2F4A" w:rsidRPr="004679A3" w:rsidRDefault="002C2F4A" w:rsidP="006046E4">
            <w:pPr>
              <w:pStyle w:val="CLDTableTextListText"/>
              <w:rPr>
                <w:b/>
                <w:sz w:val="20"/>
                <w:szCs w:val="20"/>
              </w:rPr>
            </w:pPr>
            <w:r w:rsidRPr="004679A3">
              <w:rPr>
                <w:b/>
                <w:sz w:val="20"/>
                <w:szCs w:val="20"/>
              </w:rPr>
              <w:t>Respiratory, thoracic and mediastinal</w:t>
            </w:r>
            <w:r w:rsidRPr="004679A3">
              <w:rPr>
                <w:sz w:val="20"/>
                <w:szCs w:val="20"/>
              </w:rPr>
              <w:t xml:space="preserve"> </w:t>
            </w:r>
            <w:r w:rsidRPr="004679A3">
              <w:rPr>
                <w:b/>
                <w:sz w:val="20"/>
                <w:szCs w:val="20"/>
              </w:rPr>
              <w:t xml:space="preserve">disorders </w:t>
            </w:r>
          </w:p>
        </w:tc>
        <w:tc>
          <w:tcPr>
            <w:tcW w:w="2452" w:type="dxa"/>
            <w:tcBorders>
              <w:top w:val="nil"/>
              <w:left w:val="nil"/>
              <w:bottom w:val="nil"/>
              <w:right w:val="nil"/>
            </w:tcBorders>
          </w:tcPr>
          <w:p w14:paraId="3039E44A"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37F7BD14" w14:textId="77777777" w:rsidR="002C2F4A" w:rsidRPr="004679A3" w:rsidRDefault="002C2F4A" w:rsidP="006046E4">
            <w:pPr>
              <w:pStyle w:val="CLDTableTextListText"/>
              <w:rPr>
                <w:b/>
                <w:color w:val="auto"/>
                <w:sz w:val="20"/>
                <w:szCs w:val="20"/>
              </w:rPr>
            </w:pPr>
          </w:p>
        </w:tc>
      </w:tr>
      <w:tr w:rsidR="00160EA0" w:rsidRPr="004679A3" w14:paraId="0BA799E3" w14:textId="77777777" w:rsidTr="00C33A27">
        <w:trPr>
          <w:trHeight w:val="131"/>
        </w:trPr>
        <w:tc>
          <w:tcPr>
            <w:tcW w:w="3597" w:type="dxa"/>
            <w:tcBorders>
              <w:top w:val="nil"/>
              <w:left w:val="single" w:sz="4" w:space="0" w:color="auto"/>
              <w:bottom w:val="nil"/>
              <w:right w:val="nil"/>
            </w:tcBorders>
            <w:vAlign w:val="center"/>
          </w:tcPr>
          <w:p w14:paraId="08B6DE6F" w14:textId="77777777" w:rsidR="002C2F4A" w:rsidRPr="004679A3" w:rsidRDefault="002C2F4A" w:rsidP="006046E4">
            <w:pPr>
              <w:pStyle w:val="CLDTableTextListText"/>
              <w:rPr>
                <w:sz w:val="20"/>
                <w:szCs w:val="20"/>
              </w:rPr>
            </w:pPr>
            <w:r w:rsidRPr="004679A3">
              <w:rPr>
                <w:i/>
                <w:iCs/>
                <w:sz w:val="20"/>
                <w:szCs w:val="20"/>
              </w:rPr>
              <w:t xml:space="preserve">Very common </w:t>
            </w:r>
          </w:p>
        </w:tc>
        <w:tc>
          <w:tcPr>
            <w:tcW w:w="2452" w:type="dxa"/>
            <w:tcBorders>
              <w:top w:val="nil"/>
              <w:left w:val="nil"/>
              <w:bottom w:val="nil"/>
              <w:right w:val="nil"/>
            </w:tcBorders>
          </w:tcPr>
          <w:p w14:paraId="6A7FEB50"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48735599" w14:textId="77777777" w:rsidR="002C2F4A" w:rsidRPr="004679A3" w:rsidRDefault="002C2F4A" w:rsidP="006046E4">
            <w:pPr>
              <w:pStyle w:val="CLDTableTextListText"/>
              <w:rPr>
                <w:color w:val="auto"/>
                <w:sz w:val="20"/>
                <w:szCs w:val="20"/>
              </w:rPr>
            </w:pPr>
          </w:p>
        </w:tc>
      </w:tr>
      <w:tr w:rsidR="00160EA0" w:rsidRPr="004679A3" w14:paraId="76950D48" w14:textId="77777777" w:rsidTr="00C33A27">
        <w:trPr>
          <w:trHeight w:val="117"/>
        </w:trPr>
        <w:tc>
          <w:tcPr>
            <w:tcW w:w="3597" w:type="dxa"/>
            <w:tcBorders>
              <w:top w:val="nil"/>
              <w:left w:val="single" w:sz="4" w:space="0" w:color="auto"/>
              <w:bottom w:val="nil"/>
              <w:right w:val="nil"/>
            </w:tcBorders>
          </w:tcPr>
          <w:p w14:paraId="37C761FF" w14:textId="77777777" w:rsidR="002C2F4A" w:rsidRPr="004679A3" w:rsidRDefault="002C2F4A" w:rsidP="006046E4">
            <w:pPr>
              <w:pStyle w:val="CLDTableTextListText"/>
              <w:ind w:left="284"/>
              <w:rPr>
                <w:sz w:val="20"/>
                <w:szCs w:val="20"/>
              </w:rPr>
            </w:pPr>
            <w:proofErr w:type="spellStart"/>
            <w:r w:rsidRPr="004679A3">
              <w:rPr>
                <w:sz w:val="20"/>
                <w:szCs w:val="20"/>
              </w:rPr>
              <w:t>Dyspnoea</w:t>
            </w:r>
            <w:r w:rsidRPr="002C2F4A">
              <w:rPr>
                <w:sz w:val="20"/>
                <w:szCs w:val="20"/>
                <w:vertAlign w:val="superscript"/>
              </w:rPr>
              <w:t>n</w:t>
            </w:r>
            <w:proofErr w:type="spellEnd"/>
            <w:r w:rsidRPr="002C2F4A">
              <w:rPr>
                <w:sz w:val="20"/>
                <w:szCs w:val="20"/>
                <w:vertAlign w:val="superscript"/>
              </w:rPr>
              <w:t xml:space="preserve"> </w:t>
            </w:r>
          </w:p>
        </w:tc>
        <w:tc>
          <w:tcPr>
            <w:tcW w:w="2452" w:type="dxa"/>
            <w:tcBorders>
              <w:top w:val="nil"/>
              <w:left w:val="nil"/>
              <w:bottom w:val="nil"/>
              <w:right w:val="nil"/>
            </w:tcBorders>
          </w:tcPr>
          <w:p w14:paraId="770746E1" w14:textId="2AD9B472" w:rsidR="002C2F4A" w:rsidRPr="004679A3" w:rsidRDefault="002C2F4A" w:rsidP="006046E4">
            <w:pPr>
              <w:pStyle w:val="CLDTableTextListText"/>
              <w:rPr>
                <w:sz w:val="20"/>
                <w:szCs w:val="20"/>
              </w:rPr>
            </w:pPr>
            <w:r w:rsidRPr="004679A3">
              <w:rPr>
                <w:sz w:val="20"/>
                <w:szCs w:val="20"/>
              </w:rPr>
              <w:t>27.4</w:t>
            </w:r>
          </w:p>
        </w:tc>
        <w:tc>
          <w:tcPr>
            <w:tcW w:w="1720" w:type="dxa"/>
            <w:tcBorders>
              <w:top w:val="nil"/>
              <w:left w:val="nil"/>
              <w:bottom w:val="nil"/>
              <w:right w:val="single" w:sz="4" w:space="0" w:color="auto"/>
            </w:tcBorders>
          </w:tcPr>
          <w:p w14:paraId="6D371E5F" w14:textId="7CEC34E7" w:rsidR="002C2F4A" w:rsidRPr="004679A3" w:rsidRDefault="002C2F4A" w:rsidP="006046E4">
            <w:pPr>
              <w:pStyle w:val="CLDTableTextListText"/>
              <w:rPr>
                <w:sz w:val="20"/>
                <w:szCs w:val="20"/>
              </w:rPr>
            </w:pPr>
            <w:r w:rsidRPr="004679A3">
              <w:rPr>
                <w:sz w:val="20"/>
                <w:szCs w:val="20"/>
              </w:rPr>
              <w:t>12.6</w:t>
            </w:r>
          </w:p>
        </w:tc>
      </w:tr>
      <w:tr w:rsidR="00160EA0" w:rsidRPr="004679A3" w14:paraId="554F65A9" w14:textId="77777777" w:rsidTr="00C33A27">
        <w:trPr>
          <w:trHeight w:val="92"/>
        </w:trPr>
        <w:tc>
          <w:tcPr>
            <w:tcW w:w="3597" w:type="dxa"/>
            <w:tcBorders>
              <w:top w:val="nil"/>
              <w:left w:val="single" w:sz="4" w:space="0" w:color="auto"/>
              <w:bottom w:val="nil"/>
              <w:right w:val="nil"/>
            </w:tcBorders>
          </w:tcPr>
          <w:p w14:paraId="4F2B7D37" w14:textId="77777777" w:rsidR="002C2F4A" w:rsidRPr="004679A3" w:rsidRDefault="002C2F4A" w:rsidP="006046E4">
            <w:pPr>
              <w:pStyle w:val="CLDTableTextListText"/>
              <w:rPr>
                <w:sz w:val="20"/>
                <w:szCs w:val="20"/>
              </w:rPr>
            </w:pPr>
            <w:r w:rsidRPr="004679A3">
              <w:rPr>
                <w:i/>
                <w:iCs/>
                <w:sz w:val="20"/>
                <w:szCs w:val="20"/>
              </w:rPr>
              <w:t xml:space="preserve">Unknown </w:t>
            </w:r>
          </w:p>
        </w:tc>
        <w:tc>
          <w:tcPr>
            <w:tcW w:w="2452" w:type="dxa"/>
            <w:tcBorders>
              <w:top w:val="nil"/>
              <w:left w:val="nil"/>
              <w:bottom w:val="nil"/>
              <w:right w:val="nil"/>
            </w:tcBorders>
          </w:tcPr>
          <w:p w14:paraId="526F7CC6"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1A1290F2" w14:textId="77777777" w:rsidR="002C2F4A" w:rsidRPr="004679A3" w:rsidRDefault="002C2F4A" w:rsidP="006046E4">
            <w:pPr>
              <w:pStyle w:val="CLDTableTextListText"/>
              <w:rPr>
                <w:color w:val="auto"/>
                <w:sz w:val="20"/>
                <w:szCs w:val="20"/>
              </w:rPr>
            </w:pPr>
          </w:p>
        </w:tc>
      </w:tr>
      <w:tr w:rsidR="00160EA0" w:rsidRPr="004679A3" w14:paraId="201AB46A" w14:textId="77777777" w:rsidTr="00C33A27">
        <w:trPr>
          <w:trHeight w:val="141"/>
        </w:trPr>
        <w:tc>
          <w:tcPr>
            <w:tcW w:w="3597" w:type="dxa"/>
            <w:tcBorders>
              <w:top w:val="nil"/>
              <w:left w:val="single" w:sz="4" w:space="0" w:color="auto"/>
              <w:bottom w:val="nil"/>
              <w:right w:val="nil"/>
            </w:tcBorders>
          </w:tcPr>
          <w:p w14:paraId="61FBE4C0" w14:textId="77777777" w:rsidR="002C2F4A" w:rsidRPr="004679A3" w:rsidRDefault="002C2F4A" w:rsidP="006046E4">
            <w:pPr>
              <w:pStyle w:val="CLDTableTextListText"/>
              <w:ind w:left="284"/>
              <w:rPr>
                <w:sz w:val="20"/>
                <w:szCs w:val="20"/>
              </w:rPr>
            </w:pPr>
            <w:r w:rsidRPr="004679A3">
              <w:rPr>
                <w:sz w:val="20"/>
                <w:szCs w:val="20"/>
              </w:rPr>
              <w:t>Interstitial pneumonia</w:t>
            </w:r>
            <w:r w:rsidRPr="002C2F4A">
              <w:rPr>
                <w:sz w:val="20"/>
                <w:szCs w:val="20"/>
                <w:vertAlign w:val="superscript"/>
              </w:rPr>
              <w:t>*</w:t>
            </w:r>
            <w:r w:rsidRPr="004679A3">
              <w:rPr>
                <w:sz w:val="20"/>
                <w:szCs w:val="20"/>
              </w:rPr>
              <w:t xml:space="preserve"> </w:t>
            </w:r>
          </w:p>
        </w:tc>
        <w:tc>
          <w:tcPr>
            <w:tcW w:w="2452" w:type="dxa"/>
            <w:tcBorders>
              <w:top w:val="nil"/>
              <w:left w:val="nil"/>
              <w:bottom w:val="nil"/>
              <w:right w:val="nil"/>
            </w:tcBorders>
          </w:tcPr>
          <w:p w14:paraId="17838A38"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2C5A5279" w14:textId="77777777" w:rsidR="002C2F4A" w:rsidRPr="004679A3" w:rsidRDefault="002C2F4A" w:rsidP="006046E4">
            <w:pPr>
              <w:pStyle w:val="CLDTableTextListText"/>
              <w:rPr>
                <w:color w:val="auto"/>
                <w:sz w:val="20"/>
                <w:szCs w:val="20"/>
              </w:rPr>
            </w:pPr>
          </w:p>
        </w:tc>
      </w:tr>
      <w:tr w:rsidR="00160EA0" w:rsidRPr="004679A3" w14:paraId="5981B0A3" w14:textId="77777777" w:rsidTr="00C33A27">
        <w:trPr>
          <w:trHeight w:val="103"/>
        </w:trPr>
        <w:tc>
          <w:tcPr>
            <w:tcW w:w="3597" w:type="dxa"/>
            <w:tcBorders>
              <w:top w:val="nil"/>
              <w:left w:val="single" w:sz="4" w:space="0" w:color="auto"/>
              <w:bottom w:val="nil"/>
              <w:right w:val="nil"/>
            </w:tcBorders>
          </w:tcPr>
          <w:p w14:paraId="3B8812C9" w14:textId="77777777" w:rsidR="002C2F4A" w:rsidRPr="004679A3" w:rsidRDefault="002C2F4A" w:rsidP="006046E4">
            <w:pPr>
              <w:pStyle w:val="CLDTableTextListText"/>
              <w:rPr>
                <w:b/>
                <w:sz w:val="20"/>
                <w:szCs w:val="20"/>
              </w:rPr>
            </w:pPr>
            <w:r w:rsidRPr="004679A3">
              <w:rPr>
                <w:b/>
                <w:sz w:val="20"/>
                <w:szCs w:val="20"/>
              </w:rPr>
              <w:t xml:space="preserve">Gastrointestinal disorders </w:t>
            </w:r>
          </w:p>
        </w:tc>
        <w:tc>
          <w:tcPr>
            <w:tcW w:w="2452" w:type="dxa"/>
            <w:tcBorders>
              <w:top w:val="nil"/>
              <w:left w:val="nil"/>
              <w:bottom w:val="nil"/>
              <w:right w:val="nil"/>
            </w:tcBorders>
          </w:tcPr>
          <w:p w14:paraId="6E457F69"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7B35C98A" w14:textId="77777777" w:rsidR="002C2F4A" w:rsidRPr="004679A3" w:rsidRDefault="002C2F4A" w:rsidP="006046E4">
            <w:pPr>
              <w:pStyle w:val="CLDTableTextListText"/>
              <w:rPr>
                <w:b/>
                <w:color w:val="auto"/>
                <w:sz w:val="20"/>
                <w:szCs w:val="20"/>
              </w:rPr>
            </w:pPr>
          </w:p>
        </w:tc>
      </w:tr>
      <w:tr w:rsidR="00160EA0" w:rsidRPr="004679A3" w14:paraId="1CCD58D5" w14:textId="77777777" w:rsidTr="00C33A27">
        <w:trPr>
          <w:trHeight w:val="131"/>
        </w:trPr>
        <w:tc>
          <w:tcPr>
            <w:tcW w:w="3597" w:type="dxa"/>
            <w:tcBorders>
              <w:top w:val="nil"/>
              <w:left w:val="single" w:sz="4" w:space="0" w:color="auto"/>
              <w:bottom w:val="nil"/>
              <w:right w:val="nil"/>
            </w:tcBorders>
            <w:vAlign w:val="center"/>
          </w:tcPr>
          <w:p w14:paraId="5F6240A5" w14:textId="77777777" w:rsidR="002C2F4A" w:rsidRPr="004679A3" w:rsidRDefault="002C2F4A" w:rsidP="006046E4">
            <w:pPr>
              <w:pStyle w:val="CLDTableTextListText"/>
              <w:rPr>
                <w:sz w:val="20"/>
                <w:szCs w:val="20"/>
              </w:rPr>
            </w:pPr>
            <w:r w:rsidRPr="004679A3">
              <w:rPr>
                <w:i/>
                <w:iCs/>
                <w:sz w:val="20"/>
                <w:szCs w:val="20"/>
              </w:rPr>
              <w:t xml:space="preserve">Very common </w:t>
            </w:r>
          </w:p>
        </w:tc>
        <w:tc>
          <w:tcPr>
            <w:tcW w:w="2452" w:type="dxa"/>
            <w:tcBorders>
              <w:top w:val="nil"/>
              <w:left w:val="nil"/>
              <w:bottom w:val="nil"/>
              <w:right w:val="nil"/>
            </w:tcBorders>
          </w:tcPr>
          <w:p w14:paraId="5756D534"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393E0EDF" w14:textId="77777777" w:rsidR="002C2F4A" w:rsidRPr="004679A3" w:rsidRDefault="002C2F4A" w:rsidP="006046E4">
            <w:pPr>
              <w:pStyle w:val="CLDTableTextListText"/>
              <w:rPr>
                <w:color w:val="auto"/>
                <w:sz w:val="20"/>
                <w:szCs w:val="20"/>
              </w:rPr>
            </w:pPr>
          </w:p>
        </w:tc>
      </w:tr>
      <w:tr w:rsidR="00160EA0" w:rsidRPr="004679A3" w14:paraId="48D279C9" w14:textId="77777777" w:rsidTr="00C33A27">
        <w:trPr>
          <w:trHeight w:val="116"/>
        </w:trPr>
        <w:tc>
          <w:tcPr>
            <w:tcW w:w="3597" w:type="dxa"/>
            <w:tcBorders>
              <w:top w:val="nil"/>
              <w:left w:val="single" w:sz="4" w:space="0" w:color="auto"/>
              <w:bottom w:val="nil"/>
              <w:right w:val="nil"/>
            </w:tcBorders>
          </w:tcPr>
          <w:p w14:paraId="0CD5925D" w14:textId="77777777" w:rsidR="002C2F4A" w:rsidRPr="004679A3" w:rsidRDefault="002C2F4A" w:rsidP="006046E4">
            <w:pPr>
              <w:pStyle w:val="CLDTableTextListText"/>
              <w:ind w:left="284"/>
              <w:rPr>
                <w:sz w:val="20"/>
                <w:szCs w:val="20"/>
              </w:rPr>
            </w:pPr>
            <w:r w:rsidRPr="004679A3">
              <w:rPr>
                <w:sz w:val="20"/>
                <w:szCs w:val="20"/>
              </w:rPr>
              <w:t xml:space="preserve">Vomiting </w:t>
            </w:r>
          </w:p>
        </w:tc>
        <w:tc>
          <w:tcPr>
            <w:tcW w:w="2452" w:type="dxa"/>
            <w:tcBorders>
              <w:top w:val="nil"/>
              <w:left w:val="nil"/>
              <w:bottom w:val="nil"/>
              <w:right w:val="nil"/>
            </w:tcBorders>
          </w:tcPr>
          <w:p w14:paraId="785CA8FD" w14:textId="0CB68AAA" w:rsidR="002C2F4A" w:rsidRPr="004679A3" w:rsidRDefault="002C2F4A" w:rsidP="006046E4">
            <w:pPr>
              <w:pStyle w:val="CLDTableTextListText"/>
              <w:rPr>
                <w:sz w:val="20"/>
                <w:szCs w:val="20"/>
              </w:rPr>
            </w:pPr>
            <w:r w:rsidRPr="004679A3">
              <w:rPr>
                <w:sz w:val="20"/>
                <w:szCs w:val="20"/>
              </w:rPr>
              <w:t>60.6</w:t>
            </w:r>
          </w:p>
        </w:tc>
        <w:tc>
          <w:tcPr>
            <w:tcW w:w="1720" w:type="dxa"/>
            <w:tcBorders>
              <w:top w:val="nil"/>
              <w:left w:val="nil"/>
              <w:bottom w:val="nil"/>
              <w:right w:val="single" w:sz="4" w:space="0" w:color="auto"/>
            </w:tcBorders>
          </w:tcPr>
          <w:p w14:paraId="15CBDC63" w14:textId="51F26244" w:rsidR="002C2F4A" w:rsidRPr="004679A3" w:rsidRDefault="002C2F4A" w:rsidP="006046E4">
            <w:pPr>
              <w:pStyle w:val="CLDTableTextListText"/>
              <w:rPr>
                <w:sz w:val="20"/>
                <w:szCs w:val="20"/>
              </w:rPr>
            </w:pPr>
            <w:r w:rsidRPr="004679A3">
              <w:rPr>
                <w:sz w:val="20"/>
                <w:szCs w:val="20"/>
              </w:rPr>
              <w:t>33.6</w:t>
            </w:r>
          </w:p>
        </w:tc>
      </w:tr>
      <w:tr w:rsidR="00160EA0" w:rsidRPr="004679A3" w14:paraId="4077725B" w14:textId="77777777" w:rsidTr="00C33A27">
        <w:trPr>
          <w:trHeight w:val="103"/>
        </w:trPr>
        <w:tc>
          <w:tcPr>
            <w:tcW w:w="3597" w:type="dxa"/>
            <w:tcBorders>
              <w:top w:val="nil"/>
              <w:left w:val="single" w:sz="4" w:space="0" w:color="auto"/>
              <w:bottom w:val="nil"/>
              <w:right w:val="nil"/>
            </w:tcBorders>
          </w:tcPr>
          <w:p w14:paraId="4D96FA39" w14:textId="77777777" w:rsidR="002C2F4A" w:rsidRPr="004679A3" w:rsidRDefault="002C2F4A" w:rsidP="006046E4">
            <w:pPr>
              <w:pStyle w:val="CLDTableTextListText"/>
              <w:ind w:left="284"/>
              <w:rPr>
                <w:sz w:val="20"/>
                <w:szCs w:val="20"/>
              </w:rPr>
            </w:pPr>
            <w:r w:rsidRPr="004679A3">
              <w:rPr>
                <w:sz w:val="20"/>
                <w:szCs w:val="20"/>
              </w:rPr>
              <w:t xml:space="preserve">Diarrhoea </w:t>
            </w:r>
          </w:p>
        </w:tc>
        <w:tc>
          <w:tcPr>
            <w:tcW w:w="2452" w:type="dxa"/>
            <w:tcBorders>
              <w:top w:val="nil"/>
              <w:left w:val="nil"/>
              <w:bottom w:val="nil"/>
              <w:right w:val="nil"/>
            </w:tcBorders>
          </w:tcPr>
          <w:p w14:paraId="340A2D42" w14:textId="5AB0A19E" w:rsidR="002C2F4A" w:rsidRPr="004679A3" w:rsidRDefault="002C2F4A" w:rsidP="006046E4">
            <w:pPr>
              <w:pStyle w:val="CLDTableTextListText"/>
              <w:rPr>
                <w:sz w:val="20"/>
                <w:szCs w:val="20"/>
              </w:rPr>
            </w:pPr>
            <w:r w:rsidRPr="004679A3">
              <w:rPr>
                <w:sz w:val="20"/>
                <w:szCs w:val="20"/>
              </w:rPr>
              <w:t>33.9</w:t>
            </w:r>
          </w:p>
        </w:tc>
        <w:tc>
          <w:tcPr>
            <w:tcW w:w="1720" w:type="dxa"/>
            <w:tcBorders>
              <w:top w:val="nil"/>
              <w:left w:val="nil"/>
              <w:bottom w:val="nil"/>
              <w:right w:val="single" w:sz="4" w:space="0" w:color="auto"/>
            </w:tcBorders>
          </w:tcPr>
          <w:p w14:paraId="0576FA92" w14:textId="45351F36" w:rsidR="002C2F4A" w:rsidRPr="004679A3" w:rsidRDefault="002C2F4A" w:rsidP="006046E4">
            <w:pPr>
              <w:pStyle w:val="CLDTableTextListText"/>
              <w:rPr>
                <w:sz w:val="20"/>
                <w:szCs w:val="20"/>
              </w:rPr>
            </w:pPr>
            <w:r w:rsidRPr="004679A3">
              <w:rPr>
                <w:sz w:val="20"/>
                <w:szCs w:val="20"/>
              </w:rPr>
              <w:t>14.8</w:t>
            </w:r>
          </w:p>
        </w:tc>
      </w:tr>
      <w:tr w:rsidR="00160EA0" w:rsidRPr="004679A3" w14:paraId="55D308C4" w14:textId="77777777" w:rsidTr="00C33A27">
        <w:trPr>
          <w:trHeight w:val="131"/>
        </w:trPr>
        <w:tc>
          <w:tcPr>
            <w:tcW w:w="3597" w:type="dxa"/>
            <w:tcBorders>
              <w:top w:val="nil"/>
              <w:left w:val="single" w:sz="4" w:space="0" w:color="auto"/>
              <w:bottom w:val="nil"/>
              <w:right w:val="nil"/>
            </w:tcBorders>
            <w:vAlign w:val="center"/>
          </w:tcPr>
          <w:p w14:paraId="416AD331" w14:textId="77777777" w:rsidR="002C2F4A" w:rsidRPr="004679A3" w:rsidRDefault="002C2F4A" w:rsidP="006046E4">
            <w:pPr>
              <w:pStyle w:val="CLDTableTextListText"/>
              <w:ind w:left="284"/>
              <w:rPr>
                <w:sz w:val="20"/>
                <w:szCs w:val="20"/>
              </w:rPr>
            </w:pPr>
            <w:r w:rsidRPr="004679A3">
              <w:rPr>
                <w:sz w:val="20"/>
                <w:szCs w:val="20"/>
              </w:rPr>
              <w:t xml:space="preserve">Abdominal </w:t>
            </w:r>
            <w:proofErr w:type="spellStart"/>
            <w:r w:rsidRPr="004679A3">
              <w:rPr>
                <w:sz w:val="20"/>
                <w:szCs w:val="20"/>
              </w:rPr>
              <w:t>pain</w:t>
            </w:r>
            <w:r w:rsidRPr="002C2F4A">
              <w:rPr>
                <w:sz w:val="20"/>
                <w:szCs w:val="20"/>
                <w:vertAlign w:val="superscript"/>
              </w:rPr>
              <w:t>o</w:t>
            </w:r>
            <w:proofErr w:type="spellEnd"/>
            <w:r w:rsidRPr="004679A3">
              <w:rPr>
                <w:sz w:val="20"/>
                <w:szCs w:val="20"/>
              </w:rPr>
              <w:t xml:space="preserve"> </w:t>
            </w:r>
          </w:p>
        </w:tc>
        <w:tc>
          <w:tcPr>
            <w:tcW w:w="2452" w:type="dxa"/>
            <w:tcBorders>
              <w:top w:val="nil"/>
              <w:left w:val="nil"/>
              <w:bottom w:val="nil"/>
              <w:right w:val="nil"/>
            </w:tcBorders>
          </w:tcPr>
          <w:p w14:paraId="3A34D93D" w14:textId="21FB3B47" w:rsidR="002C2F4A" w:rsidRPr="004679A3" w:rsidRDefault="002C2F4A" w:rsidP="006046E4">
            <w:pPr>
              <w:pStyle w:val="CLDTableTextListText"/>
              <w:rPr>
                <w:sz w:val="20"/>
                <w:szCs w:val="20"/>
              </w:rPr>
            </w:pPr>
            <w:r w:rsidRPr="004679A3">
              <w:rPr>
                <w:sz w:val="20"/>
                <w:szCs w:val="20"/>
              </w:rPr>
              <w:t>33.2</w:t>
            </w:r>
          </w:p>
        </w:tc>
        <w:tc>
          <w:tcPr>
            <w:tcW w:w="1720" w:type="dxa"/>
            <w:tcBorders>
              <w:top w:val="nil"/>
              <w:left w:val="nil"/>
              <w:bottom w:val="nil"/>
              <w:right w:val="single" w:sz="4" w:space="0" w:color="auto"/>
            </w:tcBorders>
          </w:tcPr>
          <w:p w14:paraId="187EDC38" w14:textId="3E1DD268" w:rsidR="002C2F4A" w:rsidRPr="004679A3" w:rsidRDefault="002C2F4A" w:rsidP="006046E4">
            <w:pPr>
              <w:pStyle w:val="CLDTableTextListText"/>
              <w:rPr>
                <w:sz w:val="20"/>
                <w:szCs w:val="20"/>
              </w:rPr>
            </w:pPr>
            <w:r w:rsidRPr="004679A3">
              <w:rPr>
                <w:sz w:val="20"/>
                <w:szCs w:val="20"/>
              </w:rPr>
              <w:t>7.2</w:t>
            </w:r>
          </w:p>
        </w:tc>
      </w:tr>
      <w:tr w:rsidR="00160EA0" w:rsidRPr="004679A3" w14:paraId="60DB717F" w14:textId="77777777" w:rsidTr="00C33A27">
        <w:trPr>
          <w:trHeight w:val="103"/>
        </w:trPr>
        <w:tc>
          <w:tcPr>
            <w:tcW w:w="3597" w:type="dxa"/>
            <w:tcBorders>
              <w:top w:val="nil"/>
              <w:left w:val="single" w:sz="4" w:space="0" w:color="auto"/>
              <w:bottom w:val="nil"/>
              <w:right w:val="nil"/>
            </w:tcBorders>
          </w:tcPr>
          <w:p w14:paraId="1C04186E" w14:textId="77777777" w:rsidR="002C2F4A" w:rsidRPr="004679A3" w:rsidRDefault="002C2F4A" w:rsidP="006046E4">
            <w:pPr>
              <w:pStyle w:val="CLDTableTextListText"/>
              <w:ind w:left="284"/>
              <w:rPr>
                <w:sz w:val="20"/>
                <w:szCs w:val="20"/>
              </w:rPr>
            </w:pPr>
            <w:r w:rsidRPr="004679A3">
              <w:rPr>
                <w:sz w:val="20"/>
                <w:szCs w:val="20"/>
              </w:rPr>
              <w:t xml:space="preserve">Nausea </w:t>
            </w:r>
          </w:p>
        </w:tc>
        <w:tc>
          <w:tcPr>
            <w:tcW w:w="2452" w:type="dxa"/>
            <w:tcBorders>
              <w:top w:val="nil"/>
              <w:left w:val="nil"/>
              <w:bottom w:val="nil"/>
              <w:right w:val="nil"/>
            </w:tcBorders>
          </w:tcPr>
          <w:p w14:paraId="6429E38A" w14:textId="191DC1CA" w:rsidR="002C2F4A" w:rsidRPr="004679A3" w:rsidRDefault="002C2F4A" w:rsidP="006046E4">
            <w:pPr>
              <w:pStyle w:val="CLDTableTextListText"/>
              <w:rPr>
                <w:sz w:val="20"/>
                <w:szCs w:val="20"/>
              </w:rPr>
            </w:pPr>
            <w:r w:rsidRPr="004679A3">
              <w:rPr>
                <w:sz w:val="20"/>
                <w:szCs w:val="20"/>
              </w:rPr>
              <w:t>71.1</w:t>
            </w:r>
          </w:p>
        </w:tc>
        <w:tc>
          <w:tcPr>
            <w:tcW w:w="1720" w:type="dxa"/>
            <w:tcBorders>
              <w:top w:val="nil"/>
              <w:left w:val="nil"/>
              <w:bottom w:val="nil"/>
              <w:right w:val="single" w:sz="4" w:space="0" w:color="auto"/>
            </w:tcBorders>
          </w:tcPr>
          <w:p w14:paraId="360B0C16" w14:textId="25A02C57" w:rsidR="002C2F4A" w:rsidRPr="004679A3" w:rsidRDefault="002C2F4A" w:rsidP="006046E4">
            <w:pPr>
              <w:pStyle w:val="CLDTableTextListText"/>
              <w:rPr>
                <w:sz w:val="20"/>
                <w:szCs w:val="20"/>
              </w:rPr>
            </w:pPr>
            <w:r w:rsidRPr="004679A3">
              <w:rPr>
                <w:sz w:val="20"/>
                <w:szCs w:val="20"/>
              </w:rPr>
              <w:t>39.3</w:t>
            </w:r>
          </w:p>
        </w:tc>
      </w:tr>
      <w:tr w:rsidR="00160EA0" w:rsidRPr="004679A3" w14:paraId="7CEE9A26" w14:textId="77777777" w:rsidTr="00C33A27">
        <w:trPr>
          <w:trHeight w:val="116"/>
        </w:trPr>
        <w:tc>
          <w:tcPr>
            <w:tcW w:w="3597" w:type="dxa"/>
            <w:tcBorders>
              <w:top w:val="nil"/>
              <w:left w:val="single" w:sz="4" w:space="0" w:color="auto"/>
              <w:bottom w:val="nil"/>
              <w:right w:val="nil"/>
            </w:tcBorders>
            <w:vAlign w:val="center"/>
          </w:tcPr>
          <w:p w14:paraId="5D9DF63E" w14:textId="77777777" w:rsidR="002C2F4A" w:rsidRPr="004679A3" w:rsidRDefault="002C2F4A" w:rsidP="006046E4">
            <w:pPr>
              <w:pStyle w:val="CLDTableTextListText"/>
              <w:ind w:left="284"/>
              <w:rPr>
                <w:sz w:val="20"/>
                <w:szCs w:val="20"/>
              </w:rPr>
            </w:pPr>
            <w:proofErr w:type="spellStart"/>
            <w:r w:rsidRPr="004679A3">
              <w:rPr>
                <w:sz w:val="20"/>
                <w:szCs w:val="20"/>
              </w:rPr>
              <w:t>Stomatitis</w:t>
            </w:r>
            <w:r w:rsidRPr="002C2F4A">
              <w:rPr>
                <w:sz w:val="20"/>
                <w:szCs w:val="20"/>
                <w:vertAlign w:val="superscript"/>
              </w:rPr>
              <w:t>p</w:t>
            </w:r>
            <w:proofErr w:type="spellEnd"/>
            <w:r w:rsidRPr="002C2F4A">
              <w:rPr>
                <w:sz w:val="20"/>
                <w:szCs w:val="20"/>
                <w:vertAlign w:val="superscript"/>
              </w:rPr>
              <w:t xml:space="preserve"> </w:t>
            </w:r>
          </w:p>
        </w:tc>
        <w:tc>
          <w:tcPr>
            <w:tcW w:w="2452" w:type="dxa"/>
            <w:tcBorders>
              <w:top w:val="nil"/>
              <w:left w:val="nil"/>
              <w:bottom w:val="nil"/>
              <w:right w:val="nil"/>
            </w:tcBorders>
          </w:tcPr>
          <w:p w14:paraId="0FFC91F3" w14:textId="0CD1C3CD" w:rsidR="002C2F4A" w:rsidRPr="004679A3" w:rsidRDefault="002C2F4A" w:rsidP="006046E4">
            <w:pPr>
              <w:pStyle w:val="CLDTableTextListText"/>
              <w:rPr>
                <w:sz w:val="20"/>
                <w:szCs w:val="20"/>
              </w:rPr>
            </w:pPr>
            <w:r w:rsidRPr="004679A3">
              <w:rPr>
                <w:sz w:val="20"/>
                <w:szCs w:val="20"/>
              </w:rPr>
              <w:t>36.1</w:t>
            </w:r>
          </w:p>
        </w:tc>
        <w:tc>
          <w:tcPr>
            <w:tcW w:w="1720" w:type="dxa"/>
            <w:tcBorders>
              <w:top w:val="nil"/>
              <w:left w:val="nil"/>
              <w:bottom w:val="nil"/>
              <w:right w:val="single" w:sz="4" w:space="0" w:color="auto"/>
            </w:tcBorders>
          </w:tcPr>
          <w:p w14:paraId="6777E08E" w14:textId="665139CE" w:rsidR="002C2F4A" w:rsidRPr="004679A3" w:rsidRDefault="002C2F4A" w:rsidP="006046E4">
            <w:pPr>
              <w:pStyle w:val="CLDTableTextListText"/>
              <w:rPr>
                <w:sz w:val="20"/>
                <w:szCs w:val="20"/>
              </w:rPr>
            </w:pPr>
            <w:r w:rsidRPr="004679A3">
              <w:rPr>
                <w:sz w:val="20"/>
                <w:szCs w:val="20"/>
              </w:rPr>
              <w:t>12.3</w:t>
            </w:r>
          </w:p>
        </w:tc>
      </w:tr>
      <w:tr w:rsidR="00160EA0" w:rsidRPr="004679A3" w14:paraId="3C947375" w14:textId="77777777" w:rsidTr="00C33A27">
        <w:trPr>
          <w:trHeight w:val="132"/>
        </w:trPr>
        <w:tc>
          <w:tcPr>
            <w:tcW w:w="3597" w:type="dxa"/>
            <w:tcBorders>
              <w:top w:val="nil"/>
              <w:left w:val="single" w:sz="4" w:space="0" w:color="auto"/>
              <w:bottom w:val="nil"/>
              <w:right w:val="nil"/>
            </w:tcBorders>
            <w:vAlign w:val="center"/>
          </w:tcPr>
          <w:p w14:paraId="689C9997" w14:textId="77777777" w:rsidR="002C2F4A" w:rsidRPr="004679A3" w:rsidRDefault="002C2F4A" w:rsidP="006046E4">
            <w:pPr>
              <w:pStyle w:val="CLDTableTextListText"/>
              <w:ind w:left="284"/>
              <w:rPr>
                <w:sz w:val="20"/>
                <w:szCs w:val="20"/>
              </w:rPr>
            </w:pPr>
            <w:r w:rsidRPr="004679A3">
              <w:rPr>
                <w:sz w:val="20"/>
                <w:szCs w:val="20"/>
              </w:rPr>
              <w:t xml:space="preserve">Constipation </w:t>
            </w:r>
          </w:p>
        </w:tc>
        <w:tc>
          <w:tcPr>
            <w:tcW w:w="2452" w:type="dxa"/>
            <w:tcBorders>
              <w:top w:val="nil"/>
              <w:left w:val="nil"/>
              <w:bottom w:val="nil"/>
              <w:right w:val="nil"/>
            </w:tcBorders>
          </w:tcPr>
          <w:p w14:paraId="5ABD2460" w14:textId="552385BA" w:rsidR="002C2F4A" w:rsidRPr="004679A3" w:rsidRDefault="002C2F4A" w:rsidP="006046E4">
            <w:pPr>
              <w:pStyle w:val="CLDTableTextListText"/>
              <w:rPr>
                <w:sz w:val="20"/>
                <w:szCs w:val="20"/>
              </w:rPr>
            </w:pPr>
            <w:r w:rsidRPr="004679A3">
              <w:rPr>
                <w:sz w:val="20"/>
                <w:szCs w:val="20"/>
              </w:rPr>
              <w:t>25.3</w:t>
            </w:r>
          </w:p>
        </w:tc>
        <w:tc>
          <w:tcPr>
            <w:tcW w:w="1720" w:type="dxa"/>
            <w:tcBorders>
              <w:top w:val="nil"/>
              <w:left w:val="nil"/>
              <w:bottom w:val="nil"/>
              <w:right w:val="single" w:sz="4" w:space="0" w:color="auto"/>
            </w:tcBorders>
          </w:tcPr>
          <w:p w14:paraId="25294DA5" w14:textId="4ECE0E01" w:rsidR="002C2F4A" w:rsidRPr="004679A3" w:rsidRDefault="002C2F4A" w:rsidP="006046E4">
            <w:pPr>
              <w:pStyle w:val="CLDTableTextListText"/>
              <w:rPr>
                <w:sz w:val="20"/>
                <w:szCs w:val="20"/>
              </w:rPr>
            </w:pPr>
            <w:r w:rsidRPr="004679A3">
              <w:rPr>
                <w:sz w:val="20"/>
                <w:szCs w:val="20"/>
              </w:rPr>
              <w:t>5.0</w:t>
            </w:r>
          </w:p>
        </w:tc>
      </w:tr>
      <w:tr w:rsidR="00160EA0" w:rsidRPr="004679A3" w14:paraId="56E35B42" w14:textId="77777777" w:rsidTr="00C33A27">
        <w:trPr>
          <w:trHeight w:val="102"/>
        </w:trPr>
        <w:tc>
          <w:tcPr>
            <w:tcW w:w="3597" w:type="dxa"/>
            <w:tcBorders>
              <w:top w:val="nil"/>
              <w:left w:val="single" w:sz="4" w:space="0" w:color="auto"/>
              <w:bottom w:val="nil"/>
              <w:right w:val="nil"/>
            </w:tcBorders>
          </w:tcPr>
          <w:p w14:paraId="261E120B" w14:textId="77777777" w:rsidR="002C2F4A" w:rsidRPr="004679A3" w:rsidRDefault="002C2F4A" w:rsidP="006046E4">
            <w:pPr>
              <w:pStyle w:val="CLDTableTextListText"/>
              <w:rPr>
                <w:sz w:val="20"/>
                <w:szCs w:val="20"/>
              </w:rPr>
            </w:pPr>
            <w:r w:rsidRPr="004679A3">
              <w:rPr>
                <w:i/>
                <w:iCs/>
                <w:sz w:val="20"/>
                <w:szCs w:val="20"/>
              </w:rPr>
              <w:t xml:space="preserve">Common </w:t>
            </w:r>
          </w:p>
        </w:tc>
        <w:tc>
          <w:tcPr>
            <w:tcW w:w="2452" w:type="dxa"/>
            <w:tcBorders>
              <w:top w:val="nil"/>
              <w:left w:val="nil"/>
              <w:bottom w:val="nil"/>
              <w:right w:val="nil"/>
            </w:tcBorders>
          </w:tcPr>
          <w:p w14:paraId="6AA6EEDC"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212656F9" w14:textId="77777777" w:rsidR="002C2F4A" w:rsidRPr="004679A3" w:rsidRDefault="002C2F4A" w:rsidP="006046E4">
            <w:pPr>
              <w:pStyle w:val="CLDTableTextListText"/>
              <w:rPr>
                <w:color w:val="auto"/>
                <w:sz w:val="20"/>
                <w:szCs w:val="20"/>
              </w:rPr>
            </w:pPr>
          </w:p>
        </w:tc>
      </w:tr>
      <w:tr w:rsidR="00160EA0" w:rsidRPr="004679A3" w14:paraId="5D238669" w14:textId="77777777" w:rsidTr="00C33A27">
        <w:trPr>
          <w:trHeight w:val="117"/>
        </w:trPr>
        <w:tc>
          <w:tcPr>
            <w:tcW w:w="3597" w:type="dxa"/>
            <w:tcBorders>
              <w:top w:val="nil"/>
              <w:left w:val="single" w:sz="4" w:space="0" w:color="auto"/>
              <w:bottom w:val="nil"/>
              <w:right w:val="nil"/>
            </w:tcBorders>
            <w:vAlign w:val="center"/>
          </w:tcPr>
          <w:p w14:paraId="6B30D3C8" w14:textId="77777777" w:rsidR="002C2F4A" w:rsidRPr="004679A3" w:rsidRDefault="002C2F4A" w:rsidP="006046E4">
            <w:pPr>
              <w:pStyle w:val="CLDTableTextListText"/>
              <w:ind w:left="284"/>
              <w:rPr>
                <w:sz w:val="20"/>
                <w:szCs w:val="20"/>
              </w:rPr>
            </w:pPr>
            <w:r w:rsidRPr="004679A3">
              <w:rPr>
                <w:sz w:val="20"/>
                <w:szCs w:val="20"/>
              </w:rPr>
              <w:t xml:space="preserve">Ascites </w:t>
            </w:r>
          </w:p>
        </w:tc>
        <w:tc>
          <w:tcPr>
            <w:tcW w:w="2452" w:type="dxa"/>
            <w:tcBorders>
              <w:top w:val="nil"/>
              <w:left w:val="nil"/>
              <w:bottom w:val="nil"/>
              <w:right w:val="nil"/>
            </w:tcBorders>
          </w:tcPr>
          <w:p w14:paraId="4B399392" w14:textId="51FC299C" w:rsidR="002C2F4A" w:rsidRPr="004679A3" w:rsidRDefault="002C2F4A" w:rsidP="006046E4">
            <w:pPr>
              <w:pStyle w:val="CLDTableTextListText"/>
              <w:rPr>
                <w:sz w:val="20"/>
                <w:szCs w:val="20"/>
              </w:rPr>
            </w:pPr>
            <w:r w:rsidRPr="004679A3">
              <w:rPr>
                <w:sz w:val="20"/>
                <w:szCs w:val="20"/>
              </w:rPr>
              <w:t>2.9</w:t>
            </w:r>
          </w:p>
        </w:tc>
        <w:tc>
          <w:tcPr>
            <w:tcW w:w="1720" w:type="dxa"/>
            <w:tcBorders>
              <w:top w:val="nil"/>
              <w:left w:val="nil"/>
              <w:bottom w:val="nil"/>
              <w:right w:val="single" w:sz="4" w:space="0" w:color="auto"/>
            </w:tcBorders>
          </w:tcPr>
          <w:p w14:paraId="7ADF21E0" w14:textId="51D51911" w:rsidR="002C2F4A" w:rsidRPr="004679A3" w:rsidRDefault="002C2F4A" w:rsidP="006046E4">
            <w:pPr>
              <w:pStyle w:val="CLDTableTextListText"/>
              <w:rPr>
                <w:sz w:val="20"/>
                <w:szCs w:val="20"/>
              </w:rPr>
            </w:pPr>
            <w:r w:rsidRPr="004679A3">
              <w:rPr>
                <w:sz w:val="20"/>
                <w:szCs w:val="20"/>
              </w:rPr>
              <w:t>0.4</w:t>
            </w:r>
          </w:p>
        </w:tc>
      </w:tr>
      <w:tr w:rsidR="00160EA0" w:rsidRPr="004679A3" w14:paraId="22BD8E4F" w14:textId="77777777" w:rsidTr="00C33A27">
        <w:trPr>
          <w:trHeight w:val="131"/>
        </w:trPr>
        <w:tc>
          <w:tcPr>
            <w:tcW w:w="3597" w:type="dxa"/>
            <w:tcBorders>
              <w:top w:val="nil"/>
              <w:left w:val="single" w:sz="4" w:space="0" w:color="auto"/>
              <w:bottom w:val="nil"/>
              <w:right w:val="nil"/>
            </w:tcBorders>
            <w:vAlign w:val="center"/>
          </w:tcPr>
          <w:p w14:paraId="36E84389" w14:textId="77777777" w:rsidR="002C2F4A" w:rsidRPr="004679A3" w:rsidRDefault="002C2F4A" w:rsidP="006046E4">
            <w:pPr>
              <w:pStyle w:val="CLDTableTextListText"/>
              <w:ind w:left="284"/>
              <w:rPr>
                <w:sz w:val="20"/>
                <w:szCs w:val="20"/>
              </w:rPr>
            </w:pPr>
            <w:r w:rsidRPr="004679A3">
              <w:rPr>
                <w:sz w:val="20"/>
                <w:szCs w:val="20"/>
              </w:rPr>
              <w:t xml:space="preserve">Dyspepsia </w:t>
            </w:r>
          </w:p>
        </w:tc>
        <w:tc>
          <w:tcPr>
            <w:tcW w:w="2452" w:type="dxa"/>
            <w:tcBorders>
              <w:top w:val="nil"/>
              <w:left w:val="nil"/>
              <w:bottom w:val="nil"/>
              <w:right w:val="nil"/>
            </w:tcBorders>
          </w:tcPr>
          <w:p w14:paraId="0773AD00" w14:textId="772F8161" w:rsidR="002C2F4A" w:rsidRPr="004679A3" w:rsidRDefault="002C2F4A" w:rsidP="006046E4">
            <w:pPr>
              <w:pStyle w:val="CLDTableTextListText"/>
              <w:rPr>
                <w:sz w:val="20"/>
                <w:szCs w:val="20"/>
              </w:rPr>
            </w:pPr>
            <w:r w:rsidRPr="004679A3">
              <w:rPr>
                <w:sz w:val="20"/>
                <w:szCs w:val="20"/>
              </w:rPr>
              <w:t>8.7</w:t>
            </w:r>
          </w:p>
        </w:tc>
        <w:tc>
          <w:tcPr>
            <w:tcW w:w="1720" w:type="dxa"/>
            <w:tcBorders>
              <w:top w:val="nil"/>
              <w:left w:val="nil"/>
              <w:bottom w:val="nil"/>
              <w:right w:val="single" w:sz="4" w:space="0" w:color="auto"/>
            </w:tcBorders>
          </w:tcPr>
          <w:p w14:paraId="7BC07E63" w14:textId="74836F21" w:rsidR="002C2F4A" w:rsidRPr="004679A3" w:rsidRDefault="002C2F4A" w:rsidP="006046E4">
            <w:pPr>
              <w:pStyle w:val="CLDTableTextListText"/>
              <w:rPr>
                <w:sz w:val="20"/>
                <w:szCs w:val="20"/>
              </w:rPr>
            </w:pPr>
            <w:r w:rsidRPr="004679A3">
              <w:rPr>
                <w:sz w:val="20"/>
                <w:szCs w:val="20"/>
              </w:rPr>
              <w:t>1.1</w:t>
            </w:r>
          </w:p>
        </w:tc>
      </w:tr>
      <w:tr w:rsidR="00160EA0" w:rsidRPr="004679A3" w14:paraId="1F9A778B" w14:textId="77777777" w:rsidTr="00C33A27">
        <w:trPr>
          <w:trHeight w:val="117"/>
        </w:trPr>
        <w:tc>
          <w:tcPr>
            <w:tcW w:w="3597" w:type="dxa"/>
            <w:tcBorders>
              <w:top w:val="nil"/>
              <w:left w:val="single" w:sz="4" w:space="0" w:color="auto"/>
              <w:bottom w:val="nil"/>
              <w:right w:val="nil"/>
            </w:tcBorders>
          </w:tcPr>
          <w:p w14:paraId="5D092737" w14:textId="77777777" w:rsidR="002C2F4A" w:rsidRPr="004679A3" w:rsidRDefault="002C2F4A" w:rsidP="006046E4">
            <w:pPr>
              <w:pStyle w:val="CLDTableTextListText"/>
              <w:ind w:left="284"/>
              <w:rPr>
                <w:sz w:val="20"/>
                <w:szCs w:val="20"/>
              </w:rPr>
            </w:pPr>
            <w:r w:rsidRPr="004679A3">
              <w:rPr>
                <w:sz w:val="20"/>
                <w:szCs w:val="20"/>
              </w:rPr>
              <w:t xml:space="preserve">Oesophagitis </w:t>
            </w:r>
          </w:p>
        </w:tc>
        <w:tc>
          <w:tcPr>
            <w:tcW w:w="2452" w:type="dxa"/>
            <w:tcBorders>
              <w:top w:val="nil"/>
              <w:left w:val="nil"/>
              <w:bottom w:val="nil"/>
              <w:right w:val="nil"/>
            </w:tcBorders>
          </w:tcPr>
          <w:p w14:paraId="433263DD" w14:textId="714B3FCB" w:rsidR="002C2F4A" w:rsidRPr="004679A3" w:rsidRDefault="002C2F4A" w:rsidP="006046E4">
            <w:pPr>
              <w:pStyle w:val="CLDTableTextListText"/>
              <w:rPr>
                <w:sz w:val="20"/>
                <w:szCs w:val="20"/>
              </w:rPr>
            </w:pPr>
            <w:r w:rsidRPr="004679A3">
              <w:rPr>
                <w:sz w:val="20"/>
                <w:szCs w:val="20"/>
              </w:rPr>
              <w:t>1.8</w:t>
            </w:r>
          </w:p>
        </w:tc>
        <w:tc>
          <w:tcPr>
            <w:tcW w:w="1720" w:type="dxa"/>
            <w:tcBorders>
              <w:top w:val="nil"/>
              <w:left w:val="nil"/>
              <w:bottom w:val="nil"/>
              <w:right w:val="single" w:sz="4" w:space="0" w:color="auto"/>
            </w:tcBorders>
          </w:tcPr>
          <w:p w14:paraId="7F2DEAED" w14:textId="6EDB43DB" w:rsidR="002C2F4A" w:rsidRPr="004679A3" w:rsidRDefault="002C2F4A" w:rsidP="006046E4">
            <w:pPr>
              <w:pStyle w:val="CLDTableTextListText"/>
              <w:rPr>
                <w:sz w:val="20"/>
                <w:szCs w:val="20"/>
              </w:rPr>
            </w:pPr>
            <w:r w:rsidRPr="004679A3">
              <w:rPr>
                <w:sz w:val="20"/>
                <w:szCs w:val="20"/>
              </w:rPr>
              <w:t>0.7</w:t>
            </w:r>
          </w:p>
        </w:tc>
      </w:tr>
      <w:tr w:rsidR="00160EA0" w:rsidRPr="004679A3" w14:paraId="27DF32DF" w14:textId="77777777" w:rsidTr="00C33A27">
        <w:trPr>
          <w:trHeight w:val="93"/>
        </w:trPr>
        <w:tc>
          <w:tcPr>
            <w:tcW w:w="3597" w:type="dxa"/>
            <w:tcBorders>
              <w:top w:val="nil"/>
              <w:left w:val="single" w:sz="4" w:space="0" w:color="auto"/>
              <w:bottom w:val="nil"/>
              <w:right w:val="nil"/>
            </w:tcBorders>
          </w:tcPr>
          <w:p w14:paraId="03E8C320" w14:textId="77777777" w:rsidR="002C2F4A" w:rsidRPr="004679A3" w:rsidRDefault="002C2F4A" w:rsidP="006046E4">
            <w:pPr>
              <w:pStyle w:val="CLDTableTextListText"/>
              <w:rPr>
                <w:sz w:val="20"/>
                <w:szCs w:val="20"/>
              </w:rPr>
            </w:pPr>
            <w:r w:rsidRPr="004679A3">
              <w:rPr>
                <w:i/>
                <w:iCs/>
                <w:sz w:val="20"/>
                <w:szCs w:val="20"/>
              </w:rPr>
              <w:t xml:space="preserve">Unknown </w:t>
            </w:r>
          </w:p>
        </w:tc>
        <w:tc>
          <w:tcPr>
            <w:tcW w:w="2452" w:type="dxa"/>
            <w:tcBorders>
              <w:top w:val="nil"/>
              <w:left w:val="nil"/>
              <w:bottom w:val="nil"/>
              <w:right w:val="nil"/>
            </w:tcBorders>
          </w:tcPr>
          <w:p w14:paraId="13925BE0"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70DB4B28" w14:textId="77777777" w:rsidR="002C2F4A" w:rsidRPr="004679A3" w:rsidRDefault="002C2F4A" w:rsidP="006046E4">
            <w:pPr>
              <w:pStyle w:val="CLDTableTextListText"/>
              <w:rPr>
                <w:color w:val="auto"/>
                <w:sz w:val="20"/>
                <w:szCs w:val="20"/>
              </w:rPr>
            </w:pPr>
          </w:p>
        </w:tc>
      </w:tr>
      <w:tr w:rsidR="00160EA0" w:rsidRPr="004679A3" w14:paraId="73D25CAD" w14:textId="77777777" w:rsidTr="00C33A27">
        <w:trPr>
          <w:trHeight w:val="135"/>
        </w:trPr>
        <w:tc>
          <w:tcPr>
            <w:tcW w:w="3597" w:type="dxa"/>
            <w:tcBorders>
              <w:top w:val="nil"/>
              <w:left w:val="single" w:sz="4" w:space="0" w:color="auto"/>
              <w:bottom w:val="nil"/>
              <w:right w:val="nil"/>
            </w:tcBorders>
          </w:tcPr>
          <w:p w14:paraId="38AF59B9" w14:textId="77777777" w:rsidR="002C2F4A" w:rsidRPr="004679A3" w:rsidRDefault="002C2F4A" w:rsidP="006046E4">
            <w:pPr>
              <w:pStyle w:val="CLDTableTextListText"/>
              <w:ind w:left="284"/>
              <w:rPr>
                <w:sz w:val="20"/>
                <w:szCs w:val="20"/>
              </w:rPr>
            </w:pPr>
            <w:r w:rsidRPr="004679A3">
              <w:rPr>
                <w:sz w:val="20"/>
                <w:szCs w:val="20"/>
              </w:rPr>
              <w:t>Neutropenic colitis</w:t>
            </w:r>
            <w:r w:rsidRPr="002C2F4A">
              <w:rPr>
                <w:sz w:val="20"/>
                <w:szCs w:val="20"/>
                <w:vertAlign w:val="superscript"/>
              </w:rPr>
              <w:t>*</w:t>
            </w:r>
            <w:r w:rsidRPr="004679A3">
              <w:rPr>
                <w:sz w:val="20"/>
                <w:szCs w:val="20"/>
              </w:rPr>
              <w:t xml:space="preserve"> </w:t>
            </w:r>
          </w:p>
        </w:tc>
        <w:tc>
          <w:tcPr>
            <w:tcW w:w="2452" w:type="dxa"/>
            <w:tcBorders>
              <w:top w:val="nil"/>
              <w:left w:val="nil"/>
              <w:bottom w:val="nil"/>
              <w:right w:val="nil"/>
            </w:tcBorders>
          </w:tcPr>
          <w:p w14:paraId="3A11D756"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597EE2DF" w14:textId="77777777" w:rsidR="002C2F4A" w:rsidRPr="004679A3" w:rsidRDefault="002C2F4A" w:rsidP="006046E4">
            <w:pPr>
              <w:pStyle w:val="CLDTableTextListText"/>
              <w:rPr>
                <w:color w:val="auto"/>
                <w:sz w:val="20"/>
                <w:szCs w:val="20"/>
              </w:rPr>
            </w:pPr>
          </w:p>
        </w:tc>
      </w:tr>
      <w:tr w:rsidR="00160EA0" w:rsidRPr="004679A3" w14:paraId="1F7D0393" w14:textId="77777777" w:rsidTr="00C33A27">
        <w:trPr>
          <w:trHeight w:val="135"/>
        </w:trPr>
        <w:tc>
          <w:tcPr>
            <w:tcW w:w="3597" w:type="dxa"/>
            <w:tcBorders>
              <w:top w:val="nil"/>
              <w:left w:val="single" w:sz="4" w:space="0" w:color="auto"/>
              <w:bottom w:val="nil"/>
              <w:right w:val="nil"/>
            </w:tcBorders>
          </w:tcPr>
          <w:p w14:paraId="0D86EB12" w14:textId="6F39EC67" w:rsidR="002C2F4A" w:rsidRPr="004679A3" w:rsidRDefault="002C2F4A" w:rsidP="006046E4">
            <w:pPr>
              <w:pStyle w:val="CLDTableTextListText"/>
              <w:rPr>
                <w:b/>
                <w:sz w:val="20"/>
                <w:szCs w:val="20"/>
              </w:rPr>
            </w:pPr>
            <w:r w:rsidRPr="004679A3">
              <w:rPr>
                <w:b/>
                <w:sz w:val="20"/>
                <w:szCs w:val="20"/>
              </w:rPr>
              <w:t>Hepatobiliary disorders</w:t>
            </w:r>
          </w:p>
        </w:tc>
        <w:tc>
          <w:tcPr>
            <w:tcW w:w="2452" w:type="dxa"/>
            <w:tcBorders>
              <w:top w:val="nil"/>
              <w:left w:val="nil"/>
              <w:bottom w:val="nil"/>
              <w:right w:val="nil"/>
            </w:tcBorders>
          </w:tcPr>
          <w:p w14:paraId="0BF4D7D3"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4B087BAA" w14:textId="77777777" w:rsidR="002C2F4A" w:rsidRPr="004679A3" w:rsidRDefault="002C2F4A" w:rsidP="006046E4">
            <w:pPr>
              <w:pStyle w:val="CLDTableTextListText"/>
              <w:rPr>
                <w:b/>
                <w:color w:val="auto"/>
                <w:sz w:val="20"/>
                <w:szCs w:val="20"/>
              </w:rPr>
            </w:pPr>
          </w:p>
        </w:tc>
      </w:tr>
      <w:tr w:rsidR="00160EA0" w:rsidRPr="002C2F4A" w14:paraId="1E6A1FF0" w14:textId="77777777" w:rsidTr="00C33A27">
        <w:trPr>
          <w:trHeight w:val="135"/>
        </w:trPr>
        <w:tc>
          <w:tcPr>
            <w:tcW w:w="3597" w:type="dxa"/>
            <w:tcBorders>
              <w:top w:val="nil"/>
              <w:left w:val="single" w:sz="4" w:space="0" w:color="auto"/>
              <w:bottom w:val="nil"/>
              <w:right w:val="nil"/>
            </w:tcBorders>
          </w:tcPr>
          <w:p w14:paraId="5800E416" w14:textId="17FEF88F" w:rsidR="002C2F4A" w:rsidRPr="002C2F4A" w:rsidRDefault="002C2F4A" w:rsidP="006046E4">
            <w:pPr>
              <w:pStyle w:val="CLDTableTextListText"/>
              <w:rPr>
                <w:i/>
                <w:sz w:val="20"/>
                <w:szCs w:val="20"/>
              </w:rPr>
            </w:pPr>
            <w:r w:rsidRPr="002C2F4A">
              <w:rPr>
                <w:i/>
                <w:sz w:val="20"/>
                <w:szCs w:val="20"/>
              </w:rPr>
              <w:t>Very common</w:t>
            </w:r>
          </w:p>
        </w:tc>
        <w:tc>
          <w:tcPr>
            <w:tcW w:w="2452" w:type="dxa"/>
            <w:tcBorders>
              <w:top w:val="nil"/>
              <w:left w:val="nil"/>
              <w:bottom w:val="nil"/>
              <w:right w:val="nil"/>
            </w:tcBorders>
          </w:tcPr>
          <w:p w14:paraId="353B0E83"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35A88E5C" w14:textId="77777777" w:rsidR="002C2F4A" w:rsidRPr="002C2F4A" w:rsidRDefault="002C2F4A" w:rsidP="006046E4">
            <w:pPr>
              <w:pStyle w:val="CLDTableTextListText"/>
              <w:rPr>
                <w:i/>
                <w:color w:val="auto"/>
                <w:sz w:val="20"/>
                <w:szCs w:val="20"/>
              </w:rPr>
            </w:pPr>
          </w:p>
        </w:tc>
      </w:tr>
      <w:tr w:rsidR="00160EA0" w:rsidRPr="004679A3" w14:paraId="0E3BBACC" w14:textId="77777777" w:rsidTr="00C33A27">
        <w:trPr>
          <w:trHeight w:val="135"/>
        </w:trPr>
        <w:tc>
          <w:tcPr>
            <w:tcW w:w="3597" w:type="dxa"/>
            <w:tcBorders>
              <w:top w:val="nil"/>
              <w:left w:val="single" w:sz="4" w:space="0" w:color="auto"/>
              <w:bottom w:val="nil"/>
              <w:right w:val="nil"/>
            </w:tcBorders>
          </w:tcPr>
          <w:p w14:paraId="326D6A4C" w14:textId="2C56C637" w:rsidR="002C2F4A" w:rsidRPr="004679A3" w:rsidRDefault="002C2F4A" w:rsidP="006046E4">
            <w:pPr>
              <w:pStyle w:val="CLDTableTextListText"/>
              <w:ind w:left="284"/>
              <w:rPr>
                <w:sz w:val="20"/>
                <w:szCs w:val="20"/>
              </w:rPr>
            </w:pPr>
            <w:r w:rsidRPr="004679A3">
              <w:rPr>
                <w:sz w:val="20"/>
                <w:szCs w:val="20"/>
              </w:rPr>
              <w:t xml:space="preserve">Transaminases </w:t>
            </w:r>
            <w:proofErr w:type="spellStart"/>
            <w:r w:rsidRPr="004679A3">
              <w:rPr>
                <w:sz w:val="20"/>
                <w:szCs w:val="20"/>
              </w:rPr>
              <w:t>increased</w:t>
            </w:r>
            <w:r w:rsidRPr="002C2F4A">
              <w:rPr>
                <w:sz w:val="20"/>
                <w:szCs w:val="20"/>
                <w:vertAlign w:val="superscript"/>
              </w:rPr>
              <w:t>q</w:t>
            </w:r>
            <w:proofErr w:type="spellEnd"/>
            <w:r w:rsidRPr="004679A3">
              <w:rPr>
                <w:sz w:val="20"/>
                <w:szCs w:val="20"/>
              </w:rPr>
              <w:t xml:space="preserve"> </w:t>
            </w:r>
          </w:p>
        </w:tc>
        <w:tc>
          <w:tcPr>
            <w:tcW w:w="2452" w:type="dxa"/>
            <w:tcBorders>
              <w:top w:val="nil"/>
              <w:left w:val="nil"/>
              <w:bottom w:val="nil"/>
              <w:right w:val="nil"/>
            </w:tcBorders>
          </w:tcPr>
          <w:p w14:paraId="2A93A18E" w14:textId="6CC72529" w:rsidR="002C2F4A" w:rsidRPr="004679A3" w:rsidRDefault="002C2F4A" w:rsidP="006046E4">
            <w:pPr>
              <w:pStyle w:val="CLDTableTextListText"/>
              <w:rPr>
                <w:color w:val="auto"/>
                <w:sz w:val="20"/>
                <w:szCs w:val="20"/>
              </w:rPr>
            </w:pPr>
            <w:r w:rsidRPr="004679A3">
              <w:rPr>
                <w:color w:val="auto"/>
                <w:sz w:val="20"/>
                <w:szCs w:val="20"/>
              </w:rPr>
              <w:t>24.5</w:t>
            </w:r>
          </w:p>
        </w:tc>
        <w:tc>
          <w:tcPr>
            <w:tcW w:w="1720" w:type="dxa"/>
            <w:tcBorders>
              <w:top w:val="nil"/>
              <w:left w:val="nil"/>
              <w:bottom w:val="nil"/>
              <w:right w:val="single" w:sz="4" w:space="0" w:color="auto"/>
            </w:tcBorders>
          </w:tcPr>
          <w:p w14:paraId="7CA9840C" w14:textId="2EE998CC" w:rsidR="002C2F4A" w:rsidRPr="004679A3" w:rsidRDefault="002C2F4A" w:rsidP="006046E4">
            <w:pPr>
              <w:pStyle w:val="CLDTableTextListText"/>
              <w:rPr>
                <w:color w:val="auto"/>
                <w:sz w:val="20"/>
                <w:szCs w:val="20"/>
              </w:rPr>
            </w:pPr>
            <w:r w:rsidRPr="004679A3">
              <w:rPr>
                <w:color w:val="auto"/>
                <w:sz w:val="20"/>
                <w:szCs w:val="20"/>
              </w:rPr>
              <w:t>18.8</w:t>
            </w:r>
          </w:p>
        </w:tc>
      </w:tr>
      <w:tr w:rsidR="00160EA0" w:rsidRPr="004679A3" w14:paraId="2535ACED" w14:textId="77777777" w:rsidTr="00C33A27">
        <w:trPr>
          <w:trHeight w:val="135"/>
        </w:trPr>
        <w:tc>
          <w:tcPr>
            <w:tcW w:w="3597" w:type="dxa"/>
            <w:tcBorders>
              <w:top w:val="nil"/>
              <w:left w:val="single" w:sz="4" w:space="0" w:color="auto"/>
              <w:bottom w:val="nil"/>
              <w:right w:val="nil"/>
            </w:tcBorders>
          </w:tcPr>
          <w:p w14:paraId="2479CFF2" w14:textId="62D9B188" w:rsidR="002C2F4A" w:rsidRPr="004679A3" w:rsidRDefault="002C2F4A" w:rsidP="006046E4">
            <w:pPr>
              <w:pStyle w:val="CLDTableTextListText"/>
              <w:ind w:left="284"/>
              <w:rPr>
                <w:sz w:val="20"/>
                <w:szCs w:val="20"/>
              </w:rPr>
            </w:pPr>
            <w:proofErr w:type="spellStart"/>
            <w:r w:rsidRPr="004679A3">
              <w:rPr>
                <w:sz w:val="20"/>
                <w:szCs w:val="20"/>
              </w:rPr>
              <w:t>Hyperbilirubinaemia</w:t>
            </w:r>
            <w:r w:rsidRPr="000008A0">
              <w:rPr>
                <w:sz w:val="20"/>
                <w:szCs w:val="20"/>
                <w:vertAlign w:val="superscript"/>
              </w:rPr>
              <w:t>r</w:t>
            </w:r>
            <w:proofErr w:type="spellEnd"/>
            <w:r w:rsidRPr="004679A3">
              <w:rPr>
                <w:sz w:val="20"/>
                <w:szCs w:val="20"/>
              </w:rPr>
              <w:t xml:space="preserve"> </w:t>
            </w:r>
          </w:p>
        </w:tc>
        <w:tc>
          <w:tcPr>
            <w:tcW w:w="2452" w:type="dxa"/>
            <w:tcBorders>
              <w:top w:val="nil"/>
              <w:left w:val="nil"/>
              <w:bottom w:val="nil"/>
              <w:right w:val="nil"/>
            </w:tcBorders>
          </w:tcPr>
          <w:p w14:paraId="702B345A" w14:textId="52978A2C" w:rsidR="002C2F4A" w:rsidRPr="004679A3" w:rsidRDefault="002C2F4A" w:rsidP="006046E4">
            <w:pPr>
              <w:pStyle w:val="CLDTableTextListText"/>
              <w:rPr>
                <w:color w:val="auto"/>
                <w:sz w:val="20"/>
                <w:szCs w:val="20"/>
              </w:rPr>
            </w:pPr>
            <w:r w:rsidRPr="004679A3">
              <w:rPr>
                <w:color w:val="auto"/>
                <w:sz w:val="20"/>
                <w:szCs w:val="20"/>
              </w:rPr>
              <w:t>13.0</w:t>
            </w:r>
          </w:p>
        </w:tc>
        <w:tc>
          <w:tcPr>
            <w:tcW w:w="1720" w:type="dxa"/>
            <w:tcBorders>
              <w:top w:val="nil"/>
              <w:left w:val="nil"/>
              <w:bottom w:val="nil"/>
              <w:right w:val="single" w:sz="4" w:space="0" w:color="auto"/>
            </w:tcBorders>
          </w:tcPr>
          <w:p w14:paraId="44845ECD" w14:textId="1A9C9F71" w:rsidR="002C2F4A" w:rsidRPr="004679A3" w:rsidRDefault="002C2F4A" w:rsidP="006046E4">
            <w:pPr>
              <w:pStyle w:val="CLDTableTextListText"/>
              <w:rPr>
                <w:color w:val="auto"/>
                <w:sz w:val="20"/>
                <w:szCs w:val="20"/>
              </w:rPr>
            </w:pPr>
            <w:r w:rsidRPr="004679A3">
              <w:rPr>
                <w:color w:val="auto"/>
                <w:sz w:val="20"/>
                <w:szCs w:val="20"/>
              </w:rPr>
              <w:t>10.5</w:t>
            </w:r>
          </w:p>
        </w:tc>
      </w:tr>
      <w:tr w:rsidR="00160EA0" w:rsidRPr="002C2F4A" w14:paraId="62203CE4" w14:textId="77777777" w:rsidTr="00C33A27">
        <w:trPr>
          <w:trHeight w:val="135"/>
        </w:trPr>
        <w:tc>
          <w:tcPr>
            <w:tcW w:w="3597" w:type="dxa"/>
            <w:tcBorders>
              <w:top w:val="nil"/>
              <w:left w:val="single" w:sz="4" w:space="0" w:color="auto"/>
              <w:bottom w:val="nil"/>
              <w:right w:val="nil"/>
            </w:tcBorders>
          </w:tcPr>
          <w:p w14:paraId="039AA8AE" w14:textId="547C9D73" w:rsidR="002C2F4A" w:rsidRPr="002C2F4A" w:rsidRDefault="002C2F4A" w:rsidP="006046E4">
            <w:pPr>
              <w:pStyle w:val="CLDTableTextListText"/>
              <w:rPr>
                <w:i/>
                <w:sz w:val="20"/>
                <w:szCs w:val="20"/>
              </w:rPr>
            </w:pPr>
            <w:r w:rsidRPr="002C2F4A">
              <w:rPr>
                <w:i/>
                <w:sz w:val="20"/>
                <w:szCs w:val="20"/>
              </w:rPr>
              <w:t>Common</w:t>
            </w:r>
          </w:p>
        </w:tc>
        <w:tc>
          <w:tcPr>
            <w:tcW w:w="2452" w:type="dxa"/>
            <w:tcBorders>
              <w:top w:val="nil"/>
              <w:left w:val="nil"/>
              <w:bottom w:val="nil"/>
              <w:right w:val="nil"/>
            </w:tcBorders>
          </w:tcPr>
          <w:p w14:paraId="5F45D5A7"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15225B96" w14:textId="77777777" w:rsidR="002C2F4A" w:rsidRPr="002C2F4A" w:rsidRDefault="002C2F4A" w:rsidP="006046E4">
            <w:pPr>
              <w:pStyle w:val="CLDTableTextListText"/>
              <w:rPr>
                <w:i/>
                <w:color w:val="auto"/>
                <w:sz w:val="20"/>
                <w:szCs w:val="20"/>
              </w:rPr>
            </w:pPr>
          </w:p>
        </w:tc>
      </w:tr>
      <w:tr w:rsidR="00160EA0" w:rsidRPr="004679A3" w14:paraId="60D817EC" w14:textId="77777777" w:rsidTr="00C33A27">
        <w:trPr>
          <w:trHeight w:val="135"/>
        </w:trPr>
        <w:tc>
          <w:tcPr>
            <w:tcW w:w="3597" w:type="dxa"/>
            <w:tcBorders>
              <w:top w:val="nil"/>
              <w:left w:val="single" w:sz="4" w:space="0" w:color="auto"/>
              <w:bottom w:val="nil"/>
              <w:right w:val="nil"/>
            </w:tcBorders>
          </w:tcPr>
          <w:p w14:paraId="1737BA65" w14:textId="77777777" w:rsidR="002C2F4A" w:rsidRPr="004679A3" w:rsidRDefault="002C2F4A" w:rsidP="006046E4">
            <w:pPr>
              <w:pStyle w:val="CLDTableTextListText"/>
              <w:ind w:left="284"/>
              <w:rPr>
                <w:sz w:val="20"/>
                <w:szCs w:val="20"/>
              </w:rPr>
            </w:pPr>
            <w:proofErr w:type="spellStart"/>
            <w:r w:rsidRPr="004679A3">
              <w:rPr>
                <w:sz w:val="20"/>
                <w:szCs w:val="20"/>
              </w:rPr>
              <w:t>Venoocclusive</w:t>
            </w:r>
            <w:proofErr w:type="spellEnd"/>
            <w:r w:rsidRPr="004679A3">
              <w:rPr>
                <w:sz w:val="20"/>
                <w:szCs w:val="20"/>
              </w:rPr>
              <w:t xml:space="preserve"> liver disease</w:t>
            </w:r>
            <w:r w:rsidRPr="002C2F4A">
              <w:rPr>
                <w:sz w:val="20"/>
                <w:szCs w:val="20"/>
                <w:vertAlign w:val="superscript"/>
              </w:rPr>
              <w:t xml:space="preserve">*s </w:t>
            </w:r>
          </w:p>
        </w:tc>
        <w:tc>
          <w:tcPr>
            <w:tcW w:w="2452" w:type="dxa"/>
            <w:tcBorders>
              <w:top w:val="nil"/>
              <w:left w:val="nil"/>
              <w:bottom w:val="nil"/>
              <w:right w:val="nil"/>
            </w:tcBorders>
          </w:tcPr>
          <w:p w14:paraId="4FF6744E" w14:textId="059D6348" w:rsidR="002C2F4A" w:rsidRPr="004679A3" w:rsidRDefault="002C2F4A" w:rsidP="006046E4">
            <w:pPr>
              <w:pStyle w:val="CLDTableTextListText"/>
              <w:rPr>
                <w:color w:val="auto"/>
                <w:sz w:val="20"/>
                <w:szCs w:val="20"/>
              </w:rPr>
            </w:pPr>
            <w:r w:rsidRPr="004679A3">
              <w:rPr>
                <w:color w:val="auto"/>
                <w:sz w:val="20"/>
                <w:szCs w:val="20"/>
              </w:rPr>
              <w:t>2.9</w:t>
            </w:r>
          </w:p>
        </w:tc>
        <w:tc>
          <w:tcPr>
            <w:tcW w:w="1720" w:type="dxa"/>
            <w:tcBorders>
              <w:top w:val="nil"/>
              <w:left w:val="nil"/>
              <w:bottom w:val="nil"/>
              <w:right w:val="single" w:sz="4" w:space="0" w:color="auto"/>
            </w:tcBorders>
          </w:tcPr>
          <w:p w14:paraId="3CD8B658" w14:textId="01F68199" w:rsidR="002C2F4A" w:rsidRPr="004679A3" w:rsidRDefault="002C2F4A" w:rsidP="006046E4">
            <w:pPr>
              <w:pStyle w:val="CLDTableTextListText"/>
              <w:rPr>
                <w:color w:val="auto"/>
                <w:sz w:val="20"/>
                <w:szCs w:val="20"/>
              </w:rPr>
            </w:pPr>
            <w:r w:rsidRPr="004679A3">
              <w:rPr>
                <w:color w:val="auto"/>
                <w:sz w:val="20"/>
                <w:szCs w:val="20"/>
              </w:rPr>
              <w:t>1.1</w:t>
            </w:r>
          </w:p>
        </w:tc>
      </w:tr>
      <w:tr w:rsidR="00160EA0" w:rsidRPr="004679A3" w14:paraId="74FEBD77" w14:textId="77777777" w:rsidTr="00C33A27">
        <w:trPr>
          <w:trHeight w:val="135"/>
        </w:trPr>
        <w:tc>
          <w:tcPr>
            <w:tcW w:w="3597" w:type="dxa"/>
            <w:tcBorders>
              <w:top w:val="nil"/>
              <w:left w:val="single" w:sz="4" w:space="0" w:color="auto"/>
              <w:bottom w:val="nil"/>
              <w:right w:val="nil"/>
            </w:tcBorders>
          </w:tcPr>
          <w:p w14:paraId="5D1A9D49" w14:textId="27DB9CDE" w:rsidR="002C2F4A" w:rsidRPr="004679A3" w:rsidRDefault="002C2F4A" w:rsidP="006046E4">
            <w:pPr>
              <w:pStyle w:val="CLDTableTextListText"/>
              <w:ind w:left="284"/>
              <w:rPr>
                <w:sz w:val="20"/>
                <w:szCs w:val="20"/>
              </w:rPr>
            </w:pPr>
            <w:r w:rsidRPr="004679A3">
              <w:rPr>
                <w:sz w:val="20"/>
                <w:szCs w:val="20"/>
              </w:rPr>
              <w:t xml:space="preserve">Hepatomegaly </w:t>
            </w:r>
          </w:p>
        </w:tc>
        <w:tc>
          <w:tcPr>
            <w:tcW w:w="2452" w:type="dxa"/>
            <w:tcBorders>
              <w:top w:val="nil"/>
              <w:left w:val="nil"/>
              <w:bottom w:val="nil"/>
              <w:right w:val="nil"/>
            </w:tcBorders>
          </w:tcPr>
          <w:p w14:paraId="6110F094" w14:textId="68D68626" w:rsidR="002C2F4A" w:rsidRPr="004679A3" w:rsidRDefault="002C2F4A" w:rsidP="006046E4">
            <w:pPr>
              <w:pStyle w:val="CLDTableTextListText"/>
              <w:rPr>
                <w:color w:val="auto"/>
                <w:sz w:val="20"/>
                <w:szCs w:val="20"/>
              </w:rPr>
            </w:pPr>
            <w:r w:rsidRPr="004679A3">
              <w:rPr>
                <w:color w:val="auto"/>
                <w:sz w:val="20"/>
                <w:szCs w:val="20"/>
              </w:rPr>
              <w:t>2.5</w:t>
            </w:r>
          </w:p>
        </w:tc>
        <w:tc>
          <w:tcPr>
            <w:tcW w:w="1720" w:type="dxa"/>
            <w:tcBorders>
              <w:top w:val="nil"/>
              <w:left w:val="nil"/>
              <w:bottom w:val="nil"/>
              <w:right w:val="single" w:sz="4" w:space="0" w:color="auto"/>
            </w:tcBorders>
          </w:tcPr>
          <w:p w14:paraId="61EA4FA8" w14:textId="08E54929" w:rsidR="002C2F4A" w:rsidRPr="004679A3" w:rsidRDefault="002C2F4A" w:rsidP="006046E4">
            <w:pPr>
              <w:pStyle w:val="CLDTableTextListText"/>
              <w:rPr>
                <w:color w:val="auto"/>
                <w:sz w:val="20"/>
                <w:szCs w:val="20"/>
              </w:rPr>
            </w:pPr>
            <w:r w:rsidRPr="004679A3">
              <w:rPr>
                <w:color w:val="auto"/>
                <w:sz w:val="20"/>
                <w:szCs w:val="20"/>
              </w:rPr>
              <w:t>0.7</w:t>
            </w:r>
          </w:p>
        </w:tc>
      </w:tr>
      <w:tr w:rsidR="00160EA0" w:rsidRPr="004679A3" w14:paraId="2F25F7A4" w14:textId="77777777" w:rsidTr="00C33A27">
        <w:trPr>
          <w:trHeight w:val="135"/>
        </w:trPr>
        <w:tc>
          <w:tcPr>
            <w:tcW w:w="3597" w:type="dxa"/>
            <w:tcBorders>
              <w:top w:val="nil"/>
              <w:left w:val="single" w:sz="4" w:space="0" w:color="auto"/>
              <w:bottom w:val="nil"/>
              <w:right w:val="nil"/>
            </w:tcBorders>
          </w:tcPr>
          <w:p w14:paraId="1C20C91D" w14:textId="2F1DB1EA" w:rsidR="002C2F4A" w:rsidRPr="004679A3" w:rsidRDefault="002C2F4A" w:rsidP="006046E4">
            <w:pPr>
              <w:pStyle w:val="CLDTableTextListText"/>
              <w:ind w:left="284"/>
              <w:rPr>
                <w:sz w:val="20"/>
                <w:szCs w:val="20"/>
              </w:rPr>
            </w:pPr>
            <w:r w:rsidRPr="004679A3">
              <w:rPr>
                <w:sz w:val="20"/>
                <w:szCs w:val="20"/>
              </w:rPr>
              <w:t>Jaundice</w:t>
            </w:r>
          </w:p>
        </w:tc>
        <w:tc>
          <w:tcPr>
            <w:tcW w:w="2452" w:type="dxa"/>
            <w:tcBorders>
              <w:top w:val="nil"/>
              <w:left w:val="nil"/>
              <w:bottom w:val="nil"/>
              <w:right w:val="nil"/>
            </w:tcBorders>
          </w:tcPr>
          <w:p w14:paraId="30D018F4" w14:textId="1D41A11E" w:rsidR="002C2F4A" w:rsidRPr="004679A3" w:rsidRDefault="002C2F4A" w:rsidP="006046E4">
            <w:pPr>
              <w:pStyle w:val="CLDTableTextListText"/>
              <w:rPr>
                <w:color w:val="auto"/>
                <w:sz w:val="20"/>
                <w:szCs w:val="20"/>
              </w:rPr>
            </w:pPr>
            <w:r w:rsidRPr="004679A3">
              <w:rPr>
                <w:color w:val="auto"/>
                <w:sz w:val="20"/>
                <w:szCs w:val="20"/>
              </w:rPr>
              <w:t>2.2</w:t>
            </w:r>
          </w:p>
        </w:tc>
        <w:tc>
          <w:tcPr>
            <w:tcW w:w="1720" w:type="dxa"/>
            <w:tcBorders>
              <w:top w:val="nil"/>
              <w:left w:val="nil"/>
              <w:bottom w:val="nil"/>
              <w:right w:val="single" w:sz="4" w:space="0" w:color="auto"/>
            </w:tcBorders>
          </w:tcPr>
          <w:p w14:paraId="3A5A240E" w14:textId="6000E2CC" w:rsidR="002C2F4A" w:rsidRPr="004679A3" w:rsidRDefault="002C2F4A" w:rsidP="006046E4">
            <w:pPr>
              <w:pStyle w:val="CLDTableTextListText"/>
              <w:rPr>
                <w:color w:val="auto"/>
                <w:sz w:val="20"/>
                <w:szCs w:val="20"/>
              </w:rPr>
            </w:pPr>
            <w:r w:rsidRPr="004679A3">
              <w:rPr>
                <w:color w:val="auto"/>
                <w:sz w:val="20"/>
                <w:szCs w:val="20"/>
              </w:rPr>
              <w:t>1.1</w:t>
            </w:r>
          </w:p>
        </w:tc>
      </w:tr>
      <w:tr w:rsidR="00160EA0" w:rsidRPr="004679A3" w14:paraId="729E0869" w14:textId="77777777" w:rsidTr="00C33A27">
        <w:trPr>
          <w:trHeight w:val="135"/>
        </w:trPr>
        <w:tc>
          <w:tcPr>
            <w:tcW w:w="3597" w:type="dxa"/>
            <w:tcBorders>
              <w:top w:val="nil"/>
              <w:left w:val="single" w:sz="4" w:space="0" w:color="auto"/>
              <w:bottom w:val="nil"/>
              <w:right w:val="nil"/>
            </w:tcBorders>
          </w:tcPr>
          <w:p w14:paraId="6BB76B79" w14:textId="0F34158A" w:rsidR="002C2F4A" w:rsidRPr="004679A3" w:rsidRDefault="002C2F4A" w:rsidP="006046E4">
            <w:pPr>
              <w:pStyle w:val="CLDTableTextListText"/>
              <w:ind w:left="284"/>
              <w:rPr>
                <w:sz w:val="20"/>
                <w:szCs w:val="20"/>
              </w:rPr>
            </w:pPr>
            <w:r w:rsidRPr="004679A3">
              <w:rPr>
                <w:sz w:val="20"/>
                <w:szCs w:val="20"/>
              </w:rPr>
              <w:t xml:space="preserve">Hepatic function </w:t>
            </w:r>
            <w:proofErr w:type="spellStart"/>
            <w:r w:rsidRPr="004679A3">
              <w:rPr>
                <w:sz w:val="20"/>
                <w:szCs w:val="20"/>
              </w:rPr>
              <w:t>abnormal</w:t>
            </w:r>
            <w:r w:rsidRPr="002C2F4A">
              <w:rPr>
                <w:sz w:val="20"/>
                <w:szCs w:val="20"/>
                <w:vertAlign w:val="superscript"/>
              </w:rPr>
              <w:t>t</w:t>
            </w:r>
            <w:proofErr w:type="spellEnd"/>
            <w:r w:rsidRPr="004679A3">
              <w:rPr>
                <w:sz w:val="20"/>
                <w:szCs w:val="20"/>
              </w:rPr>
              <w:t xml:space="preserve"> </w:t>
            </w:r>
          </w:p>
        </w:tc>
        <w:tc>
          <w:tcPr>
            <w:tcW w:w="2452" w:type="dxa"/>
            <w:tcBorders>
              <w:top w:val="nil"/>
              <w:left w:val="nil"/>
              <w:bottom w:val="nil"/>
              <w:right w:val="nil"/>
            </w:tcBorders>
          </w:tcPr>
          <w:p w14:paraId="76A2FAB6" w14:textId="5F345CD8" w:rsidR="002C2F4A" w:rsidRPr="004679A3" w:rsidRDefault="002C2F4A" w:rsidP="006046E4">
            <w:pPr>
              <w:pStyle w:val="CLDTableTextListText"/>
              <w:rPr>
                <w:color w:val="auto"/>
                <w:sz w:val="20"/>
                <w:szCs w:val="20"/>
              </w:rPr>
            </w:pPr>
            <w:r w:rsidRPr="004679A3">
              <w:rPr>
                <w:color w:val="auto"/>
                <w:sz w:val="20"/>
                <w:szCs w:val="20"/>
              </w:rPr>
              <w:t>2.5</w:t>
            </w:r>
          </w:p>
        </w:tc>
        <w:tc>
          <w:tcPr>
            <w:tcW w:w="1720" w:type="dxa"/>
            <w:tcBorders>
              <w:top w:val="nil"/>
              <w:left w:val="nil"/>
              <w:bottom w:val="nil"/>
              <w:right w:val="single" w:sz="4" w:space="0" w:color="auto"/>
            </w:tcBorders>
          </w:tcPr>
          <w:p w14:paraId="65791EC3" w14:textId="76DAB816" w:rsidR="002C2F4A" w:rsidRPr="004679A3" w:rsidRDefault="002C2F4A" w:rsidP="006046E4">
            <w:pPr>
              <w:pStyle w:val="CLDTableTextListText"/>
              <w:rPr>
                <w:color w:val="auto"/>
                <w:sz w:val="20"/>
                <w:szCs w:val="20"/>
              </w:rPr>
            </w:pPr>
            <w:r w:rsidRPr="004679A3">
              <w:rPr>
                <w:color w:val="auto"/>
                <w:sz w:val="20"/>
                <w:szCs w:val="20"/>
              </w:rPr>
              <w:t>1.4</w:t>
            </w:r>
          </w:p>
        </w:tc>
      </w:tr>
      <w:tr w:rsidR="00160EA0" w:rsidRPr="004679A3" w14:paraId="132D09BF" w14:textId="77777777" w:rsidTr="00C33A27">
        <w:trPr>
          <w:trHeight w:val="135"/>
        </w:trPr>
        <w:tc>
          <w:tcPr>
            <w:tcW w:w="3597" w:type="dxa"/>
            <w:tcBorders>
              <w:top w:val="nil"/>
              <w:left w:val="single" w:sz="4" w:space="0" w:color="auto"/>
              <w:bottom w:val="nil"/>
              <w:right w:val="nil"/>
            </w:tcBorders>
          </w:tcPr>
          <w:p w14:paraId="63CCC6FF" w14:textId="5C2AF8B7" w:rsidR="002C2F4A" w:rsidRPr="004679A3" w:rsidRDefault="002C2F4A" w:rsidP="006046E4">
            <w:pPr>
              <w:pStyle w:val="CLDTableTextListText"/>
              <w:ind w:left="284"/>
              <w:rPr>
                <w:sz w:val="20"/>
                <w:szCs w:val="20"/>
              </w:rPr>
            </w:pPr>
            <w:r w:rsidRPr="004679A3">
              <w:rPr>
                <w:sz w:val="20"/>
                <w:szCs w:val="20"/>
              </w:rPr>
              <w:t>Gamma-</w:t>
            </w:r>
            <w:proofErr w:type="spellStart"/>
            <w:r w:rsidRPr="004679A3">
              <w:rPr>
                <w:sz w:val="20"/>
                <w:szCs w:val="20"/>
              </w:rPr>
              <w:t>glutamyltransferase</w:t>
            </w:r>
            <w:proofErr w:type="spellEnd"/>
            <w:r w:rsidRPr="004679A3">
              <w:rPr>
                <w:sz w:val="20"/>
                <w:szCs w:val="20"/>
              </w:rPr>
              <w:t xml:space="preserve"> increased</w:t>
            </w:r>
          </w:p>
        </w:tc>
        <w:tc>
          <w:tcPr>
            <w:tcW w:w="2452" w:type="dxa"/>
            <w:tcBorders>
              <w:top w:val="nil"/>
              <w:left w:val="nil"/>
              <w:bottom w:val="nil"/>
              <w:right w:val="nil"/>
            </w:tcBorders>
          </w:tcPr>
          <w:p w14:paraId="41FB01D9" w14:textId="04120739" w:rsidR="002C2F4A" w:rsidRPr="004679A3" w:rsidRDefault="002C2F4A" w:rsidP="006046E4">
            <w:pPr>
              <w:pStyle w:val="CLDTableTextListText"/>
              <w:rPr>
                <w:color w:val="auto"/>
                <w:sz w:val="20"/>
                <w:szCs w:val="20"/>
              </w:rPr>
            </w:pPr>
            <w:r w:rsidRPr="004679A3">
              <w:rPr>
                <w:color w:val="auto"/>
                <w:sz w:val="20"/>
                <w:szCs w:val="20"/>
              </w:rPr>
              <w:t>1.8</w:t>
            </w:r>
          </w:p>
        </w:tc>
        <w:tc>
          <w:tcPr>
            <w:tcW w:w="1720" w:type="dxa"/>
            <w:tcBorders>
              <w:top w:val="nil"/>
              <w:left w:val="nil"/>
              <w:bottom w:val="nil"/>
              <w:right w:val="single" w:sz="4" w:space="0" w:color="auto"/>
            </w:tcBorders>
          </w:tcPr>
          <w:p w14:paraId="5582BA2C" w14:textId="542A4739" w:rsidR="002C2F4A" w:rsidRPr="004679A3" w:rsidRDefault="002C2F4A" w:rsidP="006046E4">
            <w:pPr>
              <w:pStyle w:val="CLDTableTextListText"/>
              <w:rPr>
                <w:color w:val="auto"/>
                <w:sz w:val="20"/>
                <w:szCs w:val="20"/>
              </w:rPr>
            </w:pPr>
            <w:r w:rsidRPr="004679A3">
              <w:rPr>
                <w:color w:val="auto"/>
                <w:sz w:val="20"/>
                <w:szCs w:val="20"/>
              </w:rPr>
              <w:t>0.7</w:t>
            </w:r>
          </w:p>
        </w:tc>
      </w:tr>
      <w:tr w:rsidR="00160EA0" w:rsidRPr="002C2F4A" w14:paraId="425608D4" w14:textId="77777777" w:rsidTr="00C33A27">
        <w:trPr>
          <w:trHeight w:val="135"/>
        </w:trPr>
        <w:tc>
          <w:tcPr>
            <w:tcW w:w="3597" w:type="dxa"/>
            <w:tcBorders>
              <w:top w:val="nil"/>
              <w:left w:val="single" w:sz="4" w:space="0" w:color="auto"/>
              <w:bottom w:val="nil"/>
              <w:right w:val="nil"/>
            </w:tcBorders>
          </w:tcPr>
          <w:p w14:paraId="098D05CD" w14:textId="5AF12820" w:rsidR="002C2F4A" w:rsidRPr="002C2F4A" w:rsidRDefault="002C2F4A" w:rsidP="006046E4">
            <w:pPr>
              <w:pStyle w:val="CLDTableTextListText"/>
              <w:rPr>
                <w:i/>
                <w:sz w:val="20"/>
                <w:szCs w:val="20"/>
              </w:rPr>
            </w:pPr>
            <w:r w:rsidRPr="002C2F4A">
              <w:rPr>
                <w:i/>
                <w:sz w:val="20"/>
                <w:szCs w:val="20"/>
              </w:rPr>
              <w:t>Uncommon</w:t>
            </w:r>
          </w:p>
        </w:tc>
        <w:tc>
          <w:tcPr>
            <w:tcW w:w="2452" w:type="dxa"/>
            <w:tcBorders>
              <w:top w:val="nil"/>
              <w:left w:val="nil"/>
              <w:bottom w:val="nil"/>
              <w:right w:val="nil"/>
            </w:tcBorders>
          </w:tcPr>
          <w:p w14:paraId="022443B2"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4445BC4F" w14:textId="77777777" w:rsidR="002C2F4A" w:rsidRPr="002C2F4A" w:rsidRDefault="002C2F4A" w:rsidP="006046E4">
            <w:pPr>
              <w:pStyle w:val="CLDTableTextListText"/>
              <w:rPr>
                <w:i/>
                <w:color w:val="auto"/>
                <w:sz w:val="20"/>
                <w:szCs w:val="20"/>
              </w:rPr>
            </w:pPr>
          </w:p>
        </w:tc>
      </w:tr>
      <w:tr w:rsidR="00160EA0" w:rsidRPr="004679A3" w14:paraId="6F0B023D" w14:textId="77777777" w:rsidTr="00C33A27">
        <w:trPr>
          <w:trHeight w:val="135"/>
        </w:trPr>
        <w:tc>
          <w:tcPr>
            <w:tcW w:w="3597" w:type="dxa"/>
            <w:tcBorders>
              <w:top w:val="nil"/>
              <w:left w:val="single" w:sz="4" w:space="0" w:color="auto"/>
              <w:bottom w:val="nil"/>
              <w:right w:val="nil"/>
            </w:tcBorders>
          </w:tcPr>
          <w:p w14:paraId="33B5A1BA" w14:textId="21CFB5A0" w:rsidR="002C2F4A" w:rsidRPr="004679A3" w:rsidRDefault="002C2F4A" w:rsidP="006046E4">
            <w:pPr>
              <w:pStyle w:val="CLDTableTextListText"/>
              <w:ind w:left="284"/>
              <w:rPr>
                <w:sz w:val="20"/>
                <w:szCs w:val="20"/>
              </w:rPr>
            </w:pPr>
            <w:r w:rsidRPr="004679A3">
              <w:rPr>
                <w:sz w:val="20"/>
                <w:szCs w:val="20"/>
              </w:rPr>
              <w:t>Hepatic failure</w:t>
            </w:r>
            <w:r w:rsidRPr="002C2F4A">
              <w:rPr>
                <w:sz w:val="20"/>
                <w:szCs w:val="20"/>
                <w:vertAlign w:val="superscript"/>
              </w:rPr>
              <w:t>*#</w:t>
            </w:r>
            <w:r w:rsidRPr="004679A3">
              <w:rPr>
                <w:sz w:val="20"/>
                <w:szCs w:val="20"/>
              </w:rPr>
              <w:t xml:space="preserve"> </w:t>
            </w:r>
          </w:p>
        </w:tc>
        <w:tc>
          <w:tcPr>
            <w:tcW w:w="2452" w:type="dxa"/>
            <w:tcBorders>
              <w:top w:val="nil"/>
              <w:left w:val="nil"/>
              <w:bottom w:val="nil"/>
              <w:right w:val="nil"/>
            </w:tcBorders>
          </w:tcPr>
          <w:p w14:paraId="5A0A2087" w14:textId="3FD51A3B" w:rsidR="002C2F4A" w:rsidRPr="004679A3" w:rsidRDefault="002C2F4A" w:rsidP="006046E4">
            <w:pPr>
              <w:pStyle w:val="CLDTableTextListText"/>
              <w:rPr>
                <w:color w:val="auto"/>
                <w:sz w:val="20"/>
                <w:szCs w:val="20"/>
              </w:rPr>
            </w:pPr>
            <w:r w:rsidRPr="004679A3">
              <w:rPr>
                <w:color w:val="auto"/>
                <w:sz w:val="20"/>
                <w:szCs w:val="20"/>
              </w:rPr>
              <w:t>0.4</w:t>
            </w:r>
          </w:p>
        </w:tc>
        <w:tc>
          <w:tcPr>
            <w:tcW w:w="1720" w:type="dxa"/>
            <w:tcBorders>
              <w:top w:val="nil"/>
              <w:left w:val="nil"/>
              <w:bottom w:val="nil"/>
              <w:right w:val="single" w:sz="4" w:space="0" w:color="auto"/>
            </w:tcBorders>
          </w:tcPr>
          <w:p w14:paraId="518ED194" w14:textId="6D5C1509" w:rsidR="002C2F4A" w:rsidRPr="004679A3" w:rsidRDefault="002C2F4A" w:rsidP="006046E4">
            <w:pPr>
              <w:pStyle w:val="CLDTableTextListText"/>
              <w:rPr>
                <w:color w:val="auto"/>
                <w:sz w:val="20"/>
                <w:szCs w:val="20"/>
              </w:rPr>
            </w:pPr>
            <w:r w:rsidRPr="004679A3">
              <w:rPr>
                <w:color w:val="auto"/>
                <w:sz w:val="20"/>
                <w:szCs w:val="20"/>
              </w:rPr>
              <w:t>0.4</w:t>
            </w:r>
          </w:p>
        </w:tc>
      </w:tr>
      <w:tr w:rsidR="00160EA0" w:rsidRPr="004679A3" w14:paraId="29D0E63F" w14:textId="77777777" w:rsidTr="00C33A27">
        <w:trPr>
          <w:trHeight w:val="135"/>
        </w:trPr>
        <w:tc>
          <w:tcPr>
            <w:tcW w:w="3597" w:type="dxa"/>
            <w:tcBorders>
              <w:top w:val="nil"/>
              <w:left w:val="single" w:sz="4" w:space="0" w:color="auto"/>
              <w:bottom w:val="nil"/>
              <w:right w:val="nil"/>
            </w:tcBorders>
          </w:tcPr>
          <w:p w14:paraId="10EAA4D6" w14:textId="38779005" w:rsidR="002C2F4A" w:rsidRPr="004679A3" w:rsidRDefault="002C2F4A" w:rsidP="006046E4">
            <w:pPr>
              <w:pStyle w:val="CLDTableTextListText"/>
              <w:ind w:left="284"/>
              <w:rPr>
                <w:sz w:val="20"/>
                <w:szCs w:val="20"/>
              </w:rPr>
            </w:pPr>
            <w:r w:rsidRPr="004679A3">
              <w:rPr>
                <w:sz w:val="20"/>
                <w:szCs w:val="20"/>
              </w:rPr>
              <w:t>Budd-Chiari syndrome</w:t>
            </w:r>
            <w:r w:rsidRPr="002C2F4A">
              <w:rPr>
                <w:sz w:val="20"/>
                <w:szCs w:val="20"/>
                <w:vertAlign w:val="superscript"/>
              </w:rPr>
              <w:t>#</w:t>
            </w:r>
          </w:p>
        </w:tc>
        <w:tc>
          <w:tcPr>
            <w:tcW w:w="2452" w:type="dxa"/>
            <w:tcBorders>
              <w:top w:val="nil"/>
              <w:left w:val="nil"/>
              <w:bottom w:val="nil"/>
              <w:right w:val="nil"/>
            </w:tcBorders>
          </w:tcPr>
          <w:p w14:paraId="14C24DFB" w14:textId="7A86F7BF" w:rsidR="002C2F4A" w:rsidRPr="004679A3" w:rsidRDefault="002C2F4A" w:rsidP="006046E4">
            <w:pPr>
              <w:pStyle w:val="CLDTableTextListText"/>
              <w:rPr>
                <w:color w:val="auto"/>
                <w:sz w:val="20"/>
                <w:szCs w:val="20"/>
              </w:rPr>
            </w:pPr>
            <w:r w:rsidRPr="004679A3">
              <w:rPr>
                <w:color w:val="auto"/>
                <w:sz w:val="20"/>
                <w:szCs w:val="20"/>
              </w:rPr>
              <w:t>0.4</w:t>
            </w:r>
          </w:p>
        </w:tc>
        <w:tc>
          <w:tcPr>
            <w:tcW w:w="1720" w:type="dxa"/>
            <w:tcBorders>
              <w:top w:val="nil"/>
              <w:left w:val="nil"/>
              <w:bottom w:val="nil"/>
              <w:right w:val="single" w:sz="4" w:space="0" w:color="auto"/>
            </w:tcBorders>
          </w:tcPr>
          <w:p w14:paraId="7D365E69" w14:textId="1D89FAB3" w:rsidR="002C2F4A" w:rsidRPr="004679A3" w:rsidRDefault="002C2F4A" w:rsidP="006046E4">
            <w:pPr>
              <w:pStyle w:val="CLDTableTextListText"/>
              <w:rPr>
                <w:color w:val="auto"/>
                <w:sz w:val="20"/>
                <w:szCs w:val="20"/>
              </w:rPr>
            </w:pPr>
            <w:r w:rsidRPr="004679A3">
              <w:rPr>
                <w:color w:val="auto"/>
                <w:sz w:val="20"/>
                <w:szCs w:val="20"/>
              </w:rPr>
              <w:t>0.4</w:t>
            </w:r>
          </w:p>
        </w:tc>
      </w:tr>
      <w:tr w:rsidR="00160EA0" w:rsidRPr="004679A3" w14:paraId="479CA27F" w14:textId="77777777" w:rsidTr="00C33A27">
        <w:trPr>
          <w:trHeight w:val="135"/>
        </w:trPr>
        <w:tc>
          <w:tcPr>
            <w:tcW w:w="3597" w:type="dxa"/>
            <w:tcBorders>
              <w:top w:val="nil"/>
              <w:left w:val="single" w:sz="4" w:space="0" w:color="auto"/>
              <w:bottom w:val="nil"/>
              <w:right w:val="nil"/>
            </w:tcBorders>
          </w:tcPr>
          <w:p w14:paraId="4F0993E9" w14:textId="725AB785" w:rsidR="002C2F4A" w:rsidRPr="004679A3" w:rsidRDefault="002C2F4A" w:rsidP="006046E4">
            <w:pPr>
              <w:pStyle w:val="CLDTableTextListText"/>
              <w:rPr>
                <w:b/>
                <w:sz w:val="20"/>
                <w:szCs w:val="20"/>
              </w:rPr>
            </w:pPr>
            <w:r w:rsidRPr="004679A3">
              <w:rPr>
                <w:b/>
                <w:sz w:val="20"/>
                <w:szCs w:val="20"/>
              </w:rPr>
              <w:t>Skin and subcutaneous tissue disorders</w:t>
            </w:r>
          </w:p>
        </w:tc>
        <w:tc>
          <w:tcPr>
            <w:tcW w:w="2452" w:type="dxa"/>
            <w:tcBorders>
              <w:top w:val="nil"/>
              <w:left w:val="nil"/>
              <w:bottom w:val="nil"/>
              <w:right w:val="nil"/>
            </w:tcBorders>
          </w:tcPr>
          <w:p w14:paraId="3D7C23C4"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5E74F30A" w14:textId="77777777" w:rsidR="002C2F4A" w:rsidRPr="004679A3" w:rsidRDefault="002C2F4A" w:rsidP="006046E4">
            <w:pPr>
              <w:pStyle w:val="CLDTableTextListText"/>
              <w:rPr>
                <w:b/>
                <w:color w:val="auto"/>
                <w:sz w:val="20"/>
                <w:szCs w:val="20"/>
              </w:rPr>
            </w:pPr>
          </w:p>
        </w:tc>
      </w:tr>
      <w:tr w:rsidR="00160EA0" w:rsidRPr="002C2F4A" w14:paraId="421162FA" w14:textId="77777777" w:rsidTr="00C33A27">
        <w:trPr>
          <w:trHeight w:val="135"/>
        </w:trPr>
        <w:tc>
          <w:tcPr>
            <w:tcW w:w="3597" w:type="dxa"/>
            <w:tcBorders>
              <w:top w:val="nil"/>
              <w:left w:val="single" w:sz="4" w:space="0" w:color="auto"/>
              <w:bottom w:val="nil"/>
              <w:right w:val="nil"/>
            </w:tcBorders>
          </w:tcPr>
          <w:p w14:paraId="368280F2" w14:textId="6692DA8F" w:rsidR="002C2F4A" w:rsidRPr="002C2F4A" w:rsidRDefault="002C2F4A" w:rsidP="006046E4">
            <w:pPr>
              <w:pStyle w:val="CLDTableTextListText"/>
              <w:rPr>
                <w:i/>
                <w:sz w:val="20"/>
                <w:szCs w:val="20"/>
              </w:rPr>
            </w:pPr>
            <w:r w:rsidRPr="002C2F4A">
              <w:rPr>
                <w:i/>
                <w:sz w:val="20"/>
                <w:szCs w:val="20"/>
              </w:rPr>
              <w:t>Very common</w:t>
            </w:r>
          </w:p>
        </w:tc>
        <w:tc>
          <w:tcPr>
            <w:tcW w:w="2452" w:type="dxa"/>
            <w:tcBorders>
              <w:top w:val="nil"/>
              <w:left w:val="nil"/>
              <w:bottom w:val="nil"/>
              <w:right w:val="nil"/>
            </w:tcBorders>
          </w:tcPr>
          <w:p w14:paraId="47998B8C"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688B4636" w14:textId="77777777" w:rsidR="002C2F4A" w:rsidRPr="002C2F4A" w:rsidRDefault="002C2F4A" w:rsidP="006046E4">
            <w:pPr>
              <w:pStyle w:val="CLDTableTextListText"/>
              <w:rPr>
                <w:i/>
                <w:color w:val="auto"/>
                <w:sz w:val="20"/>
                <w:szCs w:val="20"/>
              </w:rPr>
            </w:pPr>
          </w:p>
        </w:tc>
      </w:tr>
      <w:tr w:rsidR="00160EA0" w:rsidRPr="004679A3" w14:paraId="4FE97B66" w14:textId="77777777" w:rsidTr="00C33A27">
        <w:trPr>
          <w:trHeight w:val="135"/>
        </w:trPr>
        <w:tc>
          <w:tcPr>
            <w:tcW w:w="3597" w:type="dxa"/>
            <w:tcBorders>
              <w:top w:val="nil"/>
              <w:left w:val="single" w:sz="4" w:space="0" w:color="auto"/>
              <w:bottom w:val="nil"/>
              <w:right w:val="nil"/>
            </w:tcBorders>
          </w:tcPr>
          <w:p w14:paraId="1461D872" w14:textId="77893A6A" w:rsidR="002C2F4A" w:rsidRPr="004679A3" w:rsidRDefault="002C2F4A" w:rsidP="006046E4">
            <w:pPr>
              <w:pStyle w:val="CLDTableTextListText"/>
              <w:ind w:left="284"/>
              <w:rPr>
                <w:sz w:val="20"/>
                <w:szCs w:val="20"/>
              </w:rPr>
            </w:pPr>
            <w:proofErr w:type="spellStart"/>
            <w:r w:rsidRPr="004679A3">
              <w:rPr>
                <w:sz w:val="20"/>
                <w:szCs w:val="20"/>
              </w:rPr>
              <w:t>Rash</w:t>
            </w:r>
            <w:r w:rsidRPr="002C2F4A">
              <w:rPr>
                <w:sz w:val="20"/>
                <w:szCs w:val="20"/>
                <w:vertAlign w:val="superscript"/>
              </w:rPr>
              <w:t>u</w:t>
            </w:r>
            <w:proofErr w:type="spellEnd"/>
            <w:r w:rsidRPr="004679A3">
              <w:rPr>
                <w:sz w:val="20"/>
                <w:szCs w:val="20"/>
              </w:rPr>
              <w:t xml:space="preserve"> </w:t>
            </w:r>
          </w:p>
        </w:tc>
        <w:tc>
          <w:tcPr>
            <w:tcW w:w="2452" w:type="dxa"/>
            <w:tcBorders>
              <w:top w:val="nil"/>
              <w:left w:val="nil"/>
              <w:bottom w:val="nil"/>
              <w:right w:val="nil"/>
            </w:tcBorders>
          </w:tcPr>
          <w:p w14:paraId="08B951AD" w14:textId="009FDEAD" w:rsidR="002C2F4A" w:rsidRPr="004679A3" w:rsidRDefault="002C2F4A" w:rsidP="006046E4">
            <w:pPr>
              <w:pStyle w:val="CLDTableTextListText"/>
              <w:rPr>
                <w:color w:val="auto"/>
                <w:sz w:val="20"/>
                <w:szCs w:val="20"/>
              </w:rPr>
            </w:pPr>
            <w:r w:rsidRPr="004679A3">
              <w:rPr>
                <w:color w:val="auto"/>
                <w:sz w:val="20"/>
                <w:szCs w:val="20"/>
              </w:rPr>
              <w:t>19.9</w:t>
            </w:r>
          </w:p>
        </w:tc>
        <w:tc>
          <w:tcPr>
            <w:tcW w:w="1720" w:type="dxa"/>
            <w:tcBorders>
              <w:top w:val="nil"/>
              <w:left w:val="nil"/>
              <w:bottom w:val="nil"/>
              <w:right w:val="single" w:sz="4" w:space="0" w:color="auto"/>
            </w:tcBorders>
          </w:tcPr>
          <w:p w14:paraId="487F1F88" w14:textId="102E559D" w:rsidR="002C2F4A" w:rsidRPr="004679A3" w:rsidRDefault="002C2F4A" w:rsidP="006046E4">
            <w:pPr>
              <w:pStyle w:val="CLDTableTextListText"/>
              <w:rPr>
                <w:color w:val="auto"/>
                <w:sz w:val="20"/>
                <w:szCs w:val="20"/>
              </w:rPr>
            </w:pPr>
            <w:r w:rsidRPr="004679A3">
              <w:rPr>
                <w:color w:val="auto"/>
                <w:sz w:val="20"/>
                <w:szCs w:val="20"/>
              </w:rPr>
              <w:t>5.8</w:t>
            </w:r>
          </w:p>
        </w:tc>
      </w:tr>
      <w:tr w:rsidR="00160EA0" w:rsidRPr="002C2F4A" w14:paraId="233FC11D" w14:textId="77777777" w:rsidTr="00C33A27">
        <w:trPr>
          <w:trHeight w:val="135"/>
        </w:trPr>
        <w:tc>
          <w:tcPr>
            <w:tcW w:w="3597" w:type="dxa"/>
            <w:tcBorders>
              <w:top w:val="nil"/>
              <w:left w:val="single" w:sz="4" w:space="0" w:color="auto"/>
              <w:bottom w:val="nil"/>
              <w:right w:val="nil"/>
            </w:tcBorders>
          </w:tcPr>
          <w:p w14:paraId="4B2FCD79" w14:textId="77777777" w:rsidR="002C2F4A" w:rsidRPr="002C2F4A" w:rsidRDefault="002C2F4A" w:rsidP="006046E4">
            <w:pPr>
              <w:pStyle w:val="CLDTableTextListText"/>
              <w:rPr>
                <w:i/>
                <w:sz w:val="20"/>
                <w:szCs w:val="20"/>
              </w:rPr>
            </w:pPr>
            <w:r w:rsidRPr="002C2F4A">
              <w:rPr>
                <w:i/>
                <w:sz w:val="20"/>
                <w:szCs w:val="20"/>
              </w:rPr>
              <w:t xml:space="preserve">Common </w:t>
            </w:r>
          </w:p>
        </w:tc>
        <w:tc>
          <w:tcPr>
            <w:tcW w:w="2452" w:type="dxa"/>
            <w:tcBorders>
              <w:top w:val="nil"/>
              <w:left w:val="nil"/>
              <w:bottom w:val="nil"/>
              <w:right w:val="nil"/>
            </w:tcBorders>
          </w:tcPr>
          <w:p w14:paraId="03EA777F"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54F70320" w14:textId="77777777" w:rsidR="002C2F4A" w:rsidRPr="002C2F4A" w:rsidRDefault="002C2F4A" w:rsidP="006046E4">
            <w:pPr>
              <w:pStyle w:val="CLDTableTextListText"/>
              <w:rPr>
                <w:i/>
                <w:color w:val="auto"/>
                <w:sz w:val="20"/>
                <w:szCs w:val="20"/>
              </w:rPr>
            </w:pPr>
          </w:p>
        </w:tc>
      </w:tr>
      <w:tr w:rsidR="00160EA0" w:rsidRPr="004679A3" w14:paraId="198535BB" w14:textId="77777777" w:rsidTr="00C33A27">
        <w:trPr>
          <w:trHeight w:val="135"/>
        </w:trPr>
        <w:tc>
          <w:tcPr>
            <w:tcW w:w="3597" w:type="dxa"/>
            <w:tcBorders>
              <w:top w:val="nil"/>
              <w:left w:val="single" w:sz="4" w:space="0" w:color="auto"/>
              <w:bottom w:val="nil"/>
              <w:right w:val="nil"/>
            </w:tcBorders>
          </w:tcPr>
          <w:p w14:paraId="5FE02AE2" w14:textId="6DECCD15" w:rsidR="002C2F4A" w:rsidRPr="004679A3" w:rsidRDefault="002C2F4A" w:rsidP="006046E4">
            <w:pPr>
              <w:pStyle w:val="CLDTableTextListText"/>
              <w:ind w:left="284"/>
              <w:rPr>
                <w:sz w:val="20"/>
                <w:szCs w:val="20"/>
              </w:rPr>
            </w:pPr>
            <w:proofErr w:type="spellStart"/>
            <w:r w:rsidRPr="004679A3">
              <w:rPr>
                <w:sz w:val="20"/>
                <w:szCs w:val="20"/>
              </w:rPr>
              <w:t>Erythema</w:t>
            </w:r>
            <w:r w:rsidRPr="002C2F4A">
              <w:rPr>
                <w:sz w:val="20"/>
                <w:szCs w:val="20"/>
                <w:vertAlign w:val="superscript"/>
              </w:rPr>
              <w:t>v</w:t>
            </w:r>
            <w:proofErr w:type="spellEnd"/>
            <w:r w:rsidRPr="004679A3">
              <w:rPr>
                <w:sz w:val="20"/>
                <w:szCs w:val="20"/>
              </w:rPr>
              <w:t xml:space="preserve"> </w:t>
            </w:r>
          </w:p>
        </w:tc>
        <w:tc>
          <w:tcPr>
            <w:tcW w:w="2452" w:type="dxa"/>
            <w:tcBorders>
              <w:top w:val="nil"/>
              <w:left w:val="nil"/>
              <w:bottom w:val="nil"/>
              <w:right w:val="nil"/>
            </w:tcBorders>
          </w:tcPr>
          <w:p w14:paraId="35DA0688" w14:textId="5C971571" w:rsidR="002C2F4A" w:rsidRPr="004679A3" w:rsidRDefault="002C2F4A" w:rsidP="006046E4">
            <w:pPr>
              <w:pStyle w:val="CLDTableTextListText"/>
              <w:rPr>
                <w:color w:val="auto"/>
                <w:sz w:val="20"/>
                <w:szCs w:val="20"/>
              </w:rPr>
            </w:pPr>
            <w:r w:rsidRPr="004679A3">
              <w:rPr>
                <w:color w:val="auto"/>
                <w:sz w:val="20"/>
                <w:szCs w:val="20"/>
              </w:rPr>
              <w:t>9.4</w:t>
            </w:r>
          </w:p>
        </w:tc>
        <w:tc>
          <w:tcPr>
            <w:tcW w:w="1720" w:type="dxa"/>
            <w:tcBorders>
              <w:top w:val="nil"/>
              <w:left w:val="nil"/>
              <w:bottom w:val="nil"/>
              <w:right w:val="single" w:sz="4" w:space="0" w:color="auto"/>
            </w:tcBorders>
          </w:tcPr>
          <w:p w14:paraId="08394E80" w14:textId="2B1E783D" w:rsidR="002C2F4A" w:rsidRPr="004679A3" w:rsidRDefault="002C2F4A" w:rsidP="006046E4">
            <w:pPr>
              <w:pStyle w:val="CLDTableTextListText"/>
              <w:rPr>
                <w:color w:val="auto"/>
                <w:sz w:val="20"/>
                <w:szCs w:val="20"/>
              </w:rPr>
            </w:pPr>
            <w:r w:rsidRPr="004679A3">
              <w:rPr>
                <w:color w:val="auto"/>
                <w:sz w:val="20"/>
                <w:szCs w:val="20"/>
              </w:rPr>
              <w:t>2.2</w:t>
            </w:r>
          </w:p>
        </w:tc>
      </w:tr>
      <w:tr w:rsidR="00160EA0" w:rsidRPr="004679A3" w14:paraId="7A467CE8" w14:textId="77777777" w:rsidTr="00C33A27">
        <w:trPr>
          <w:trHeight w:val="135"/>
        </w:trPr>
        <w:tc>
          <w:tcPr>
            <w:tcW w:w="3597" w:type="dxa"/>
            <w:tcBorders>
              <w:top w:val="nil"/>
              <w:left w:val="single" w:sz="4" w:space="0" w:color="auto"/>
              <w:bottom w:val="nil"/>
              <w:right w:val="nil"/>
            </w:tcBorders>
          </w:tcPr>
          <w:p w14:paraId="7A4C466E" w14:textId="308499D0" w:rsidR="002C2F4A" w:rsidRPr="004679A3" w:rsidRDefault="002C2F4A" w:rsidP="006046E4">
            <w:pPr>
              <w:pStyle w:val="CLDTableTextListText"/>
              <w:ind w:left="284"/>
              <w:rPr>
                <w:sz w:val="20"/>
                <w:szCs w:val="20"/>
              </w:rPr>
            </w:pPr>
            <w:r w:rsidRPr="004679A3">
              <w:rPr>
                <w:sz w:val="20"/>
                <w:szCs w:val="20"/>
              </w:rPr>
              <w:t>Pruritus</w:t>
            </w:r>
          </w:p>
        </w:tc>
        <w:tc>
          <w:tcPr>
            <w:tcW w:w="2452" w:type="dxa"/>
            <w:tcBorders>
              <w:top w:val="nil"/>
              <w:left w:val="nil"/>
              <w:bottom w:val="nil"/>
              <w:right w:val="nil"/>
            </w:tcBorders>
          </w:tcPr>
          <w:p w14:paraId="5B36ED75" w14:textId="19894FDF" w:rsidR="002C2F4A" w:rsidRPr="004679A3" w:rsidRDefault="002C2F4A" w:rsidP="006046E4">
            <w:pPr>
              <w:pStyle w:val="CLDTableTextListText"/>
              <w:rPr>
                <w:color w:val="auto"/>
                <w:sz w:val="20"/>
                <w:szCs w:val="20"/>
              </w:rPr>
            </w:pPr>
            <w:r w:rsidRPr="004679A3">
              <w:rPr>
                <w:color w:val="auto"/>
                <w:sz w:val="20"/>
                <w:szCs w:val="20"/>
              </w:rPr>
              <w:t>5.4</w:t>
            </w:r>
          </w:p>
        </w:tc>
        <w:tc>
          <w:tcPr>
            <w:tcW w:w="1720" w:type="dxa"/>
            <w:tcBorders>
              <w:top w:val="nil"/>
              <w:left w:val="nil"/>
              <w:bottom w:val="nil"/>
              <w:right w:val="single" w:sz="4" w:space="0" w:color="auto"/>
            </w:tcBorders>
          </w:tcPr>
          <w:p w14:paraId="65409950" w14:textId="7A333BEC" w:rsidR="002C2F4A" w:rsidRPr="004679A3" w:rsidRDefault="002C2F4A" w:rsidP="006046E4">
            <w:pPr>
              <w:pStyle w:val="CLDTableTextListText"/>
              <w:rPr>
                <w:color w:val="auto"/>
                <w:sz w:val="20"/>
                <w:szCs w:val="20"/>
              </w:rPr>
            </w:pPr>
            <w:r w:rsidRPr="004679A3">
              <w:rPr>
                <w:color w:val="auto"/>
                <w:sz w:val="20"/>
                <w:szCs w:val="20"/>
              </w:rPr>
              <w:t>0.4</w:t>
            </w:r>
          </w:p>
        </w:tc>
      </w:tr>
      <w:tr w:rsidR="00160EA0" w:rsidRPr="004679A3" w14:paraId="35035ABB" w14:textId="77777777" w:rsidTr="00C33A27">
        <w:trPr>
          <w:trHeight w:val="135"/>
        </w:trPr>
        <w:tc>
          <w:tcPr>
            <w:tcW w:w="3597" w:type="dxa"/>
            <w:tcBorders>
              <w:top w:val="nil"/>
              <w:left w:val="single" w:sz="4" w:space="0" w:color="auto"/>
              <w:bottom w:val="nil"/>
              <w:right w:val="nil"/>
            </w:tcBorders>
          </w:tcPr>
          <w:p w14:paraId="266B0760" w14:textId="038D10B4" w:rsidR="002C2F4A" w:rsidRPr="004679A3" w:rsidRDefault="002C2F4A" w:rsidP="006046E4">
            <w:pPr>
              <w:pStyle w:val="CLDTableTextListText"/>
              <w:rPr>
                <w:sz w:val="20"/>
                <w:szCs w:val="20"/>
              </w:rPr>
            </w:pPr>
            <w:r w:rsidRPr="004679A3">
              <w:rPr>
                <w:b/>
                <w:sz w:val="20"/>
                <w:szCs w:val="20"/>
              </w:rPr>
              <w:t>Renal and urinary disorders</w:t>
            </w:r>
            <w:r w:rsidRPr="004679A3">
              <w:rPr>
                <w:sz w:val="20"/>
                <w:szCs w:val="20"/>
              </w:rPr>
              <w:t xml:space="preserve"> </w:t>
            </w:r>
          </w:p>
        </w:tc>
        <w:tc>
          <w:tcPr>
            <w:tcW w:w="2452" w:type="dxa"/>
            <w:tcBorders>
              <w:top w:val="nil"/>
              <w:left w:val="nil"/>
              <w:bottom w:val="nil"/>
              <w:right w:val="nil"/>
            </w:tcBorders>
          </w:tcPr>
          <w:p w14:paraId="7306A971"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619F3D66" w14:textId="77777777" w:rsidR="002C2F4A" w:rsidRPr="004679A3" w:rsidRDefault="002C2F4A" w:rsidP="006046E4">
            <w:pPr>
              <w:pStyle w:val="CLDTableTextListText"/>
              <w:rPr>
                <w:color w:val="auto"/>
                <w:sz w:val="20"/>
                <w:szCs w:val="20"/>
              </w:rPr>
            </w:pPr>
          </w:p>
        </w:tc>
      </w:tr>
      <w:tr w:rsidR="00160EA0" w:rsidRPr="004679A3" w14:paraId="0F8F7055" w14:textId="77777777" w:rsidTr="00C33A27">
        <w:trPr>
          <w:trHeight w:val="135"/>
        </w:trPr>
        <w:tc>
          <w:tcPr>
            <w:tcW w:w="3597" w:type="dxa"/>
            <w:tcBorders>
              <w:top w:val="nil"/>
              <w:left w:val="single" w:sz="4" w:space="0" w:color="auto"/>
              <w:bottom w:val="nil"/>
              <w:right w:val="nil"/>
            </w:tcBorders>
          </w:tcPr>
          <w:p w14:paraId="286FDC6F" w14:textId="55C67A3E" w:rsidR="002C2F4A" w:rsidRPr="004679A3" w:rsidRDefault="002C2F4A" w:rsidP="006046E4">
            <w:pPr>
              <w:pStyle w:val="CLDTableTextListText"/>
              <w:rPr>
                <w:i/>
                <w:sz w:val="20"/>
                <w:szCs w:val="20"/>
              </w:rPr>
            </w:pPr>
            <w:r w:rsidRPr="004679A3">
              <w:rPr>
                <w:i/>
                <w:sz w:val="20"/>
                <w:szCs w:val="20"/>
              </w:rPr>
              <w:t>Unknown</w:t>
            </w:r>
          </w:p>
        </w:tc>
        <w:tc>
          <w:tcPr>
            <w:tcW w:w="2452" w:type="dxa"/>
            <w:tcBorders>
              <w:top w:val="nil"/>
              <w:left w:val="nil"/>
              <w:bottom w:val="nil"/>
              <w:right w:val="nil"/>
            </w:tcBorders>
          </w:tcPr>
          <w:p w14:paraId="66685B80"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4C8B1AC9" w14:textId="77777777" w:rsidR="002C2F4A" w:rsidRPr="004679A3" w:rsidRDefault="002C2F4A" w:rsidP="006046E4">
            <w:pPr>
              <w:pStyle w:val="CLDTableTextListText"/>
              <w:rPr>
                <w:color w:val="auto"/>
                <w:sz w:val="20"/>
                <w:szCs w:val="20"/>
              </w:rPr>
            </w:pPr>
          </w:p>
        </w:tc>
      </w:tr>
      <w:tr w:rsidR="00160EA0" w:rsidRPr="004679A3" w14:paraId="4314FAB7" w14:textId="77777777" w:rsidTr="00C33A27">
        <w:trPr>
          <w:trHeight w:val="135"/>
        </w:trPr>
        <w:tc>
          <w:tcPr>
            <w:tcW w:w="3597" w:type="dxa"/>
            <w:tcBorders>
              <w:top w:val="nil"/>
              <w:left w:val="single" w:sz="4" w:space="0" w:color="auto"/>
              <w:bottom w:val="nil"/>
              <w:right w:val="nil"/>
            </w:tcBorders>
          </w:tcPr>
          <w:p w14:paraId="5CBC8841" w14:textId="45295498" w:rsidR="002C2F4A" w:rsidRPr="004679A3" w:rsidRDefault="002C2F4A" w:rsidP="006046E4">
            <w:pPr>
              <w:pStyle w:val="CLDTableTextListText"/>
              <w:ind w:left="284"/>
              <w:rPr>
                <w:sz w:val="20"/>
                <w:szCs w:val="20"/>
              </w:rPr>
            </w:pPr>
            <w:r w:rsidRPr="004679A3">
              <w:rPr>
                <w:sz w:val="20"/>
                <w:szCs w:val="20"/>
              </w:rPr>
              <w:t>Haemorrhagic cystitis</w:t>
            </w:r>
            <w:r w:rsidRPr="002C2F4A">
              <w:rPr>
                <w:sz w:val="20"/>
                <w:szCs w:val="20"/>
                <w:vertAlign w:val="superscript"/>
              </w:rPr>
              <w:t>*</w:t>
            </w:r>
            <w:r w:rsidRPr="004679A3">
              <w:rPr>
                <w:sz w:val="20"/>
                <w:szCs w:val="20"/>
              </w:rPr>
              <w:t xml:space="preserve"> </w:t>
            </w:r>
          </w:p>
        </w:tc>
        <w:tc>
          <w:tcPr>
            <w:tcW w:w="2452" w:type="dxa"/>
            <w:tcBorders>
              <w:top w:val="nil"/>
              <w:left w:val="nil"/>
              <w:bottom w:val="nil"/>
              <w:right w:val="nil"/>
            </w:tcBorders>
          </w:tcPr>
          <w:p w14:paraId="47C41B07" w14:textId="77777777" w:rsidR="002C2F4A" w:rsidRPr="004679A3" w:rsidRDefault="002C2F4A" w:rsidP="006046E4">
            <w:pPr>
              <w:pStyle w:val="CLDTableTextListText"/>
              <w:rPr>
                <w:color w:val="auto"/>
                <w:sz w:val="20"/>
                <w:szCs w:val="20"/>
              </w:rPr>
            </w:pPr>
          </w:p>
        </w:tc>
        <w:tc>
          <w:tcPr>
            <w:tcW w:w="1720" w:type="dxa"/>
            <w:tcBorders>
              <w:top w:val="nil"/>
              <w:left w:val="nil"/>
              <w:bottom w:val="nil"/>
              <w:right w:val="single" w:sz="4" w:space="0" w:color="auto"/>
            </w:tcBorders>
          </w:tcPr>
          <w:p w14:paraId="494DA738" w14:textId="77777777" w:rsidR="002C2F4A" w:rsidRPr="004679A3" w:rsidRDefault="002C2F4A" w:rsidP="006046E4">
            <w:pPr>
              <w:pStyle w:val="CLDTableTextListText"/>
              <w:rPr>
                <w:color w:val="auto"/>
                <w:sz w:val="20"/>
                <w:szCs w:val="20"/>
              </w:rPr>
            </w:pPr>
          </w:p>
        </w:tc>
      </w:tr>
      <w:tr w:rsidR="00160EA0" w:rsidRPr="004679A3" w14:paraId="029D736B" w14:textId="77777777" w:rsidTr="00C33A27">
        <w:trPr>
          <w:trHeight w:val="135"/>
        </w:trPr>
        <w:tc>
          <w:tcPr>
            <w:tcW w:w="3597" w:type="dxa"/>
            <w:tcBorders>
              <w:top w:val="nil"/>
              <w:left w:val="single" w:sz="4" w:space="0" w:color="auto"/>
              <w:bottom w:val="nil"/>
              <w:right w:val="nil"/>
            </w:tcBorders>
          </w:tcPr>
          <w:p w14:paraId="16E3237D" w14:textId="5D9F292D" w:rsidR="002C2F4A" w:rsidRPr="004679A3" w:rsidRDefault="002C2F4A" w:rsidP="006046E4">
            <w:pPr>
              <w:pStyle w:val="CLDTableTextListText"/>
              <w:rPr>
                <w:b/>
                <w:sz w:val="20"/>
                <w:szCs w:val="20"/>
              </w:rPr>
            </w:pPr>
            <w:r w:rsidRPr="004679A3">
              <w:rPr>
                <w:b/>
                <w:sz w:val="20"/>
                <w:szCs w:val="20"/>
              </w:rPr>
              <w:lastRenderedPageBreak/>
              <w:t xml:space="preserve">General disorders and administration site conditions </w:t>
            </w:r>
          </w:p>
        </w:tc>
        <w:tc>
          <w:tcPr>
            <w:tcW w:w="2452" w:type="dxa"/>
            <w:tcBorders>
              <w:top w:val="nil"/>
              <w:left w:val="nil"/>
              <w:bottom w:val="nil"/>
              <w:right w:val="nil"/>
            </w:tcBorders>
          </w:tcPr>
          <w:p w14:paraId="22D52032"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6540D0F7" w14:textId="77777777" w:rsidR="002C2F4A" w:rsidRPr="004679A3" w:rsidRDefault="002C2F4A" w:rsidP="006046E4">
            <w:pPr>
              <w:pStyle w:val="CLDTableTextListText"/>
              <w:rPr>
                <w:b/>
                <w:color w:val="auto"/>
                <w:sz w:val="20"/>
                <w:szCs w:val="20"/>
              </w:rPr>
            </w:pPr>
          </w:p>
        </w:tc>
      </w:tr>
      <w:tr w:rsidR="00160EA0" w:rsidRPr="002C2F4A" w14:paraId="4A268C0B" w14:textId="77777777" w:rsidTr="00C33A27">
        <w:trPr>
          <w:trHeight w:val="135"/>
        </w:trPr>
        <w:tc>
          <w:tcPr>
            <w:tcW w:w="3597" w:type="dxa"/>
            <w:tcBorders>
              <w:top w:val="nil"/>
              <w:left w:val="single" w:sz="4" w:space="0" w:color="auto"/>
              <w:bottom w:val="nil"/>
              <w:right w:val="nil"/>
            </w:tcBorders>
          </w:tcPr>
          <w:p w14:paraId="773DB580" w14:textId="007E7E7E" w:rsidR="002C2F4A" w:rsidRPr="002C2F4A" w:rsidRDefault="002C2F4A" w:rsidP="006046E4">
            <w:pPr>
              <w:pStyle w:val="CLDTableTextListText"/>
              <w:rPr>
                <w:i/>
                <w:sz w:val="20"/>
                <w:szCs w:val="20"/>
              </w:rPr>
            </w:pPr>
            <w:r w:rsidRPr="002C2F4A">
              <w:rPr>
                <w:i/>
                <w:sz w:val="20"/>
                <w:szCs w:val="20"/>
              </w:rPr>
              <w:t>Very common</w:t>
            </w:r>
          </w:p>
        </w:tc>
        <w:tc>
          <w:tcPr>
            <w:tcW w:w="2452" w:type="dxa"/>
            <w:tcBorders>
              <w:top w:val="nil"/>
              <w:left w:val="nil"/>
              <w:bottom w:val="nil"/>
              <w:right w:val="nil"/>
            </w:tcBorders>
          </w:tcPr>
          <w:p w14:paraId="1568F327"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7644D82F" w14:textId="77777777" w:rsidR="002C2F4A" w:rsidRPr="002C2F4A" w:rsidRDefault="002C2F4A" w:rsidP="006046E4">
            <w:pPr>
              <w:pStyle w:val="CLDTableTextListText"/>
              <w:rPr>
                <w:i/>
                <w:color w:val="auto"/>
                <w:sz w:val="20"/>
                <w:szCs w:val="20"/>
              </w:rPr>
            </w:pPr>
          </w:p>
        </w:tc>
      </w:tr>
      <w:tr w:rsidR="00160EA0" w:rsidRPr="004679A3" w14:paraId="4DA497F9" w14:textId="77777777" w:rsidTr="00C33A27">
        <w:trPr>
          <w:trHeight w:val="135"/>
        </w:trPr>
        <w:tc>
          <w:tcPr>
            <w:tcW w:w="3597" w:type="dxa"/>
            <w:tcBorders>
              <w:top w:val="nil"/>
              <w:left w:val="single" w:sz="4" w:space="0" w:color="auto"/>
              <w:bottom w:val="nil"/>
              <w:right w:val="nil"/>
            </w:tcBorders>
          </w:tcPr>
          <w:p w14:paraId="6D61819F" w14:textId="318E85DA" w:rsidR="002C2F4A" w:rsidRPr="004679A3" w:rsidRDefault="002C2F4A" w:rsidP="006046E4">
            <w:pPr>
              <w:pStyle w:val="CLDTableTextListText"/>
              <w:ind w:left="284"/>
              <w:rPr>
                <w:sz w:val="20"/>
                <w:szCs w:val="20"/>
              </w:rPr>
            </w:pPr>
            <w:proofErr w:type="spellStart"/>
            <w:r w:rsidRPr="004679A3">
              <w:rPr>
                <w:sz w:val="20"/>
                <w:szCs w:val="20"/>
              </w:rPr>
              <w:t>Pyrexia</w:t>
            </w:r>
            <w:r w:rsidRPr="002C2F4A">
              <w:rPr>
                <w:sz w:val="20"/>
                <w:szCs w:val="20"/>
                <w:vertAlign w:val="superscript"/>
              </w:rPr>
              <w:t>w</w:t>
            </w:r>
            <w:proofErr w:type="spellEnd"/>
            <w:r w:rsidRPr="004679A3">
              <w:rPr>
                <w:sz w:val="20"/>
                <w:szCs w:val="20"/>
              </w:rPr>
              <w:t xml:space="preserve"> </w:t>
            </w:r>
          </w:p>
        </w:tc>
        <w:tc>
          <w:tcPr>
            <w:tcW w:w="2452" w:type="dxa"/>
            <w:tcBorders>
              <w:top w:val="nil"/>
              <w:left w:val="nil"/>
              <w:bottom w:val="nil"/>
              <w:right w:val="nil"/>
            </w:tcBorders>
          </w:tcPr>
          <w:p w14:paraId="50B6A1FB" w14:textId="4AF798C5" w:rsidR="002C2F4A" w:rsidRPr="004679A3" w:rsidRDefault="002C2F4A" w:rsidP="006046E4">
            <w:pPr>
              <w:pStyle w:val="CLDTableTextListText"/>
              <w:rPr>
                <w:color w:val="auto"/>
                <w:sz w:val="20"/>
                <w:szCs w:val="20"/>
              </w:rPr>
            </w:pPr>
            <w:r w:rsidRPr="004679A3">
              <w:rPr>
                <w:color w:val="auto"/>
                <w:sz w:val="20"/>
                <w:szCs w:val="20"/>
              </w:rPr>
              <w:t>82.7</w:t>
            </w:r>
          </w:p>
        </w:tc>
        <w:tc>
          <w:tcPr>
            <w:tcW w:w="1720" w:type="dxa"/>
            <w:tcBorders>
              <w:top w:val="nil"/>
              <w:left w:val="nil"/>
              <w:bottom w:val="nil"/>
              <w:right w:val="single" w:sz="4" w:space="0" w:color="auto"/>
            </w:tcBorders>
          </w:tcPr>
          <w:p w14:paraId="0970F646" w14:textId="17ACAAE4" w:rsidR="002C2F4A" w:rsidRPr="004679A3" w:rsidRDefault="002C2F4A" w:rsidP="006046E4">
            <w:pPr>
              <w:pStyle w:val="CLDTableTextListText"/>
              <w:rPr>
                <w:color w:val="auto"/>
                <w:sz w:val="20"/>
                <w:szCs w:val="20"/>
              </w:rPr>
            </w:pPr>
            <w:r w:rsidRPr="004679A3">
              <w:rPr>
                <w:color w:val="auto"/>
                <w:sz w:val="20"/>
                <w:szCs w:val="20"/>
              </w:rPr>
              <w:t>52.3</w:t>
            </w:r>
          </w:p>
        </w:tc>
      </w:tr>
      <w:tr w:rsidR="00160EA0" w:rsidRPr="004679A3" w14:paraId="2245E33C" w14:textId="77777777" w:rsidTr="00C33A27">
        <w:trPr>
          <w:trHeight w:val="135"/>
        </w:trPr>
        <w:tc>
          <w:tcPr>
            <w:tcW w:w="3597" w:type="dxa"/>
            <w:tcBorders>
              <w:top w:val="nil"/>
              <w:left w:val="single" w:sz="4" w:space="0" w:color="auto"/>
              <w:bottom w:val="nil"/>
              <w:right w:val="nil"/>
            </w:tcBorders>
          </w:tcPr>
          <w:p w14:paraId="64797AD5" w14:textId="43B1CDF1" w:rsidR="002C2F4A" w:rsidRPr="004679A3" w:rsidRDefault="002C2F4A" w:rsidP="006046E4">
            <w:pPr>
              <w:pStyle w:val="CLDTableTextListText"/>
              <w:ind w:left="284"/>
              <w:rPr>
                <w:sz w:val="20"/>
                <w:szCs w:val="20"/>
              </w:rPr>
            </w:pPr>
            <w:proofErr w:type="spellStart"/>
            <w:r w:rsidRPr="004679A3">
              <w:rPr>
                <w:sz w:val="20"/>
                <w:szCs w:val="20"/>
              </w:rPr>
              <w:t>Oedema</w:t>
            </w:r>
            <w:r w:rsidRPr="002C2F4A">
              <w:rPr>
                <w:sz w:val="20"/>
                <w:szCs w:val="20"/>
                <w:vertAlign w:val="superscript"/>
              </w:rPr>
              <w:t>x</w:t>
            </w:r>
            <w:proofErr w:type="spellEnd"/>
          </w:p>
        </w:tc>
        <w:tc>
          <w:tcPr>
            <w:tcW w:w="2452" w:type="dxa"/>
            <w:tcBorders>
              <w:top w:val="nil"/>
              <w:left w:val="nil"/>
              <w:bottom w:val="nil"/>
              <w:right w:val="nil"/>
            </w:tcBorders>
          </w:tcPr>
          <w:p w14:paraId="236A35CA" w14:textId="679049C5" w:rsidR="002C2F4A" w:rsidRPr="004679A3" w:rsidRDefault="002C2F4A" w:rsidP="006046E4">
            <w:pPr>
              <w:pStyle w:val="CLDTableTextListText"/>
              <w:rPr>
                <w:color w:val="auto"/>
                <w:sz w:val="20"/>
                <w:szCs w:val="20"/>
              </w:rPr>
            </w:pPr>
            <w:r w:rsidRPr="004679A3">
              <w:rPr>
                <w:color w:val="auto"/>
                <w:sz w:val="20"/>
                <w:szCs w:val="20"/>
              </w:rPr>
              <w:t>21.3</w:t>
            </w:r>
          </w:p>
        </w:tc>
        <w:tc>
          <w:tcPr>
            <w:tcW w:w="1720" w:type="dxa"/>
            <w:tcBorders>
              <w:top w:val="nil"/>
              <w:left w:val="nil"/>
              <w:bottom w:val="nil"/>
              <w:right w:val="single" w:sz="4" w:space="0" w:color="auto"/>
            </w:tcBorders>
          </w:tcPr>
          <w:p w14:paraId="3C9E5C40" w14:textId="5D75B34F" w:rsidR="002C2F4A" w:rsidRPr="004679A3" w:rsidRDefault="002C2F4A" w:rsidP="006046E4">
            <w:pPr>
              <w:pStyle w:val="CLDTableTextListText"/>
              <w:rPr>
                <w:color w:val="auto"/>
                <w:sz w:val="20"/>
                <w:szCs w:val="20"/>
              </w:rPr>
            </w:pPr>
            <w:r w:rsidRPr="004679A3">
              <w:rPr>
                <w:color w:val="auto"/>
                <w:sz w:val="20"/>
                <w:szCs w:val="20"/>
              </w:rPr>
              <w:t>3.2</w:t>
            </w:r>
          </w:p>
        </w:tc>
      </w:tr>
      <w:tr w:rsidR="00160EA0" w:rsidRPr="004679A3" w14:paraId="6C321DC0" w14:textId="77777777" w:rsidTr="00C33A27">
        <w:trPr>
          <w:trHeight w:val="135"/>
        </w:trPr>
        <w:tc>
          <w:tcPr>
            <w:tcW w:w="3597" w:type="dxa"/>
            <w:tcBorders>
              <w:top w:val="nil"/>
              <w:left w:val="single" w:sz="4" w:space="0" w:color="auto"/>
              <w:bottom w:val="nil"/>
              <w:right w:val="nil"/>
            </w:tcBorders>
          </w:tcPr>
          <w:p w14:paraId="3E66FC4E" w14:textId="26B3E52D" w:rsidR="002C2F4A" w:rsidRPr="004679A3" w:rsidRDefault="002C2F4A" w:rsidP="006046E4">
            <w:pPr>
              <w:pStyle w:val="CLDTableTextListText"/>
              <w:ind w:left="284"/>
              <w:rPr>
                <w:sz w:val="20"/>
                <w:szCs w:val="20"/>
              </w:rPr>
            </w:pPr>
            <w:proofErr w:type="spellStart"/>
            <w:r w:rsidRPr="004679A3">
              <w:rPr>
                <w:sz w:val="20"/>
                <w:szCs w:val="20"/>
              </w:rPr>
              <w:t>Fatigue</w:t>
            </w:r>
            <w:r w:rsidRPr="002C2F4A">
              <w:rPr>
                <w:sz w:val="20"/>
                <w:szCs w:val="20"/>
                <w:vertAlign w:val="superscript"/>
              </w:rPr>
              <w:t>y</w:t>
            </w:r>
            <w:proofErr w:type="spellEnd"/>
            <w:r w:rsidRPr="004679A3">
              <w:rPr>
                <w:sz w:val="20"/>
                <w:szCs w:val="20"/>
              </w:rPr>
              <w:t xml:space="preserve"> </w:t>
            </w:r>
          </w:p>
        </w:tc>
        <w:tc>
          <w:tcPr>
            <w:tcW w:w="2452" w:type="dxa"/>
            <w:tcBorders>
              <w:top w:val="nil"/>
              <w:left w:val="nil"/>
              <w:bottom w:val="nil"/>
              <w:right w:val="nil"/>
            </w:tcBorders>
          </w:tcPr>
          <w:p w14:paraId="0FEA15CE" w14:textId="5624A0D4" w:rsidR="002C2F4A" w:rsidRPr="004679A3" w:rsidRDefault="002C2F4A" w:rsidP="006046E4">
            <w:pPr>
              <w:pStyle w:val="CLDTableTextListText"/>
              <w:rPr>
                <w:color w:val="auto"/>
                <w:sz w:val="20"/>
                <w:szCs w:val="20"/>
              </w:rPr>
            </w:pPr>
            <w:r w:rsidRPr="004679A3">
              <w:rPr>
                <w:color w:val="auto"/>
                <w:sz w:val="20"/>
                <w:szCs w:val="20"/>
              </w:rPr>
              <w:t>41.2</w:t>
            </w:r>
          </w:p>
        </w:tc>
        <w:tc>
          <w:tcPr>
            <w:tcW w:w="1720" w:type="dxa"/>
            <w:tcBorders>
              <w:top w:val="nil"/>
              <w:left w:val="nil"/>
              <w:bottom w:val="nil"/>
              <w:right w:val="single" w:sz="4" w:space="0" w:color="auto"/>
            </w:tcBorders>
          </w:tcPr>
          <w:p w14:paraId="22532EAB" w14:textId="563AC11A" w:rsidR="002C2F4A" w:rsidRPr="004679A3" w:rsidRDefault="002C2F4A" w:rsidP="006046E4">
            <w:pPr>
              <w:pStyle w:val="CLDTableTextListText"/>
              <w:rPr>
                <w:color w:val="auto"/>
                <w:sz w:val="20"/>
                <w:szCs w:val="20"/>
              </w:rPr>
            </w:pPr>
            <w:r w:rsidRPr="004679A3">
              <w:rPr>
                <w:color w:val="auto"/>
                <w:sz w:val="20"/>
                <w:szCs w:val="20"/>
              </w:rPr>
              <w:t>11.2</w:t>
            </w:r>
          </w:p>
        </w:tc>
      </w:tr>
      <w:tr w:rsidR="00160EA0" w:rsidRPr="004679A3" w14:paraId="050BA45C" w14:textId="77777777" w:rsidTr="00C33A27">
        <w:trPr>
          <w:trHeight w:val="135"/>
        </w:trPr>
        <w:tc>
          <w:tcPr>
            <w:tcW w:w="3597" w:type="dxa"/>
            <w:tcBorders>
              <w:top w:val="nil"/>
              <w:left w:val="single" w:sz="4" w:space="0" w:color="auto"/>
              <w:bottom w:val="nil"/>
              <w:right w:val="nil"/>
            </w:tcBorders>
          </w:tcPr>
          <w:p w14:paraId="2D39EB9B" w14:textId="5E6BBBFF" w:rsidR="002C2F4A" w:rsidRPr="004679A3" w:rsidRDefault="002C2F4A" w:rsidP="006046E4">
            <w:pPr>
              <w:pStyle w:val="CLDTableTextListText"/>
              <w:ind w:left="284"/>
              <w:rPr>
                <w:sz w:val="20"/>
                <w:szCs w:val="20"/>
              </w:rPr>
            </w:pPr>
            <w:r w:rsidRPr="004679A3">
              <w:rPr>
                <w:sz w:val="20"/>
                <w:szCs w:val="20"/>
              </w:rPr>
              <w:t>Chills</w:t>
            </w:r>
          </w:p>
        </w:tc>
        <w:tc>
          <w:tcPr>
            <w:tcW w:w="2452" w:type="dxa"/>
            <w:tcBorders>
              <w:top w:val="nil"/>
              <w:left w:val="nil"/>
              <w:bottom w:val="nil"/>
              <w:right w:val="nil"/>
            </w:tcBorders>
          </w:tcPr>
          <w:p w14:paraId="22105F85" w14:textId="1A31801A" w:rsidR="002C2F4A" w:rsidRPr="004679A3" w:rsidRDefault="002C2F4A" w:rsidP="006046E4">
            <w:pPr>
              <w:pStyle w:val="CLDTableTextListText"/>
              <w:rPr>
                <w:color w:val="auto"/>
                <w:sz w:val="20"/>
                <w:szCs w:val="20"/>
              </w:rPr>
            </w:pPr>
            <w:r w:rsidRPr="004679A3">
              <w:rPr>
                <w:color w:val="auto"/>
                <w:sz w:val="20"/>
                <w:szCs w:val="20"/>
              </w:rPr>
              <w:t>67.9</w:t>
            </w:r>
          </w:p>
        </w:tc>
        <w:tc>
          <w:tcPr>
            <w:tcW w:w="1720" w:type="dxa"/>
            <w:tcBorders>
              <w:top w:val="nil"/>
              <w:left w:val="nil"/>
              <w:bottom w:val="nil"/>
              <w:right w:val="single" w:sz="4" w:space="0" w:color="auto"/>
            </w:tcBorders>
          </w:tcPr>
          <w:p w14:paraId="692D2C5C" w14:textId="07681D8D" w:rsidR="002C2F4A" w:rsidRPr="004679A3" w:rsidRDefault="002C2F4A" w:rsidP="006046E4">
            <w:pPr>
              <w:pStyle w:val="CLDTableTextListText"/>
              <w:rPr>
                <w:color w:val="auto"/>
                <w:sz w:val="20"/>
                <w:szCs w:val="20"/>
              </w:rPr>
            </w:pPr>
            <w:r w:rsidRPr="004679A3">
              <w:rPr>
                <w:color w:val="auto"/>
                <w:sz w:val="20"/>
                <w:szCs w:val="20"/>
              </w:rPr>
              <w:t>17.3</w:t>
            </w:r>
          </w:p>
        </w:tc>
      </w:tr>
      <w:tr w:rsidR="00160EA0" w:rsidRPr="002C2F4A" w14:paraId="53F36BC2" w14:textId="77777777" w:rsidTr="00C33A27">
        <w:trPr>
          <w:trHeight w:val="135"/>
        </w:trPr>
        <w:tc>
          <w:tcPr>
            <w:tcW w:w="3597" w:type="dxa"/>
            <w:tcBorders>
              <w:top w:val="nil"/>
              <w:left w:val="single" w:sz="4" w:space="0" w:color="auto"/>
              <w:bottom w:val="nil"/>
              <w:right w:val="nil"/>
            </w:tcBorders>
          </w:tcPr>
          <w:p w14:paraId="59AC4177" w14:textId="77777777" w:rsidR="002C2F4A" w:rsidRPr="002C2F4A" w:rsidRDefault="002C2F4A" w:rsidP="006046E4">
            <w:pPr>
              <w:pStyle w:val="CLDTableTextListText"/>
              <w:rPr>
                <w:i/>
                <w:sz w:val="20"/>
                <w:szCs w:val="20"/>
              </w:rPr>
            </w:pPr>
            <w:r w:rsidRPr="002C2F4A">
              <w:rPr>
                <w:i/>
                <w:sz w:val="20"/>
                <w:szCs w:val="20"/>
              </w:rPr>
              <w:t xml:space="preserve">Common </w:t>
            </w:r>
          </w:p>
        </w:tc>
        <w:tc>
          <w:tcPr>
            <w:tcW w:w="2452" w:type="dxa"/>
            <w:tcBorders>
              <w:top w:val="nil"/>
              <w:left w:val="nil"/>
              <w:bottom w:val="nil"/>
              <w:right w:val="nil"/>
            </w:tcBorders>
          </w:tcPr>
          <w:p w14:paraId="40584FAB"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16F51A02" w14:textId="77777777" w:rsidR="002C2F4A" w:rsidRPr="002C2F4A" w:rsidRDefault="002C2F4A" w:rsidP="006046E4">
            <w:pPr>
              <w:pStyle w:val="CLDTableTextListText"/>
              <w:rPr>
                <w:i/>
                <w:color w:val="auto"/>
                <w:sz w:val="20"/>
                <w:szCs w:val="20"/>
              </w:rPr>
            </w:pPr>
          </w:p>
        </w:tc>
      </w:tr>
      <w:tr w:rsidR="00160EA0" w:rsidRPr="004679A3" w14:paraId="24DEB981" w14:textId="77777777" w:rsidTr="00C33A27">
        <w:trPr>
          <w:trHeight w:val="135"/>
        </w:trPr>
        <w:tc>
          <w:tcPr>
            <w:tcW w:w="3597" w:type="dxa"/>
            <w:tcBorders>
              <w:top w:val="nil"/>
              <w:left w:val="single" w:sz="4" w:space="0" w:color="auto"/>
              <w:bottom w:val="nil"/>
              <w:right w:val="nil"/>
            </w:tcBorders>
          </w:tcPr>
          <w:p w14:paraId="1518DE51" w14:textId="5D17010B" w:rsidR="002C2F4A" w:rsidRPr="004679A3" w:rsidRDefault="002C2F4A" w:rsidP="006046E4">
            <w:pPr>
              <w:pStyle w:val="CLDTableTextListText"/>
              <w:ind w:left="284"/>
              <w:rPr>
                <w:sz w:val="20"/>
                <w:szCs w:val="20"/>
              </w:rPr>
            </w:pPr>
            <w:r w:rsidRPr="004679A3">
              <w:rPr>
                <w:sz w:val="20"/>
                <w:szCs w:val="20"/>
              </w:rPr>
              <w:t>Multi-organ failure</w:t>
            </w:r>
            <w:r w:rsidRPr="002C2F4A">
              <w:rPr>
                <w:sz w:val="20"/>
                <w:szCs w:val="20"/>
                <w:vertAlign w:val="superscript"/>
              </w:rPr>
              <w:t>*</w:t>
            </w:r>
          </w:p>
        </w:tc>
        <w:tc>
          <w:tcPr>
            <w:tcW w:w="2452" w:type="dxa"/>
            <w:tcBorders>
              <w:top w:val="nil"/>
              <w:left w:val="nil"/>
              <w:bottom w:val="nil"/>
              <w:right w:val="nil"/>
            </w:tcBorders>
          </w:tcPr>
          <w:p w14:paraId="761587B0" w14:textId="080CDB79" w:rsidR="002C2F4A" w:rsidRPr="004679A3" w:rsidRDefault="002C2F4A" w:rsidP="006046E4">
            <w:pPr>
              <w:pStyle w:val="CLDTableTextListText"/>
              <w:rPr>
                <w:color w:val="auto"/>
                <w:sz w:val="20"/>
                <w:szCs w:val="20"/>
              </w:rPr>
            </w:pPr>
            <w:r w:rsidRPr="004679A3">
              <w:rPr>
                <w:color w:val="auto"/>
                <w:sz w:val="20"/>
                <w:szCs w:val="20"/>
              </w:rPr>
              <w:t>2.2</w:t>
            </w:r>
          </w:p>
        </w:tc>
        <w:tc>
          <w:tcPr>
            <w:tcW w:w="1720" w:type="dxa"/>
            <w:tcBorders>
              <w:top w:val="nil"/>
              <w:left w:val="nil"/>
              <w:bottom w:val="nil"/>
              <w:right w:val="single" w:sz="4" w:space="0" w:color="auto"/>
            </w:tcBorders>
          </w:tcPr>
          <w:p w14:paraId="330368F8" w14:textId="44F6AB9C" w:rsidR="002C2F4A" w:rsidRPr="004679A3" w:rsidRDefault="002C2F4A" w:rsidP="006046E4">
            <w:pPr>
              <w:pStyle w:val="CLDTableTextListText"/>
              <w:rPr>
                <w:color w:val="auto"/>
                <w:sz w:val="20"/>
                <w:szCs w:val="20"/>
              </w:rPr>
            </w:pPr>
            <w:r w:rsidRPr="004679A3">
              <w:rPr>
                <w:color w:val="auto"/>
                <w:sz w:val="20"/>
                <w:szCs w:val="20"/>
              </w:rPr>
              <w:t>0.7</w:t>
            </w:r>
          </w:p>
        </w:tc>
      </w:tr>
      <w:tr w:rsidR="00160EA0" w:rsidRPr="004679A3" w14:paraId="400AD2C5" w14:textId="77777777" w:rsidTr="00C33A27">
        <w:trPr>
          <w:trHeight w:val="135"/>
        </w:trPr>
        <w:tc>
          <w:tcPr>
            <w:tcW w:w="3597" w:type="dxa"/>
            <w:tcBorders>
              <w:top w:val="nil"/>
              <w:left w:val="single" w:sz="4" w:space="0" w:color="auto"/>
              <w:bottom w:val="nil"/>
              <w:right w:val="nil"/>
            </w:tcBorders>
          </w:tcPr>
          <w:p w14:paraId="5B3298DF" w14:textId="01CAE596" w:rsidR="002C2F4A" w:rsidRPr="004679A3" w:rsidRDefault="002C2F4A" w:rsidP="006046E4">
            <w:pPr>
              <w:pStyle w:val="CLDTableTextListText"/>
              <w:rPr>
                <w:b/>
                <w:sz w:val="20"/>
                <w:szCs w:val="20"/>
              </w:rPr>
            </w:pPr>
            <w:r w:rsidRPr="004679A3">
              <w:rPr>
                <w:b/>
                <w:sz w:val="20"/>
                <w:szCs w:val="20"/>
              </w:rPr>
              <w:t>Investigations</w:t>
            </w:r>
          </w:p>
        </w:tc>
        <w:tc>
          <w:tcPr>
            <w:tcW w:w="2452" w:type="dxa"/>
            <w:tcBorders>
              <w:top w:val="nil"/>
              <w:left w:val="nil"/>
              <w:bottom w:val="nil"/>
              <w:right w:val="nil"/>
            </w:tcBorders>
          </w:tcPr>
          <w:p w14:paraId="3F1F9248" w14:textId="77777777" w:rsidR="002C2F4A" w:rsidRPr="004679A3" w:rsidRDefault="002C2F4A" w:rsidP="006046E4">
            <w:pPr>
              <w:pStyle w:val="CLDTableTextListText"/>
              <w:rPr>
                <w:b/>
                <w:color w:val="auto"/>
                <w:sz w:val="20"/>
                <w:szCs w:val="20"/>
              </w:rPr>
            </w:pPr>
          </w:p>
        </w:tc>
        <w:tc>
          <w:tcPr>
            <w:tcW w:w="1720" w:type="dxa"/>
            <w:tcBorders>
              <w:top w:val="nil"/>
              <w:left w:val="nil"/>
              <w:bottom w:val="nil"/>
              <w:right w:val="single" w:sz="4" w:space="0" w:color="auto"/>
            </w:tcBorders>
          </w:tcPr>
          <w:p w14:paraId="393BA3E1" w14:textId="77777777" w:rsidR="002C2F4A" w:rsidRPr="004679A3" w:rsidRDefault="002C2F4A" w:rsidP="006046E4">
            <w:pPr>
              <w:pStyle w:val="CLDTableTextListText"/>
              <w:rPr>
                <w:b/>
                <w:color w:val="auto"/>
                <w:sz w:val="20"/>
                <w:szCs w:val="20"/>
              </w:rPr>
            </w:pPr>
          </w:p>
        </w:tc>
      </w:tr>
      <w:tr w:rsidR="00160EA0" w:rsidRPr="002C2F4A" w14:paraId="13768F74" w14:textId="77777777" w:rsidTr="00C33A27">
        <w:trPr>
          <w:trHeight w:val="135"/>
        </w:trPr>
        <w:tc>
          <w:tcPr>
            <w:tcW w:w="3597" w:type="dxa"/>
            <w:tcBorders>
              <w:top w:val="nil"/>
              <w:left w:val="single" w:sz="4" w:space="0" w:color="auto"/>
              <w:bottom w:val="nil"/>
              <w:right w:val="nil"/>
            </w:tcBorders>
          </w:tcPr>
          <w:p w14:paraId="4366CF32" w14:textId="3BF5F658" w:rsidR="002C2F4A" w:rsidRPr="002C2F4A" w:rsidRDefault="002C2F4A" w:rsidP="006046E4">
            <w:pPr>
              <w:pStyle w:val="CLDTableTextListText"/>
              <w:rPr>
                <w:i/>
                <w:sz w:val="20"/>
                <w:szCs w:val="20"/>
              </w:rPr>
            </w:pPr>
            <w:r w:rsidRPr="002C2F4A">
              <w:rPr>
                <w:i/>
                <w:sz w:val="20"/>
                <w:szCs w:val="20"/>
              </w:rPr>
              <w:t>Very common</w:t>
            </w:r>
          </w:p>
        </w:tc>
        <w:tc>
          <w:tcPr>
            <w:tcW w:w="2452" w:type="dxa"/>
            <w:tcBorders>
              <w:top w:val="nil"/>
              <w:left w:val="nil"/>
              <w:bottom w:val="nil"/>
              <w:right w:val="nil"/>
            </w:tcBorders>
          </w:tcPr>
          <w:p w14:paraId="5A277D71"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38042E72" w14:textId="77777777" w:rsidR="002C2F4A" w:rsidRPr="002C2F4A" w:rsidRDefault="002C2F4A" w:rsidP="006046E4">
            <w:pPr>
              <w:pStyle w:val="CLDTableTextListText"/>
              <w:rPr>
                <w:i/>
                <w:color w:val="auto"/>
                <w:sz w:val="20"/>
                <w:szCs w:val="20"/>
              </w:rPr>
            </w:pPr>
          </w:p>
        </w:tc>
      </w:tr>
      <w:tr w:rsidR="00160EA0" w:rsidRPr="004679A3" w14:paraId="237F1D6B" w14:textId="77777777" w:rsidTr="00C33A27">
        <w:trPr>
          <w:trHeight w:val="135"/>
        </w:trPr>
        <w:tc>
          <w:tcPr>
            <w:tcW w:w="3597" w:type="dxa"/>
            <w:tcBorders>
              <w:top w:val="nil"/>
              <w:left w:val="single" w:sz="4" w:space="0" w:color="auto"/>
              <w:bottom w:val="nil"/>
              <w:right w:val="nil"/>
            </w:tcBorders>
          </w:tcPr>
          <w:p w14:paraId="3C79D1AF" w14:textId="21B1ED0F" w:rsidR="002C2F4A" w:rsidRPr="004679A3" w:rsidRDefault="002C2F4A" w:rsidP="006046E4">
            <w:pPr>
              <w:pStyle w:val="CLDTableTextListText"/>
              <w:ind w:left="284"/>
              <w:rPr>
                <w:sz w:val="20"/>
                <w:szCs w:val="20"/>
              </w:rPr>
            </w:pPr>
            <w:r w:rsidRPr="004679A3">
              <w:rPr>
                <w:sz w:val="20"/>
                <w:szCs w:val="20"/>
              </w:rPr>
              <w:t xml:space="preserve">Blood lactate dehydrogenase increased </w:t>
            </w:r>
          </w:p>
        </w:tc>
        <w:tc>
          <w:tcPr>
            <w:tcW w:w="2452" w:type="dxa"/>
            <w:tcBorders>
              <w:top w:val="nil"/>
              <w:left w:val="nil"/>
              <w:bottom w:val="nil"/>
              <w:right w:val="nil"/>
            </w:tcBorders>
          </w:tcPr>
          <w:p w14:paraId="286E091B" w14:textId="270EE55A" w:rsidR="002C2F4A" w:rsidRPr="004679A3" w:rsidRDefault="002C2F4A" w:rsidP="006046E4">
            <w:pPr>
              <w:pStyle w:val="CLDTableTextListText"/>
              <w:rPr>
                <w:color w:val="auto"/>
                <w:sz w:val="20"/>
                <w:szCs w:val="20"/>
              </w:rPr>
            </w:pPr>
            <w:r w:rsidRPr="004679A3">
              <w:rPr>
                <w:color w:val="auto"/>
                <w:sz w:val="20"/>
                <w:szCs w:val="20"/>
              </w:rPr>
              <w:t>16.6</w:t>
            </w:r>
          </w:p>
        </w:tc>
        <w:tc>
          <w:tcPr>
            <w:tcW w:w="1720" w:type="dxa"/>
            <w:tcBorders>
              <w:top w:val="nil"/>
              <w:left w:val="nil"/>
              <w:bottom w:val="nil"/>
              <w:right w:val="single" w:sz="4" w:space="0" w:color="auto"/>
            </w:tcBorders>
          </w:tcPr>
          <w:p w14:paraId="2060252E" w14:textId="01817E8C" w:rsidR="002C2F4A" w:rsidRPr="004679A3" w:rsidRDefault="002C2F4A" w:rsidP="006046E4">
            <w:pPr>
              <w:pStyle w:val="CLDTableTextListText"/>
              <w:rPr>
                <w:color w:val="auto"/>
                <w:sz w:val="20"/>
                <w:szCs w:val="20"/>
              </w:rPr>
            </w:pPr>
            <w:r w:rsidRPr="004679A3">
              <w:rPr>
                <w:color w:val="auto"/>
                <w:sz w:val="20"/>
                <w:szCs w:val="20"/>
              </w:rPr>
              <w:t>7.2</w:t>
            </w:r>
          </w:p>
        </w:tc>
      </w:tr>
      <w:tr w:rsidR="00160EA0" w:rsidRPr="002C2F4A" w14:paraId="49A58A51" w14:textId="77777777" w:rsidTr="00C33A27">
        <w:trPr>
          <w:trHeight w:val="135"/>
        </w:trPr>
        <w:tc>
          <w:tcPr>
            <w:tcW w:w="3597" w:type="dxa"/>
            <w:tcBorders>
              <w:top w:val="nil"/>
              <w:left w:val="single" w:sz="4" w:space="0" w:color="auto"/>
              <w:bottom w:val="nil"/>
              <w:right w:val="nil"/>
            </w:tcBorders>
          </w:tcPr>
          <w:p w14:paraId="18798F77" w14:textId="41E00C73" w:rsidR="002C2F4A" w:rsidRPr="002C2F4A" w:rsidRDefault="002C2F4A" w:rsidP="006046E4">
            <w:pPr>
              <w:pStyle w:val="CLDTableTextListText"/>
              <w:rPr>
                <w:i/>
                <w:sz w:val="20"/>
                <w:szCs w:val="20"/>
              </w:rPr>
            </w:pPr>
            <w:r w:rsidRPr="002C2F4A">
              <w:rPr>
                <w:i/>
                <w:sz w:val="20"/>
                <w:szCs w:val="20"/>
              </w:rPr>
              <w:t>Common</w:t>
            </w:r>
          </w:p>
        </w:tc>
        <w:tc>
          <w:tcPr>
            <w:tcW w:w="2452" w:type="dxa"/>
            <w:tcBorders>
              <w:top w:val="nil"/>
              <w:left w:val="nil"/>
              <w:bottom w:val="nil"/>
              <w:right w:val="nil"/>
            </w:tcBorders>
          </w:tcPr>
          <w:p w14:paraId="0A818048" w14:textId="77777777" w:rsidR="002C2F4A" w:rsidRPr="002C2F4A" w:rsidRDefault="002C2F4A" w:rsidP="006046E4">
            <w:pPr>
              <w:pStyle w:val="CLDTableTextListText"/>
              <w:rPr>
                <w:i/>
                <w:color w:val="auto"/>
                <w:sz w:val="20"/>
                <w:szCs w:val="20"/>
              </w:rPr>
            </w:pPr>
          </w:p>
        </w:tc>
        <w:tc>
          <w:tcPr>
            <w:tcW w:w="1720" w:type="dxa"/>
            <w:tcBorders>
              <w:top w:val="nil"/>
              <w:left w:val="nil"/>
              <w:bottom w:val="nil"/>
              <w:right w:val="single" w:sz="4" w:space="0" w:color="auto"/>
            </w:tcBorders>
          </w:tcPr>
          <w:p w14:paraId="2522F88A" w14:textId="77777777" w:rsidR="002C2F4A" w:rsidRPr="002C2F4A" w:rsidRDefault="002C2F4A" w:rsidP="006046E4">
            <w:pPr>
              <w:pStyle w:val="CLDTableTextListText"/>
              <w:rPr>
                <w:i/>
                <w:color w:val="auto"/>
                <w:sz w:val="20"/>
                <w:szCs w:val="20"/>
              </w:rPr>
            </w:pPr>
          </w:p>
        </w:tc>
      </w:tr>
      <w:tr w:rsidR="00160EA0" w:rsidRPr="004679A3" w14:paraId="73604483" w14:textId="77777777" w:rsidTr="00C33A27">
        <w:trPr>
          <w:trHeight w:val="135"/>
        </w:trPr>
        <w:tc>
          <w:tcPr>
            <w:tcW w:w="3597" w:type="dxa"/>
            <w:tcBorders>
              <w:top w:val="nil"/>
              <w:left w:val="single" w:sz="4" w:space="0" w:color="auto"/>
              <w:bottom w:val="single" w:sz="4" w:space="0" w:color="auto"/>
              <w:right w:val="nil"/>
            </w:tcBorders>
          </w:tcPr>
          <w:p w14:paraId="5E986531" w14:textId="77777777" w:rsidR="002C2F4A" w:rsidRPr="004679A3" w:rsidRDefault="002C2F4A" w:rsidP="006046E4">
            <w:pPr>
              <w:pStyle w:val="CLDTableTextListText"/>
              <w:ind w:left="284"/>
              <w:rPr>
                <w:sz w:val="20"/>
                <w:szCs w:val="20"/>
              </w:rPr>
            </w:pPr>
            <w:r w:rsidRPr="004679A3">
              <w:rPr>
                <w:sz w:val="20"/>
                <w:szCs w:val="20"/>
              </w:rPr>
              <w:t xml:space="preserve">Blood alkaline phosphate increased </w:t>
            </w:r>
          </w:p>
        </w:tc>
        <w:tc>
          <w:tcPr>
            <w:tcW w:w="2452" w:type="dxa"/>
            <w:tcBorders>
              <w:top w:val="nil"/>
              <w:left w:val="nil"/>
              <w:bottom w:val="single" w:sz="4" w:space="0" w:color="auto"/>
              <w:right w:val="nil"/>
            </w:tcBorders>
          </w:tcPr>
          <w:p w14:paraId="176EE20B" w14:textId="5FE073F5" w:rsidR="002C2F4A" w:rsidRPr="004679A3" w:rsidRDefault="002C2F4A" w:rsidP="006046E4">
            <w:pPr>
              <w:pStyle w:val="CLDTableTextListText"/>
              <w:rPr>
                <w:color w:val="auto"/>
                <w:sz w:val="20"/>
                <w:szCs w:val="20"/>
              </w:rPr>
            </w:pPr>
            <w:r w:rsidRPr="004679A3">
              <w:rPr>
                <w:color w:val="auto"/>
                <w:sz w:val="20"/>
                <w:szCs w:val="20"/>
              </w:rPr>
              <w:t>8.7</w:t>
            </w:r>
          </w:p>
        </w:tc>
        <w:tc>
          <w:tcPr>
            <w:tcW w:w="1720" w:type="dxa"/>
            <w:tcBorders>
              <w:top w:val="nil"/>
              <w:left w:val="nil"/>
              <w:bottom w:val="single" w:sz="4" w:space="0" w:color="auto"/>
              <w:right w:val="single" w:sz="4" w:space="0" w:color="auto"/>
            </w:tcBorders>
          </w:tcPr>
          <w:p w14:paraId="13E2804A" w14:textId="40CD7990" w:rsidR="002C2F4A" w:rsidRPr="004679A3" w:rsidRDefault="002C2F4A" w:rsidP="006046E4">
            <w:pPr>
              <w:pStyle w:val="CLDTableTextListText"/>
              <w:rPr>
                <w:color w:val="auto"/>
                <w:sz w:val="20"/>
                <w:szCs w:val="20"/>
              </w:rPr>
            </w:pPr>
            <w:r w:rsidRPr="004679A3">
              <w:rPr>
                <w:color w:val="auto"/>
                <w:sz w:val="20"/>
                <w:szCs w:val="20"/>
              </w:rPr>
              <w:t>6.1</w:t>
            </w:r>
          </w:p>
        </w:tc>
      </w:tr>
    </w:tbl>
    <w:p w14:paraId="5DD9CE89" w14:textId="7F74670B"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w:t>
      </w:r>
      <w:r w:rsidR="00A2494B">
        <w:rPr>
          <w:rFonts w:eastAsia="TimesNewRomanPSMT"/>
          <w:szCs w:val="20"/>
          <w:vertAlign w:val="superscript"/>
          <w:lang w:val="en-AU"/>
        </w:rPr>
        <w:tab/>
      </w:r>
      <w:r w:rsidRPr="004679A3">
        <w:rPr>
          <w:rFonts w:eastAsia="TimesNewRomanPSMT"/>
          <w:szCs w:val="20"/>
          <w:lang w:val="en-AU"/>
        </w:rPr>
        <w:t>Including fatal outcome.</w:t>
      </w:r>
    </w:p>
    <w:p w14:paraId="07D54E3E" w14:textId="5BBA382D"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w:t>
      </w:r>
      <w:r w:rsidR="00A2494B">
        <w:rPr>
          <w:rFonts w:eastAsia="TimesNewRomanPSMT"/>
          <w:szCs w:val="20"/>
          <w:vertAlign w:val="superscript"/>
          <w:lang w:val="en-AU"/>
        </w:rPr>
        <w:tab/>
      </w:r>
      <w:r w:rsidRPr="004679A3">
        <w:rPr>
          <w:rFonts w:eastAsia="TimesNewRomanPSMT"/>
          <w:szCs w:val="20"/>
          <w:lang w:val="en-AU"/>
        </w:rPr>
        <w:t>Including fatal adverse reactions in the post-marketing setting.</w:t>
      </w:r>
    </w:p>
    <w:p w14:paraId="1D27464A" w14:textId="1209FAC1"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w:t>
      </w:r>
      <w:r w:rsidR="00A2494B">
        <w:rPr>
          <w:rFonts w:eastAsia="TimesNewRomanPSMT"/>
          <w:szCs w:val="20"/>
          <w:vertAlign w:val="superscript"/>
          <w:lang w:val="en-AU"/>
        </w:rPr>
        <w:tab/>
      </w:r>
      <w:r w:rsidRPr="004679A3">
        <w:rPr>
          <w:rFonts w:eastAsia="TimesNewRomanPSMT"/>
          <w:szCs w:val="20"/>
          <w:lang w:val="en-AU"/>
        </w:rPr>
        <w:t>MYLOTARG in the treatment of relapsed AML (9 mg/m</w:t>
      </w:r>
      <w:r w:rsidRPr="00ED3FA9">
        <w:rPr>
          <w:rFonts w:eastAsia="TimesNewRomanPSMT"/>
          <w:szCs w:val="20"/>
          <w:vertAlign w:val="superscript"/>
          <w:lang w:val="en-AU"/>
        </w:rPr>
        <w:t>2</w:t>
      </w:r>
      <w:r w:rsidRPr="004679A3">
        <w:rPr>
          <w:rFonts w:eastAsia="TimesNewRomanPSMT"/>
          <w:szCs w:val="20"/>
          <w:lang w:val="en-AU"/>
        </w:rPr>
        <w:t>).</w:t>
      </w:r>
    </w:p>
    <w:p w14:paraId="06C04D58" w14:textId="23E580E0" w:rsidR="004679A3" w:rsidRPr="004679A3" w:rsidRDefault="004679A3" w:rsidP="006046E4">
      <w:pPr>
        <w:pStyle w:val="CLDTableFootnote"/>
        <w:tabs>
          <w:tab w:val="left" w:pos="284"/>
        </w:tabs>
        <w:ind w:left="284" w:hanging="284"/>
        <w:rPr>
          <w:rFonts w:eastAsia="TimesNewRomanPSMT"/>
          <w:szCs w:val="20"/>
          <w:lang w:val="en-AU"/>
        </w:rPr>
      </w:pPr>
      <w:r w:rsidRPr="004679A3">
        <w:rPr>
          <w:rFonts w:eastAsia="TimesNewRomanPSMT"/>
          <w:szCs w:val="20"/>
          <w:lang w:val="en-AU"/>
        </w:rPr>
        <w:t>#</w:t>
      </w:r>
      <w:r w:rsidR="00A2494B">
        <w:rPr>
          <w:rFonts w:eastAsia="TimesNewRomanPSMT"/>
          <w:szCs w:val="20"/>
          <w:lang w:val="en-AU"/>
        </w:rPr>
        <w:tab/>
      </w:r>
      <w:r w:rsidRPr="004679A3">
        <w:rPr>
          <w:rFonts w:eastAsia="TimesNewRomanPSMT"/>
          <w:szCs w:val="20"/>
          <w:lang w:val="en-AU"/>
        </w:rPr>
        <w:t>Singular cases.</w:t>
      </w:r>
    </w:p>
    <w:p w14:paraId="1A63CEE3" w14:textId="77777777" w:rsidR="004679A3" w:rsidRPr="004679A3" w:rsidRDefault="004679A3" w:rsidP="006046E4">
      <w:pPr>
        <w:pStyle w:val="CLDTableFootnote"/>
        <w:tabs>
          <w:tab w:val="left" w:pos="284"/>
        </w:tabs>
        <w:ind w:left="284" w:hanging="284"/>
        <w:rPr>
          <w:rFonts w:eastAsia="TimesNewRomanPSMT"/>
          <w:szCs w:val="20"/>
          <w:lang w:val="en-AU"/>
        </w:rPr>
      </w:pPr>
      <w:r w:rsidRPr="004679A3">
        <w:rPr>
          <w:rFonts w:eastAsia="TimesNewRomanPSMT"/>
          <w:szCs w:val="20"/>
          <w:lang w:val="en-AU"/>
        </w:rPr>
        <w:t>Abbreviation: PT=preferred term.</w:t>
      </w:r>
    </w:p>
    <w:p w14:paraId="3C53BECA" w14:textId="357C6464"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a.</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Infection includes Sepsis and Bacteraemia (25.6%), Fungal infection (10.5%), Lower respiratory tract infection</w:t>
      </w:r>
      <w:r w:rsidR="00A2494B">
        <w:rPr>
          <w:rFonts w:eastAsia="TimesNewRomanPSMT"/>
          <w:szCs w:val="20"/>
          <w:lang w:val="en-AU"/>
        </w:rPr>
        <w:t xml:space="preserve"> </w:t>
      </w:r>
      <w:r w:rsidRPr="004679A3">
        <w:rPr>
          <w:rFonts w:eastAsia="TimesNewRomanPSMT"/>
          <w:szCs w:val="20"/>
          <w:lang w:val="en-AU"/>
        </w:rPr>
        <w:t>(13.0%), Upper respiratory tract infection (4.3%), Bacterial infection (3.6%), Viral infection (24.2%),</w:t>
      </w:r>
      <w:r w:rsidR="00A2494B">
        <w:rPr>
          <w:rFonts w:eastAsia="TimesNewRomanPSMT"/>
          <w:szCs w:val="20"/>
          <w:lang w:val="en-AU"/>
        </w:rPr>
        <w:t xml:space="preserve"> </w:t>
      </w:r>
      <w:r w:rsidRPr="004679A3">
        <w:rPr>
          <w:rFonts w:eastAsia="TimesNewRomanPSMT"/>
          <w:szCs w:val="20"/>
          <w:lang w:val="en-AU"/>
        </w:rPr>
        <w:t>Gastrointestinal infection (3.3%), Skin infection (7.9%), and Other infections (19.5%). Post-marketing (frequency</w:t>
      </w:r>
      <w:r w:rsidR="00A2494B">
        <w:rPr>
          <w:rFonts w:eastAsia="TimesNewRomanPSMT"/>
          <w:szCs w:val="20"/>
          <w:lang w:val="en-AU"/>
        </w:rPr>
        <w:t xml:space="preserve"> </w:t>
      </w:r>
      <w:r w:rsidRPr="004679A3">
        <w:rPr>
          <w:rFonts w:eastAsia="TimesNewRomanPSMT"/>
          <w:szCs w:val="20"/>
          <w:lang w:val="en-AU"/>
        </w:rPr>
        <w:t xml:space="preserve">category unknown) fungal lung infections including Pulmonary mycosis and Pneumocystis </w:t>
      </w:r>
      <w:proofErr w:type="spellStart"/>
      <w:r w:rsidRPr="004679A3">
        <w:rPr>
          <w:rFonts w:eastAsia="TimesNewRomanPSMT"/>
          <w:szCs w:val="20"/>
          <w:lang w:val="en-AU"/>
        </w:rPr>
        <w:t>jirovecii</w:t>
      </w:r>
      <w:proofErr w:type="spellEnd"/>
      <w:r w:rsidRPr="004679A3">
        <w:rPr>
          <w:rFonts w:eastAsia="TimesNewRomanPSMT"/>
          <w:szCs w:val="20"/>
          <w:lang w:val="en-AU"/>
        </w:rPr>
        <w:t xml:space="preserve"> pneumonia*; and</w:t>
      </w:r>
      <w:r w:rsidR="00A2494B">
        <w:rPr>
          <w:rFonts w:eastAsia="TimesNewRomanPSMT"/>
          <w:szCs w:val="20"/>
          <w:lang w:val="en-AU"/>
        </w:rPr>
        <w:t xml:space="preserve"> </w:t>
      </w:r>
      <w:r w:rsidRPr="004679A3">
        <w:rPr>
          <w:rFonts w:eastAsia="TimesNewRomanPSMT"/>
          <w:szCs w:val="20"/>
          <w:lang w:val="en-AU"/>
        </w:rPr>
        <w:t>bacterial infections including Stenotrophomonas infection were also reported.</w:t>
      </w:r>
    </w:p>
    <w:p w14:paraId="73CB173F" w14:textId="00242407"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b.</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Thrombocytopenia includes the following reported PTs: Platelet count decreased and Thrombocytopenia*.</w:t>
      </w:r>
    </w:p>
    <w:p w14:paraId="5147B589" w14:textId="0586CFE7"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c.</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 xml:space="preserve">Neutropenia includes the following reported PTs: Neutropenia, </w:t>
      </w:r>
      <w:proofErr w:type="spellStart"/>
      <w:r w:rsidRPr="004679A3">
        <w:rPr>
          <w:rFonts w:eastAsia="TimesNewRomanPSMT"/>
          <w:szCs w:val="20"/>
          <w:lang w:val="en-AU"/>
        </w:rPr>
        <w:t>Granulocytopenia</w:t>
      </w:r>
      <w:proofErr w:type="spellEnd"/>
      <w:r w:rsidRPr="004679A3">
        <w:rPr>
          <w:rFonts w:eastAsia="TimesNewRomanPSMT"/>
          <w:szCs w:val="20"/>
          <w:lang w:val="en-AU"/>
        </w:rPr>
        <w:t xml:space="preserve"> and Neutrophil count decreased.</w:t>
      </w:r>
    </w:p>
    <w:p w14:paraId="470C26F4" w14:textId="1FE27C9B"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d.</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Anaemia includes the following reported PTs: Anaemia and Haemoglobin decreased.</w:t>
      </w:r>
    </w:p>
    <w:p w14:paraId="383F44D8" w14:textId="4ED3042F"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e.</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Leukopenia includes the following reported PTs: Leukopenia and White blood cell count decreased.</w:t>
      </w:r>
    </w:p>
    <w:p w14:paraId="6E40E304" w14:textId="105469BD"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f.</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Pancytopenia includes the following reported PTs: Pancytopenia and Bone marrow failure.</w:t>
      </w:r>
    </w:p>
    <w:p w14:paraId="4A51F468" w14:textId="11692DB0"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g.</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Lymphopenia includes the following reported PTs: Lymphopenia and Lymphocyte count decreased.</w:t>
      </w:r>
    </w:p>
    <w:p w14:paraId="1635B801" w14:textId="78EA122D"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h.</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Infusion related reaction includes the following reported PTs: Infusion related reaction, Urticaria, Hypersensitivity,</w:t>
      </w:r>
      <w:r w:rsidR="00A2494B">
        <w:rPr>
          <w:rFonts w:eastAsia="TimesNewRomanPSMT"/>
          <w:szCs w:val="20"/>
          <w:lang w:val="en-AU"/>
        </w:rPr>
        <w:t xml:space="preserve"> </w:t>
      </w:r>
      <w:r w:rsidRPr="004679A3">
        <w:rPr>
          <w:rFonts w:eastAsia="TimesNewRomanPSMT"/>
          <w:szCs w:val="20"/>
          <w:lang w:val="en-AU"/>
        </w:rPr>
        <w:t>Bronchospasm, Drug hypersensitivity, and Injection site urticaria#.</w:t>
      </w:r>
    </w:p>
    <w:p w14:paraId="25E0B271" w14:textId="46C835D1" w:rsidR="004679A3" w:rsidRPr="004679A3" w:rsidRDefault="004679A3" w:rsidP="006046E4">
      <w:pPr>
        <w:pStyle w:val="CLDTableFootnote"/>
        <w:tabs>
          <w:tab w:val="left" w:pos="284"/>
        </w:tabs>
        <w:ind w:left="284" w:hanging="284"/>
        <w:rPr>
          <w:rFonts w:eastAsia="TimesNewRomanPSMT"/>
          <w:szCs w:val="20"/>
          <w:lang w:val="en-AU"/>
        </w:rPr>
      </w:pPr>
      <w:proofErr w:type="spellStart"/>
      <w:r w:rsidRPr="00A2494B">
        <w:rPr>
          <w:rFonts w:eastAsia="TimesNewRomanPSMT"/>
          <w:szCs w:val="20"/>
          <w:vertAlign w:val="superscript"/>
          <w:lang w:val="en-AU"/>
        </w:rPr>
        <w:t>i</w:t>
      </w:r>
      <w:proofErr w:type="spellEnd"/>
      <w:r w:rsidRPr="00A2494B">
        <w:rPr>
          <w:rFonts w:eastAsia="TimesNewRomanPSMT"/>
          <w:szCs w:val="20"/>
          <w:vertAlign w:val="superscript"/>
          <w:lang w:val="en-AU"/>
        </w:rPr>
        <w:t>.</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Hyperglycaemia includes the following reported PTs: Hyperglycaemia and Blood glucose increased#.</w:t>
      </w:r>
    </w:p>
    <w:p w14:paraId="4B2838CF" w14:textId="4EBBE58D"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j.</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Tachycardia includes the following reported PTs: Tachycardia, Sinus tachycardia, Heart rate increased#, and</w:t>
      </w:r>
      <w:r w:rsidR="00A2494B">
        <w:rPr>
          <w:rFonts w:eastAsia="TimesNewRomanPSMT"/>
          <w:szCs w:val="20"/>
          <w:lang w:val="en-AU"/>
        </w:rPr>
        <w:t xml:space="preserve"> </w:t>
      </w:r>
      <w:r w:rsidRPr="004679A3">
        <w:rPr>
          <w:rFonts w:eastAsia="TimesNewRomanPSMT"/>
          <w:szCs w:val="20"/>
          <w:lang w:val="en-AU"/>
        </w:rPr>
        <w:t>Supraventricular tachycardia#.</w:t>
      </w:r>
    </w:p>
    <w:p w14:paraId="2B4E944D" w14:textId="423477EF"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k.</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Haemorrhages include Central nervous system haemorrhage (5.1%), Upper gastrointestinal haemorrhage (21.3%),</w:t>
      </w:r>
      <w:r w:rsidR="00A2494B">
        <w:rPr>
          <w:rFonts w:eastAsia="TimesNewRomanPSMT"/>
          <w:szCs w:val="20"/>
          <w:lang w:val="en-AU"/>
        </w:rPr>
        <w:t xml:space="preserve"> </w:t>
      </w:r>
      <w:r w:rsidRPr="004679A3">
        <w:rPr>
          <w:rFonts w:eastAsia="TimesNewRomanPSMT"/>
          <w:szCs w:val="20"/>
          <w:lang w:val="en-AU"/>
        </w:rPr>
        <w:t>Lower gastrointestinal haemorrhage (15.2%), Subcutaneous haemorrhage (28.5%), Other haemorrhage (32.9%), and</w:t>
      </w:r>
      <w:r w:rsidR="00A2494B">
        <w:rPr>
          <w:rFonts w:eastAsia="TimesNewRomanPSMT"/>
          <w:szCs w:val="20"/>
          <w:lang w:val="en-AU"/>
        </w:rPr>
        <w:t xml:space="preserve"> </w:t>
      </w:r>
      <w:r w:rsidRPr="004679A3">
        <w:rPr>
          <w:rFonts w:eastAsia="TimesNewRomanPSMT"/>
          <w:szCs w:val="20"/>
          <w:lang w:val="en-AU"/>
        </w:rPr>
        <w:t>Epistaxis (28.5%).</w:t>
      </w:r>
    </w:p>
    <w:p w14:paraId="009C177B" w14:textId="71E9F360"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l.</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Hypotension includes the following reported PTs: Hypotension and Blood pressure decreased.</w:t>
      </w:r>
    </w:p>
    <w:p w14:paraId="7F3D846D" w14:textId="372A9BC4"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m.</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Hypertension includes the following reported PTs: Hypertension and Blood pressure increased.</w:t>
      </w:r>
    </w:p>
    <w:p w14:paraId="760E3305" w14:textId="78A68BA3"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n.</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Dyspnoea includes the following reported PTs: Dyspnoea and Dyspnoea exertional.</w:t>
      </w:r>
    </w:p>
    <w:p w14:paraId="389EF775" w14:textId="693F1883" w:rsidR="00831A1B"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o.</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Abdominal pain includes the following reported PTs: Abdominal pain, Abdominal pain lower, Abdominal pain</w:t>
      </w:r>
      <w:r w:rsidR="00A2494B">
        <w:rPr>
          <w:rFonts w:eastAsia="TimesNewRomanPSMT"/>
          <w:szCs w:val="20"/>
          <w:lang w:val="en-AU"/>
        </w:rPr>
        <w:t xml:space="preserve"> </w:t>
      </w:r>
      <w:r w:rsidRPr="004679A3">
        <w:rPr>
          <w:rFonts w:eastAsia="TimesNewRomanPSMT"/>
          <w:szCs w:val="20"/>
          <w:lang w:val="en-AU"/>
        </w:rPr>
        <w:t>upper, Abdominal discomfort, and Abdominal tenderness.</w:t>
      </w:r>
    </w:p>
    <w:p w14:paraId="43C3A52D" w14:textId="29E7F82E"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p.</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Stomatitis includes the following reported PTs: Mucosal inflammation, Oropharyngeal pain, Stomatitis, Mouth</w:t>
      </w:r>
      <w:r w:rsidR="00A2494B">
        <w:rPr>
          <w:rFonts w:eastAsia="TimesNewRomanPSMT"/>
          <w:szCs w:val="20"/>
          <w:lang w:val="en-AU"/>
        </w:rPr>
        <w:t xml:space="preserve"> </w:t>
      </w:r>
      <w:r w:rsidRPr="004679A3">
        <w:rPr>
          <w:rFonts w:eastAsia="TimesNewRomanPSMT"/>
          <w:szCs w:val="20"/>
          <w:lang w:val="en-AU"/>
        </w:rPr>
        <w:t xml:space="preserve">ulceration, Oral pain, Oral mucosal blistering, Aphthous stomatitis, Tongue ulceration, </w:t>
      </w:r>
      <w:proofErr w:type="spellStart"/>
      <w:r w:rsidRPr="004679A3">
        <w:rPr>
          <w:rFonts w:eastAsia="TimesNewRomanPSMT"/>
          <w:szCs w:val="20"/>
          <w:lang w:val="en-AU"/>
        </w:rPr>
        <w:t>Glossodynia</w:t>
      </w:r>
      <w:proofErr w:type="spellEnd"/>
      <w:r w:rsidRPr="004679A3">
        <w:rPr>
          <w:rFonts w:eastAsia="TimesNewRomanPSMT"/>
          <w:szCs w:val="20"/>
          <w:lang w:val="en-AU"/>
        </w:rPr>
        <w:t>, Oral mucosal</w:t>
      </w:r>
      <w:r w:rsidR="00A2494B">
        <w:rPr>
          <w:rFonts w:eastAsia="TimesNewRomanPSMT"/>
          <w:szCs w:val="20"/>
          <w:lang w:val="en-AU"/>
        </w:rPr>
        <w:t xml:space="preserve"> </w:t>
      </w:r>
      <w:r w:rsidRPr="004679A3">
        <w:rPr>
          <w:rFonts w:eastAsia="TimesNewRomanPSMT"/>
          <w:szCs w:val="20"/>
          <w:lang w:val="en-AU"/>
        </w:rPr>
        <w:t>erythema, Glossitis#, and Oropharyngeal blistering#.</w:t>
      </w:r>
    </w:p>
    <w:p w14:paraId="1BBC7644" w14:textId="05AA5149"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q.</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Transaminases increased includes the following reported PTs: Transaminases increased, Hepatocellular injury,</w:t>
      </w:r>
      <w:r w:rsidR="00A2494B">
        <w:rPr>
          <w:rFonts w:eastAsia="TimesNewRomanPSMT"/>
          <w:szCs w:val="20"/>
          <w:lang w:val="en-AU"/>
        </w:rPr>
        <w:t xml:space="preserve"> </w:t>
      </w:r>
      <w:r w:rsidRPr="004679A3">
        <w:rPr>
          <w:rFonts w:eastAsia="TimesNewRomanPSMT"/>
          <w:szCs w:val="20"/>
          <w:lang w:val="en-AU"/>
        </w:rPr>
        <w:t>Alanine aminotransferase increased, Aspartate aminotransferase increased, and Hepatic enzyme increased.</w:t>
      </w:r>
    </w:p>
    <w:p w14:paraId="2811C87A" w14:textId="71FD1BA2"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lastRenderedPageBreak/>
        <w:t>r.</w:t>
      </w:r>
      <w:r w:rsidRPr="004679A3">
        <w:rPr>
          <w:rFonts w:eastAsia="TimesNewRomanPSMT"/>
          <w:szCs w:val="20"/>
          <w:lang w:val="en-AU"/>
        </w:rPr>
        <w:t xml:space="preserve"> </w:t>
      </w:r>
      <w:r w:rsidR="00A2494B">
        <w:rPr>
          <w:rFonts w:eastAsia="TimesNewRomanPSMT"/>
          <w:szCs w:val="20"/>
          <w:lang w:val="en-AU"/>
        </w:rPr>
        <w:tab/>
      </w:r>
      <w:proofErr w:type="spellStart"/>
      <w:r w:rsidRPr="004679A3">
        <w:rPr>
          <w:rFonts w:eastAsia="TimesNewRomanPSMT"/>
          <w:szCs w:val="20"/>
          <w:lang w:val="en-AU"/>
        </w:rPr>
        <w:t>Hyperbilirubinaemia</w:t>
      </w:r>
      <w:proofErr w:type="spellEnd"/>
      <w:r w:rsidRPr="004679A3">
        <w:rPr>
          <w:rFonts w:eastAsia="TimesNewRomanPSMT"/>
          <w:szCs w:val="20"/>
          <w:lang w:val="en-AU"/>
        </w:rPr>
        <w:t xml:space="preserve"> includes the following reported PTs: Blood bilirubin increased and </w:t>
      </w:r>
      <w:proofErr w:type="spellStart"/>
      <w:r w:rsidRPr="004679A3">
        <w:rPr>
          <w:rFonts w:eastAsia="TimesNewRomanPSMT"/>
          <w:szCs w:val="20"/>
          <w:lang w:val="en-AU"/>
        </w:rPr>
        <w:t>Hyperbilirubinaemia</w:t>
      </w:r>
      <w:proofErr w:type="spellEnd"/>
      <w:r w:rsidRPr="004679A3">
        <w:rPr>
          <w:rFonts w:eastAsia="TimesNewRomanPSMT"/>
          <w:szCs w:val="20"/>
          <w:lang w:val="en-AU"/>
        </w:rPr>
        <w:t>.</w:t>
      </w:r>
    </w:p>
    <w:p w14:paraId="5D8EB7CE" w14:textId="0FE74560"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s.</w:t>
      </w:r>
      <w:r w:rsidRPr="004679A3">
        <w:rPr>
          <w:rFonts w:eastAsia="TimesNewRomanPSMT"/>
          <w:szCs w:val="20"/>
          <w:lang w:val="en-AU"/>
        </w:rPr>
        <w:t xml:space="preserve"> </w:t>
      </w:r>
      <w:r w:rsidR="00A2494B">
        <w:rPr>
          <w:rFonts w:eastAsia="TimesNewRomanPSMT"/>
          <w:szCs w:val="20"/>
          <w:lang w:val="en-AU"/>
        </w:rPr>
        <w:tab/>
      </w:r>
      <w:proofErr w:type="spellStart"/>
      <w:r w:rsidRPr="004679A3">
        <w:rPr>
          <w:rFonts w:eastAsia="TimesNewRomanPSMT"/>
          <w:szCs w:val="20"/>
          <w:lang w:val="en-AU"/>
        </w:rPr>
        <w:t>Venoocclusive</w:t>
      </w:r>
      <w:proofErr w:type="spellEnd"/>
      <w:r w:rsidRPr="004679A3">
        <w:rPr>
          <w:rFonts w:eastAsia="TimesNewRomanPSMT"/>
          <w:szCs w:val="20"/>
          <w:lang w:val="en-AU"/>
        </w:rPr>
        <w:t xml:space="preserve"> liver disease includes the following reported PTs: </w:t>
      </w:r>
      <w:proofErr w:type="spellStart"/>
      <w:r w:rsidRPr="004679A3">
        <w:rPr>
          <w:rFonts w:eastAsia="TimesNewRomanPSMT"/>
          <w:szCs w:val="20"/>
          <w:lang w:val="en-AU"/>
        </w:rPr>
        <w:t>Venoocclusive</w:t>
      </w:r>
      <w:proofErr w:type="spellEnd"/>
      <w:r w:rsidRPr="004679A3">
        <w:rPr>
          <w:rFonts w:eastAsia="TimesNewRomanPSMT"/>
          <w:szCs w:val="20"/>
          <w:lang w:val="en-AU"/>
        </w:rPr>
        <w:t xml:space="preserve"> disease and </w:t>
      </w:r>
      <w:proofErr w:type="spellStart"/>
      <w:r w:rsidRPr="004679A3">
        <w:rPr>
          <w:rFonts w:eastAsia="TimesNewRomanPSMT"/>
          <w:szCs w:val="20"/>
          <w:lang w:val="en-AU"/>
        </w:rPr>
        <w:t>Venoocclusive</w:t>
      </w:r>
      <w:proofErr w:type="spellEnd"/>
      <w:r w:rsidRPr="004679A3">
        <w:rPr>
          <w:rFonts w:eastAsia="TimesNewRomanPSMT"/>
          <w:szCs w:val="20"/>
          <w:lang w:val="en-AU"/>
        </w:rPr>
        <w:t xml:space="preserve"> liver</w:t>
      </w:r>
      <w:r w:rsidR="00A2494B">
        <w:rPr>
          <w:rFonts w:eastAsia="TimesNewRomanPSMT"/>
          <w:szCs w:val="20"/>
          <w:lang w:val="en-AU"/>
        </w:rPr>
        <w:t xml:space="preserve"> </w:t>
      </w:r>
      <w:r w:rsidRPr="004679A3">
        <w:rPr>
          <w:rFonts w:eastAsia="TimesNewRomanPSMT"/>
          <w:szCs w:val="20"/>
          <w:lang w:val="en-AU"/>
        </w:rPr>
        <w:t>disease*#.</w:t>
      </w:r>
    </w:p>
    <w:p w14:paraId="557B033F" w14:textId="39567715"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t.</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Hepatic function abnormal includes the following reported PTs: Liver function test abnormal and Hepatic function</w:t>
      </w:r>
      <w:r w:rsidR="00A2494B">
        <w:rPr>
          <w:rFonts w:eastAsia="TimesNewRomanPSMT"/>
          <w:szCs w:val="20"/>
          <w:lang w:val="en-AU"/>
        </w:rPr>
        <w:t xml:space="preserve"> </w:t>
      </w:r>
      <w:r w:rsidRPr="004679A3">
        <w:rPr>
          <w:rFonts w:eastAsia="TimesNewRomanPSMT"/>
          <w:szCs w:val="20"/>
          <w:lang w:val="en-AU"/>
        </w:rPr>
        <w:t>abnormal.</w:t>
      </w:r>
    </w:p>
    <w:p w14:paraId="34760ACC" w14:textId="5E75E042"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u.</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Rash includes the following reported PTs: Rash, Dermatitis#, Dermatitis allergic#, Dermatitis bullous, Dermatitis</w:t>
      </w:r>
      <w:r w:rsidR="00A2494B">
        <w:rPr>
          <w:rFonts w:eastAsia="TimesNewRomanPSMT"/>
          <w:szCs w:val="20"/>
          <w:lang w:val="en-AU"/>
        </w:rPr>
        <w:t xml:space="preserve"> </w:t>
      </w:r>
      <w:r w:rsidRPr="004679A3">
        <w:rPr>
          <w:rFonts w:eastAsia="TimesNewRomanPSMT"/>
          <w:szCs w:val="20"/>
          <w:lang w:val="en-AU"/>
        </w:rPr>
        <w:t>contact, Dermatitis exfoliative#, Drug eruption, Pruritus allergic# and Rash erythematous#, Rash macular#, Rash</w:t>
      </w:r>
      <w:r w:rsidR="00A2494B">
        <w:rPr>
          <w:rFonts w:eastAsia="TimesNewRomanPSMT"/>
          <w:szCs w:val="20"/>
          <w:lang w:val="en-AU"/>
        </w:rPr>
        <w:t xml:space="preserve"> </w:t>
      </w:r>
      <w:proofErr w:type="spellStart"/>
      <w:r w:rsidRPr="004679A3">
        <w:rPr>
          <w:rFonts w:eastAsia="TimesNewRomanPSMT"/>
          <w:szCs w:val="20"/>
          <w:lang w:val="en-AU"/>
        </w:rPr>
        <w:t>maculo</w:t>
      </w:r>
      <w:proofErr w:type="spellEnd"/>
      <w:r w:rsidRPr="004679A3">
        <w:rPr>
          <w:rFonts w:eastAsia="TimesNewRomanPSMT"/>
          <w:szCs w:val="20"/>
          <w:lang w:val="en-AU"/>
        </w:rPr>
        <w:t xml:space="preserve"> </w:t>
      </w:r>
      <w:proofErr w:type="spellStart"/>
      <w:r w:rsidRPr="004679A3">
        <w:rPr>
          <w:rFonts w:eastAsia="TimesNewRomanPSMT"/>
          <w:szCs w:val="20"/>
          <w:lang w:val="en-AU"/>
        </w:rPr>
        <w:t>papular</w:t>
      </w:r>
      <w:proofErr w:type="spellEnd"/>
      <w:r w:rsidRPr="004679A3">
        <w:rPr>
          <w:rFonts w:eastAsia="TimesNewRomanPSMT"/>
          <w:szCs w:val="20"/>
          <w:lang w:val="en-AU"/>
        </w:rPr>
        <w:t xml:space="preserve">, Rash </w:t>
      </w:r>
      <w:proofErr w:type="spellStart"/>
      <w:r w:rsidRPr="004679A3">
        <w:rPr>
          <w:rFonts w:eastAsia="TimesNewRomanPSMT"/>
          <w:szCs w:val="20"/>
          <w:lang w:val="en-AU"/>
        </w:rPr>
        <w:t>papular</w:t>
      </w:r>
      <w:proofErr w:type="spellEnd"/>
      <w:r w:rsidRPr="004679A3">
        <w:rPr>
          <w:rFonts w:eastAsia="TimesNewRomanPSMT"/>
          <w:szCs w:val="20"/>
          <w:lang w:val="en-AU"/>
        </w:rPr>
        <w:t>, Rash pruritic, Rash vesicular#.</w:t>
      </w:r>
    </w:p>
    <w:p w14:paraId="2F88FA52" w14:textId="6B292229"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v.</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Erythema includes the following reported PTs: Catheter site erythema, Erythema and Infusion site erythema#.</w:t>
      </w:r>
    </w:p>
    <w:p w14:paraId="34F7D6D5" w14:textId="24106519"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w.</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Pyrexia includes the following reported PTs: Pyrexia, Body temperature increased, and Hyperthermia.</w:t>
      </w:r>
    </w:p>
    <w:p w14:paraId="59EF4438" w14:textId="62F588BA" w:rsidR="004679A3" w:rsidRPr="004679A3" w:rsidRDefault="004679A3" w:rsidP="006046E4">
      <w:pPr>
        <w:pStyle w:val="CLDTableFootnote"/>
        <w:tabs>
          <w:tab w:val="left" w:pos="284"/>
        </w:tabs>
        <w:ind w:left="284" w:hanging="284"/>
        <w:rPr>
          <w:rFonts w:eastAsia="TimesNewRomanPSMT"/>
          <w:szCs w:val="20"/>
          <w:lang w:val="en-AU"/>
        </w:rPr>
      </w:pPr>
      <w:r w:rsidRPr="00A2494B">
        <w:rPr>
          <w:rFonts w:eastAsia="TimesNewRomanPSMT"/>
          <w:szCs w:val="20"/>
          <w:vertAlign w:val="superscript"/>
          <w:lang w:val="en-AU"/>
        </w:rPr>
        <w:t>x.</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Oedema includes the following reported PTs: Oedema, Face oedema, Oedema peripheral, Swelling face, Generalised</w:t>
      </w:r>
      <w:r w:rsidR="00A2494B">
        <w:rPr>
          <w:rFonts w:eastAsia="TimesNewRomanPSMT"/>
          <w:szCs w:val="20"/>
          <w:lang w:val="en-AU"/>
        </w:rPr>
        <w:t xml:space="preserve"> </w:t>
      </w:r>
      <w:r w:rsidRPr="004679A3">
        <w:rPr>
          <w:rFonts w:eastAsia="TimesNewRomanPSMT"/>
          <w:szCs w:val="20"/>
          <w:lang w:val="en-AU"/>
        </w:rPr>
        <w:t>oedema, and Periorbital oedema.</w:t>
      </w:r>
    </w:p>
    <w:p w14:paraId="3B8CC01B" w14:textId="008B3412" w:rsidR="004679A3" w:rsidRPr="004679A3" w:rsidRDefault="004679A3" w:rsidP="006046E4">
      <w:pPr>
        <w:pStyle w:val="CLDTableFootnote"/>
        <w:tabs>
          <w:tab w:val="left" w:pos="284"/>
        </w:tabs>
        <w:ind w:left="284" w:hanging="284"/>
        <w:rPr>
          <w:rFonts w:eastAsia="Calibri"/>
          <w:szCs w:val="20"/>
        </w:rPr>
      </w:pPr>
      <w:r w:rsidRPr="00A2494B">
        <w:rPr>
          <w:rFonts w:eastAsia="TimesNewRomanPSMT"/>
          <w:szCs w:val="20"/>
          <w:vertAlign w:val="superscript"/>
          <w:lang w:val="en-AU"/>
        </w:rPr>
        <w:t>y.</w:t>
      </w:r>
      <w:r w:rsidRPr="004679A3">
        <w:rPr>
          <w:rFonts w:eastAsia="TimesNewRomanPSMT"/>
          <w:szCs w:val="20"/>
          <w:lang w:val="en-AU"/>
        </w:rPr>
        <w:t xml:space="preserve"> </w:t>
      </w:r>
      <w:r w:rsidR="00A2494B">
        <w:rPr>
          <w:rFonts w:eastAsia="TimesNewRomanPSMT"/>
          <w:szCs w:val="20"/>
          <w:lang w:val="en-AU"/>
        </w:rPr>
        <w:tab/>
      </w:r>
      <w:r w:rsidRPr="004679A3">
        <w:rPr>
          <w:rFonts w:eastAsia="TimesNewRomanPSMT"/>
          <w:szCs w:val="20"/>
          <w:lang w:val="en-AU"/>
        </w:rPr>
        <w:t>Fatigue includes the following reported PTs: Fatigue, Asthenia, Lethargy, and Malaise.</w:t>
      </w:r>
    </w:p>
    <w:p w14:paraId="47426B28" w14:textId="534067B2" w:rsidR="002F1DCF" w:rsidRDefault="002F1DCF" w:rsidP="006046E4">
      <w:pPr>
        <w:pStyle w:val="CLDHeading3"/>
        <w:jc w:val="left"/>
        <w:rPr>
          <w:rFonts w:eastAsia="Calibri"/>
        </w:rPr>
      </w:pPr>
      <w:r w:rsidRPr="00D616A5">
        <w:rPr>
          <w:rFonts w:eastAsia="Calibri"/>
        </w:rPr>
        <w:t xml:space="preserve">Description of selected adverse </w:t>
      </w:r>
      <w:r>
        <w:rPr>
          <w:rFonts w:eastAsia="Calibri"/>
        </w:rPr>
        <w:t xml:space="preserve">drug </w:t>
      </w:r>
      <w:r w:rsidRPr="00D616A5">
        <w:rPr>
          <w:rFonts w:eastAsia="Calibri"/>
        </w:rPr>
        <w:t>reactions</w:t>
      </w:r>
    </w:p>
    <w:p w14:paraId="0CB5B9DF" w14:textId="77777777" w:rsidR="002F1DCF" w:rsidRPr="004751E5" w:rsidRDefault="002F1DCF" w:rsidP="006046E4">
      <w:pPr>
        <w:pStyle w:val="CLDHeading4"/>
        <w:jc w:val="left"/>
      </w:pPr>
      <w:r w:rsidRPr="004751E5">
        <w:t>Hepatotoxicity, including hepatic VOD/SOS</w:t>
      </w:r>
    </w:p>
    <w:p w14:paraId="368164C6" w14:textId="77777777" w:rsidR="008C114F" w:rsidRDefault="008C114F" w:rsidP="006046E4">
      <w:pPr>
        <w:pStyle w:val="CLDNormal"/>
        <w:jc w:val="left"/>
      </w:pPr>
      <w:r>
        <w:t xml:space="preserve">In the combination therapy study, VOD and hepatic laboratory abnormalities were collected. Additional characterisation of hepatotoxicity adverse reactions is provided from the monotherapy studies. </w:t>
      </w:r>
    </w:p>
    <w:p w14:paraId="35988554" w14:textId="148640D8" w:rsidR="008C114F" w:rsidRDefault="008C114F" w:rsidP="006046E4">
      <w:pPr>
        <w:pStyle w:val="CLDNormal"/>
        <w:jc w:val="left"/>
      </w:pPr>
      <w:r>
        <w:t xml:space="preserve">In the combination therapy study (N=131), VOD was reported in 6 (4.6%) patients during or following treatment, 2 (1.5%) of these reactions were fatal (see Table </w:t>
      </w:r>
      <w:r w:rsidR="00D82700">
        <w:t>4</w:t>
      </w:r>
      <w:r>
        <w:t xml:space="preserve">). Five (3.8%) of these VOD reactions occurred within 28 days of any dose of </w:t>
      </w:r>
      <w:proofErr w:type="spellStart"/>
      <w:r>
        <w:t>gemtuzumab</w:t>
      </w:r>
      <w:proofErr w:type="spellEnd"/>
      <w:r>
        <w:t xml:space="preserve"> ozogamicin. One VOD event occurred more than 28 days of last dose of </w:t>
      </w:r>
      <w:proofErr w:type="spellStart"/>
      <w:r>
        <w:t>gemtuzumab</w:t>
      </w:r>
      <w:proofErr w:type="spellEnd"/>
      <w:r>
        <w:t xml:space="preserve"> ozogamicin; with 1 of these events occurring a few days after having started an HSCT conditioning regimen. The median time from the last </w:t>
      </w:r>
      <w:proofErr w:type="spellStart"/>
      <w:r>
        <w:t>gemtuzumab</w:t>
      </w:r>
      <w:proofErr w:type="spellEnd"/>
      <w:r>
        <w:t xml:space="preserve"> ozogamicin dose to onset of VOD was 9 days (range: 2-298 days). VOD was also reported in 2 patients who received MYLOTARG as a follow-up therapy following relapse of AML after chemotherapy treatment in the control arm of the combination therapy study. Both of these patients experienced VOD more than 28 days after the last dose of </w:t>
      </w:r>
      <w:proofErr w:type="spellStart"/>
      <w:r>
        <w:t>gemtuzumab</w:t>
      </w:r>
      <w:proofErr w:type="spellEnd"/>
      <w:r>
        <w:t xml:space="preserve"> ozogamicin. One of these patients experienced VOD 25 days after the subsequent HSCT. </w:t>
      </w:r>
    </w:p>
    <w:p w14:paraId="08EB86B4" w14:textId="1E8D356A" w:rsidR="008C114F" w:rsidRDefault="008C114F" w:rsidP="006046E4">
      <w:pPr>
        <w:pStyle w:val="CLDNormal"/>
        <w:jc w:val="left"/>
      </w:pPr>
      <w:r>
        <w:t xml:space="preserve">Based on an analysis of potential risk factors, adult patients who received MYLOTARG as monotherapy, patients who had received an HSCT prior to </w:t>
      </w:r>
      <w:proofErr w:type="spellStart"/>
      <w:r>
        <w:t>gemtuzumab</w:t>
      </w:r>
      <w:proofErr w:type="spellEnd"/>
      <w:r>
        <w:t xml:space="preserve"> ozogamicin exposure were 2.6 times more likely (95% CI: 1.448, 4.769) to develop VOD compared to patients without HSCT prior to treatment with </w:t>
      </w:r>
      <w:proofErr w:type="spellStart"/>
      <w:r>
        <w:t>gemtuzumab</w:t>
      </w:r>
      <w:proofErr w:type="spellEnd"/>
      <w:r>
        <w:t xml:space="preserve"> ozogamicin; patients who had received an HSCT following treatment with </w:t>
      </w:r>
      <w:proofErr w:type="spellStart"/>
      <w:r>
        <w:t>gemtuzumab</w:t>
      </w:r>
      <w:proofErr w:type="spellEnd"/>
      <w:r>
        <w:t xml:space="preserve"> ozogamicin were 2.9 times more likely (95% CI: 1.502, 5.636) to develop VOD compared to patients without HSCT following treatment with </w:t>
      </w:r>
      <w:proofErr w:type="spellStart"/>
      <w:r>
        <w:t>gemtuzumab</w:t>
      </w:r>
      <w:proofErr w:type="spellEnd"/>
      <w:r>
        <w:t xml:space="preserve"> ozogamicin; and patients who had moderate/severe hepatic impairment at baseline were 8.7 times more likely (95% CI: 1.879, 39.862) to develop VOD compared to patients without moderate/severe hepatic impairment at baseline. </w:t>
      </w:r>
    </w:p>
    <w:p w14:paraId="542C3727" w14:textId="5B00036B" w:rsidR="002F1DCF" w:rsidRPr="00341A41" w:rsidRDefault="008C114F" w:rsidP="006046E4">
      <w:pPr>
        <w:pStyle w:val="CLDNormal"/>
        <w:jc w:val="left"/>
        <w:rPr>
          <w:rFonts w:eastAsia="Calibri"/>
        </w:rPr>
      </w:pPr>
      <w:r>
        <w:t xml:space="preserve">Patients should be monitored for hepatotoxicity as recommended in </w:t>
      </w:r>
      <w:r w:rsidR="003A2A55">
        <w:t>S</w:t>
      </w:r>
      <w:r w:rsidR="003A2A55" w:rsidRPr="002A01BD">
        <w:t>ection</w:t>
      </w:r>
      <w:r w:rsidR="003A2A55">
        <w:t> </w:t>
      </w:r>
      <w:r w:rsidR="003A2A55" w:rsidRPr="002A01BD">
        <w:t>4.4</w:t>
      </w:r>
      <w:r w:rsidR="003A2A55">
        <w:t xml:space="preserve"> Special w</w:t>
      </w:r>
      <w:r w:rsidR="003A2A55" w:rsidRPr="0037240B">
        <w:t xml:space="preserve">arnings and </w:t>
      </w:r>
      <w:r w:rsidR="003A2A55">
        <w:t>p</w:t>
      </w:r>
      <w:r w:rsidR="003A2A55" w:rsidRPr="0037240B">
        <w:t>recautions</w:t>
      </w:r>
      <w:r w:rsidR="003A2A55">
        <w:t xml:space="preserve"> for use</w:t>
      </w:r>
      <w:r>
        <w:t xml:space="preserve">. Management of signs or symptoms of hepatic toxicity may require a dose interruption, or discontinuation of MYLOTARG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t>).</w:t>
      </w:r>
    </w:p>
    <w:p w14:paraId="7D566338" w14:textId="77777777" w:rsidR="002F1DCF" w:rsidRPr="00765A2C" w:rsidRDefault="002F1DCF" w:rsidP="006046E4">
      <w:pPr>
        <w:pStyle w:val="CLDHeading4"/>
        <w:jc w:val="left"/>
      </w:pPr>
      <w:r w:rsidRPr="00765A2C">
        <w:lastRenderedPageBreak/>
        <w:t>Myelosuppression</w:t>
      </w:r>
    </w:p>
    <w:p w14:paraId="403EB071" w14:textId="5D3A3118" w:rsidR="008C114F" w:rsidRDefault="008C114F" w:rsidP="006046E4">
      <w:pPr>
        <w:pStyle w:val="CLDNormal"/>
        <w:jc w:val="left"/>
      </w:pPr>
      <w:r>
        <w:t xml:space="preserve">In the combination therapy study in patients with previously untreated </w:t>
      </w:r>
      <w:r w:rsidR="005D79E6" w:rsidRPr="005D79E6">
        <w:rPr>
          <w:i/>
        </w:rPr>
        <w:t>de novo</w:t>
      </w:r>
      <w:r>
        <w:t xml:space="preserve"> AML treated with fractionated doses of </w:t>
      </w:r>
      <w:proofErr w:type="spellStart"/>
      <w:r>
        <w:t>gemtuzumab</w:t>
      </w:r>
      <w:proofErr w:type="spellEnd"/>
      <w:r>
        <w:t xml:space="preserve"> ozogamicin in combination with chemotherapy, Grade 3/4 decreases in leukocytes, neutrophils, and platelets were observed in 131 (100%), 124 (96.1%), and 131 (100%) patients, respectively. </w:t>
      </w:r>
    </w:p>
    <w:p w14:paraId="673DF280" w14:textId="009D41C2" w:rsidR="008C114F" w:rsidRDefault="008C114F" w:rsidP="006046E4">
      <w:pPr>
        <w:pStyle w:val="CLDNormal"/>
        <w:jc w:val="left"/>
      </w:pPr>
      <w:r>
        <w:t>During the induction phase, 109 (83.2%) and 99 (75.6%) patients had platelet recovery to counts of 50,000/mm</w:t>
      </w:r>
      <w:r w:rsidRPr="005D79E6">
        <w:rPr>
          <w:vertAlign w:val="superscript"/>
        </w:rPr>
        <w:t>3</w:t>
      </w:r>
      <w:r>
        <w:t xml:space="preserve"> and 100,000/mm</w:t>
      </w:r>
      <w:r w:rsidRPr="005D79E6">
        <w:rPr>
          <w:vertAlign w:val="superscript"/>
        </w:rPr>
        <w:t>3</w:t>
      </w:r>
      <w:r>
        <w:t>, respectively. The median times to platelet recovery to counts of 50,000/mm</w:t>
      </w:r>
      <w:r w:rsidRPr="005D79E6">
        <w:rPr>
          <w:vertAlign w:val="superscript"/>
        </w:rPr>
        <w:t>3</w:t>
      </w:r>
      <w:r>
        <w:t xml:space="preserve"> and 100,000/mm</w:t>
      </w:r>
      <w:r w:rsidRPr="005D79E6">
        <w:rPr>
          <w:vertAlign w:val="superscript"/>
        </w:rPr>
        <w:t>3</w:t>
      </w:r>
      <w:r>
        <w:t xml:space="preserve"> were 34 and 35 days, respectively. During the consolidation 1 phase, 92 (94.8%) and 71 (73.2%) patients had a platelet recovery to counts of 50,000/mm</w:t>
      </w:r>
      <w:r w:rsidRPr="005D79E6">
        <w:rPr>
          <w:vertAlign w:val="superscript"/>
        </w:rPr>
        <w:t>3</w:t>
      </w:r>
      <w:r>
        <w:t xml:space="preserve"> and 100,000/mm</w:t>
      </w:r>
      <w:r w:rsidRPr="005D79E6">
        <w:rPr>
          <w:vertAlign w:val="superscript"/>
        </w:rPr>
        <w:t>3</w:t>
      </w:r>
      <w:r>
        <w:t>, respectively. The median times to platelet recovery to counts of 50,000/mm</w:t>
      </w:r>
      <w:r w:rsidRPr="005D79E6">
        <w:rPr>
          <w:vertAlign w:val="superscript"/>
        </w:rPr>
        <w:t>3</w:t>
      </w:r>
      <w:r>
        <w:t xml:space="preserve"> and 100,000/mm</w:t>
      </w:r>
      <w:r w:rsidRPr="005D79E6">
        <w:rPr>
          <w:vertAlign w:val="superscript"/>
        </w:rPr>
        <w:t>3</w:t>
      </w:r>
      <w:r>
        <w:t xml:space="preserve"> were 32 and 35 days, respectively. During the consolidation 2 phase, 80 (97.6%) and 70 (85.4%) patients had a platelet recovery to counts of 50,000/mm</w:t>
      </w:r>
      <w:r w:rsidRPr="005D79E6">
        <w:rPr>
          <w:vertAlign w:val="superscript"/>
        </w:rPr>
        <w:t>3</w:t>
      </w:r>
      <w:r>
        <w:t xml:space="preserve"> and 100,000/mm</w:t>
      </w:r>
      <w:r w:rsidRPr="005D79E6">
        <w:rPr>
          <w:vertAlign w:val="superscript"/>
        </w:rPr>
        <w:t>3</w:t>
      </w:r>
      <w:r>
        <w:t>, respectively. The median times to platelet recovery to counts of 50,000/mm</w:t>
      </w:r>
      <w:r w:rsidRPr="005D79E6">
        <w:rPr>
          <w:vertAlign w:val="superscript"/>
        </w:rPr>
        <w:t>3</w:t>
      </w:r>
      <w:r>
        <w:t xml:space="preserve"> and 100,000/mm</w:t>
      </w:r>
      <w:r w:rsidRPr="005D79E6">
        <w:rPr>
          <w:vertAlign w:val="superscript"/>
        </w:rPr>
        <w:t>3</w:t>
      </w:r>
      <w:r>
        <w:t xml:space="preserve"> were 36.5 and 43 days, respectively. </w:t>
      </w:r>
    </w:p>
    <w:p w14:paraId="15754904" w14:textId="77777777" w:rsidR="008C114F" w:rsidRDefault="008C114F" w:rsidP="006046E4">
      <w:pPr>
        <w:pStyle w:val="CLDNormal"/>
        <w:jc w:val="left"/>
      </w:pPr>
      <w:r>
        <w:t>Thrombocytopenia with platelet counts &lt; 50,000/mm</w:t>
      </w:r>
      <w:r w:rsidRPr="005D79E6">
        <w:rPr>
          <w:vertAlign w:val="superscript"/>
        </w:rPr>
        <w:t>3</w:t>
      </w:r>
      <w:r>
        <w:t xml:space="preserve"> persisting 45 days after the start of therapy for responding patients (CR and incomplete platelet recovery [</w:t>
      </w:r>
      <w:proofErr w:type="spellStart"/>
      <w:r>
        <w:t>CRp</w:t>
      </w:r>
      <w:proofErr w:type="spellEnd"/>
      <w:r>
        <w:t xml:space="preserve">]) occurred in 22 (20.4%) of patients. The number of patients with persistent thrombocytopenia remained similar across treatment courses (8 [7.4%] patients at the induction phase and 8 [8.5%] patients at the consolidation 1 phase and 10 [13.2%] patients at the consolidation 2 phase). </w:t>
      </w:r>
    </w:p>
    <w:p w14:paraId="4EE0EDCA" w14:textId="096A19EE" w:rsidR="008C114F" w:rsidRDefault="008C114F" w:rsidP="006046E4">
      <w:pPr>
        <w:pStyle w:val="CLDNormal"/>
        <w:jc w:val="left"/>
      </w:pPr>
      <w:r>
        <w:t>During the induction phase, 121 (92.4%) and 118 (90.1%) patients had a documented neutrophil recovery to ANC of 500/mm</w:t>
      </w:r>
      <w:r w:rsidRPr="005D79E6">
        <w:rPr>
          <w:vertAlign w:val="superscript"/>
        </w:rPr>
        <w:t>3</w:t>
      </w:r>
      <w:r>
        <w:t xml:space="preserve"> and 1,000/mm</w:t>
      </w:r>
      <w:r w:rsidRPr="005D79E6">
        <w:rPr>
          <w:vertAlign w:val="superscript"/>
        </w:rPr>
        <w:t>3</w:t>
      </w:r>
      <w:r>
        <w:t>, respectively. The median time to neutrophil recovery to ANC of 500/mm</w:t>
      </w:r>
      <w:r w:rsidRPr="005D79E6">
        <w:rPr>
          <w:vertAlign w:val="superscript"/>
        </w:rPr>
        <w:t>3</w:t>
      </w:r>
      <w:r>
        <w:t xml:space="preserve"> and 1,000/mm</w:t>
      </w:r>
      <w:r w:rsidRPr="005D79E6">
        <w:rPr>
          <w:vertAlign w:val="superscript"/>
        </w:rPr>
        <w:t>3</w:t>
      </w:r>
      <w:r>
        <w:t xml:space="preserve"> was 25 days. In the consolidation 1 phase of therapy, 94 (96.9%) patients had neutrophil recovery to counts of 500/mm</w:t>
      </w:r>
      <w:r w:rsidRPr="005D79E6">
        <w:rPr>
          <w:vertAlign w:val="superscript"/>
        </w:rPr>
        <w:t>3</w:t>
      </w:r>
      <w:r>
        <w:t>, and 91 (94%) patients recovered to counts of 1,000/mm</w:t>
      </w:r>
      <w:r w:rsidRPr="005D79E6">
        <w:rPr>
          <w:vertAlign w:val="superscript"/>
        </w:rPr>
        <w:t>3</w:t>
      </w:r>
      <w:r>
        <w:t>. The median times to neutrophil recovery to ANC of 500/mm</w:t>
      </w:r>
      <w:r w:rsidRPr="005D79E6">
        <w:rPr>
          <w:vertAlign w:val="superscript"/>
        </w:rPr>
        <w:t>3</w:t>
      </w:r>
      <w:r>
        <w:t xml:space="preserve"> and 1,000/mm</w:t>
      </w:r>
      <w:r w:rsidRPr="005D79E6">
        <w:rPr>
          <w:vertAlign w:val="superscript"/>
        </w:rPr>
        <w:t>3</w:t>
      </w:r>
      <w:r>
        <w:t xml:space="preserve"> were 21 and 25 days, respectively. In the consolidation 2 phase of therapy, 80 (97.6%) patients had neutrophil recovery to counts of 500/mm</w:t>
      </w:r>
      <w:r w:rsidRPr="005D79E6">
        <w:rPr>
          <w:vertAlign w:val="superscript"/>
        </w:rPr>
        <w:t>3</w:t>
      </w:r>
      <w:r>
        <w:t>, and 79 (96.3%) patients recovered to counts of 1,000/mm</w:t>
      </w:r>
      <w:r w:rsidRPr="005D79E6">
        <w:rPr>
          <w:vertAlign w:val="superscript"/>
        </w:rPr>
        <w:t>3</w:t>
      </w:r>
      <w:r>
        <w:t>. The median times to neutrophil recovery to ANC of 500/mm</w:t>
      </w:r>
      <w:r w:rsidRPr="005D79E6">
        <w:rPr>
          <w:vertAlign w:val="superscript"/>
        </w:rPr>
        <w:t>3</w:t>
      </w:r>
      <w:r w:rsidR="005D79E6">
        <w:t xml:space="preserve"> a</w:t>
      </w:r>
      <w:r>
        <w:t>nd 1,000/mm</w:t>
      </w:r>
      <w:r w:rsidRPr="005D79E6">
        <w:rPr>
          <w:vertAlign w:val="superscript"/>
        </w:rPr>
        <w:t>3</w:t>
      </w:r>
      <w:r>
        <w:t xml:space="preserve"> were 22 and 27 days, respectively. </w:t>
      </w:r>
    </w:p>
    <w:p w14:paraId="3017FDF3" w14:textId="63C80D19" w:rsidR="008C114F" w:rsidRDefault="008C114F" w:rsidP="006046E4">
      <w:pPr>
        <w:pStyle w:val="CLDNormal"/>
        <w:jc w:val="left"/>
      </w:pPr>
      <w:r>
        <w:t xml:space="preserve">In the combination therapy study, in patients with </w:t>
      </w:r>
      <w:r w:rsidR="005D79E6" w:rsidRPr="005D79E6">
        <w:rPr>
          <w:i/>
        </w:rPr>
        <w:t>de novo</w:t>
      </w:r>
      <w:r>
        <w:t xml:space="preserve"> AML treated with fractionated doses of </w:t>
      </w:r>
      <w:proofErr w:type="spellStart"/>
      <w:r>
        <w:t>gemtuzumab</w:t>
      </w:r>
      <w:proofErr w:type="spellEnd"/>
      <w:r>
        <w:t xml:space="preserve"> ozogamicin in combination with chemotherapy (N=131), 102 (77.9%) patients experienced all causality severe (Grade </w:t>
      </w:r>
      <w:r w:rsidR="006046E4">
        <w:sym w:font="Symbol" w:char="F0B3"/>
      </w:r>
      <w:r>
        <w:t xml:space="preserve"> 3) infections. Treatment-related death due to septic shock was reported in </w:t>
      </w:r>
      <w:r w:rsidR="000F4882">
        <w:t>1</w:t>
      </w:r>
      <w:r>
        <w:t xml:space="preserve"> (</w:t>
      </w:r>
      <w:r w:rsidR="000F4882">
        <w:t>0.8</w:t>
      </w:r>
      <w:r>
        <w:t xml:space="preserve">%) patients. Fatal severe infection was reported in 2 (1.53%) patients in the MYLOTARG arm and 4 (2.92%) patients in the control arm. </w:t>
      </w:r>
    </w:p>
    <w:p w14:paraId="0751ADB6" w14:textId="3D635CE7" w:rsidR="008C114F" w:rsidRDefault="008C114F" w:rsidP="006046E4">
      <w:pPr>
        <w:pStyle w:val="CLDNormal"/>
        <w:jc w:val="left"/>
      </w:pPr>
      <w:r>
        <w:t xml:space="preserve">In the combination therapy study (N=131), all grades and Grade 3/4 bleeding/haemorrhagic reactions were reported in 118 (90.1%) and 27 (20.6%) patients, respectively. The most frequent Grade 3 bleeding/haemorrhagic reactions were </w:t>
      </w:r>
      <w:r w:rsidR="0099079A" w:rsidRPr="0099079A">
        <w:rPr>
          <w:rFonts w:eastAsia="TimesNewRoman"/>
          <w:szCs w:val="24"/>
        </w:rPr>
        <w:t>haematemesis</w:t>
      </w:r>
      <w:r w:rsidR="0099079A" w:rsidRPr="0099079A">
        <w:rPr>
          <w:szCs w:val="24"/>
        </w:rPr>
        <w:t xml:space="preserve"> (3.1%),</w:t>
      </w:r>
      <w:r w:rsidR="0099079A">
        <w:rPr>
          <w:szCs w:val="24"/>
        </w:rPr>
        <w:t xml:space="preserve"> </w:t>
      </w:r>
      <w:r>
        <w:t xml:space="preserve">haemoptysis (3.1%), and haematuria (2.3%). Grade 4 bleeding/haemorrhagic reactions were reported in 4 (3.1%) patients (gastrointestinal haemorrhage, haemorrhage, and pulmonary alveolar haemorrhage [2 patients]). Fatal bleeding/haemorrhagic reactions were reported in 3 (2.3%) patients (cerebral haematoma, intracranial haematoma, and subdural haematoma). </w:t>
      </w:r>
    </w:p>
    <w:p w14:paraId="518C3F6E" w14:textId="1DBE79C1" w:rsidR="008C114F" w:rsidRDefault="008C114F" w:rsidP="006046E4">
      <w:pPr>
        <w:pStyle w:val="CLDNormal"/>
        <w:jc w:val="left"/>
      </w:pPr>
      <w:r>
        <w:t xml:space="preserve">Management of patients with severe infection, bleeding/haemorrhage, or other effects of myelosuppression, including severe neutropenia or persistent thrombocytopenia, may require </w:t>
      </w:r>
      <w:r>
        <w:lastRenderedPageBreak/>
        <w:t xml:space="preserve">a dose delay or permanent discontinuation of MYLOTARG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sidR="00F43C12">
        <w:t>,</w:t>
      </w:r>
      <w:r>
        <w:t xml:space="preserve"> and </w:t>
      </w:r>
      <w:r w:rsidR="00F43C12">
        <w:t>S</w:t>
      </w:r>
      <w:r w:rsidR="00F43C12" w:rsidRPr="002A01BD">
        <w:t>ection</w:t>
      </w:r>
      <w:r w:rsidR="00F43C12">
        <w:t> </w:t>
      </w:r>
      <w:r w:rsidR="00F43C12" w:rsidRPr="002A01BD">
        <w:t>4.4</w:t>
      </w:r>
      <w:r w:rsidR="00F43C12">
        <w:t xml:space="preserve"> Special w</w:t>
      </w:r>
      <w:r w:rsidR="00F43C12" w:rsidRPr="0037240B">
        <w:t xml:space="preserve">arnings and </w:t>
      </w:r>
      <w:r w:rsidR="00F43C12">
        <w:t>p</w:t>
      </w:r>
      <w:r w:rsidR="00F43C12" w:rsidRPr="0037240B">
        <w:t>recautions</w:t>
      </w:r>
      <w:r w:rsidR="00F43C12">
        <w:t xml:space="preserve"> for </w:t>
      </w:r>
      <w:r w:rsidR="00F43C12" w:rsidRPr="003A2A55">
        <w:t>use</w:t>
      </w:r>
      <w:r>
        <w:t>).</w:t>
      </w:r>
    </w:p>
    <w:p w14:paraId="52CD088B" w14:textId="77777777" w:rsidR="002F1DCF" w:rsidRPr="002E403F" w:rsidRDefault="002F1DCF" w:rsidP="006046E4">
      <w:pPr>
        <w:pStyle w:val="CLDHeading4"/>
        <w:jc w:val="left"/>
      </w:pPr>
      <w:r w:rsidRPr="002E403F">
        <w:t>Immunogenicity</w:t>
      </w:r>
    </w:p>
    <w:p w14:paraId="5351AD48" w14:textId="77777777" w:rsidR="002F1DCF" w:rsidRDefault="002F1DCF" w:rsidP="006046E4">
      <w:pPr>
        <w:pStyle w:val="CLDNormal"/>
        <w:jc w:val="left"/>
      </w:pPr>
      <w:r w:rsidRPr="0010414D">
        <w:rPr>
          <w:lang w:val="x-none"/>
        </w:rPr>
        <w:t xml:space="preserve">As with all therapeutic proteins, there is potential for immunogenicity. </w:t>
      </w:r>
    </w:p>
    <w:p w14:paraId="3E458649" w14:textId="4B2EBF1E" w:rsidR="002F1DCF" w:rsidRDefault="002F1DCF" w:rsidP="006046E4">
      <w:pPr>
        <w:pStyle w:val="CLDNormal"/>
        <w:jc w:val="left"/>
      </w:pPr>
      <w:r w:rsidRPr="00A451B3">
        <w:rPr>
          <w:lang w:val="x-none"/>
        </w:rPr>
        <w:t xml:space="preserve">In clinical studies </w:t>
      </w:r>
      <w:r w:rsidRPr="00A451B3">
        <w:rPr>
          <w:bCs/>
          <w:lang w:val="x-none"/>
        </w:rPr>
        <w:t>of</w:t>
      </w:r>
      <w:r w:rsidRPr="00A451B3">
        <w:rPr>
          <w:lang w:val="x-none"/>
        </w:rPr>
        <w:t xml:space="preserve"> </w:t>
      </w:r>
      <w:r w:rsidR="005114D6">
        <w:t>MYLOTARG</w:t>
      </w:r>
      <w:r w:rsidRPr="00A451B3">
        <w:rPr>
          <w:lang w:val="x-none"/>
        </w:rPr>
        <w:t xml:space="preserve"> in patients with relapsed or refractory A</w:t>
      </w:r>
      <w:r>
        <w:t>M</w:t>
      </w:r>
      <w:r w:rsidRPr="00A451B3">
        <w:rPr>
          <w:lang w:val="x-none"/>
        </w:rPr>
        <w:t xml:space="preserve">L, the immunogenicity of </w:t>
      </w:r>
      <w:r w:rsidR="005114D6">
        <w:t>MYLOTARG</w:t>
      </w:r>
      <w:r w:rsidRPr="00A451B3">
        <w:rPr>
          <w:lang w:val="x-none"/>
        </w:rPr>
        <w:t xml:space="preserve"> was evaluated using </w:t>
      </w:r>
      <w:r>
        <w:t>2 enzyme-linked immunosorbent assays (ELISAs).</w:t>
      </w:r>
      <w:r w:rsidRPr="00FD0A95">
        <w:t xml:space="preserve"> </w:t>
      </w:r>
    </w:p>
    <w:p w14:paraId="2CCC3845" w14:textId="10092A27" w:rsidR="002F1DCF" w:rsidRPr="0010414D" w:rsidRDefault="002F1DCF" w:rsidP="006046E4">
      <w:pPr>
        <w:pStyle w:val="CLDNormal"/>
        <w:jc w:val="left"/>
      </w:pPr>
      <w:r w:rsidRPr="0010414D">
        <w:t>Patients in the Phase</w:t>
      </w:r>
      <w:r>
        <w:t> </w:t>
      </w:r>
      <w:r w:rsidRPr="0010414D">
        <w:t xml:space="preserve">2 trials did not develop </w:t>
      </w:r>
      <w:r>
        <w:t xml:space="preserve">antidrug </w:t>
      </w:r>
      <w:r w:rsidRPr="0010414D">
        <w:t>antibodies</w:t>
      </w:r>
      <w:r>
        <w:t xml:space="preserve"> (ADAs)</w:t>
      </w:r>
      <w:r w:rsidRPr="0010414D">
        <w:t xml:space="preserve"> and only 2</w:t>
      </w:r>
      <w:r>
        <w:t> </w:t>
      </w:r>
      <w:r w:rsidRPr="0010414D">
        <w:t xml:space="preserve">patients in </w:t>
      </w:r>
      <w:r>
        <w:t>a</w:t>
      </w:r>
      <w:r w:rsidRPr="0010414D">
        <w:t xml:space="preserve"> Phase</w:t>
      </w:r>
      <w:r>
        <w:t> </w:t>
      </w:r>
      <w:r w:rsidRPr="0010414D">
        <w:t xml:space="preserve">1 trial developed </w:t>
      </w:r>
      <w:r>
        <w:t xml:space="preserve">antibodies </w:t>
      </w:r>
      <w:r w:rsidRPr="00DA725D">
        <w:t>against the calicheamicin-linker complex</w:t>
      </w:r>
      <w:r>
        <w:t>, 1</w:t>
      </w:r>
      <w:r w:rsidRPr="004B4279">
        <w:t xml:space="preserve"> of whom had reduced </w:t>
      </w:r>
      <w:r>
        <w:t xml:space="preserve">hP67.6 </w:t>
      </w:r>
      <w:r w:rsidRPr="004B4279">
        <w:t>plasma concentrations</w:t>
      </w:r>
      <w:r>
        <w:t xml:space="preserve">. </w:t>
      </w:r>
      <w:r w:rsidRPr="00DA725D">
        <w:t xml:space="preserve">Overall, the incidence rate </w:t>
      </w:r>
      <w:r>
        <w:t xml:space="preserve">of ADA development after </w:t>
      </w:r>
      <w:r w:rsidR="005114D6">
        <w:t>MYLOTARG</w:t>
      </w:r>
      <w:r>
        <w:t xml:space="preserve"> treatment </w:t>
      </w:r>
      <w:r w:rsidRPr="00DA725D">
        <w:t>was</w:t>
      </w:r>
      <w:r>
        <w:t xml:space="preserve"> &lt;1% across the 4 clinical studies with ADA data.</w:t>
      </w:r>
      <w:r w:rsidRPr="00D1608E">
        <w:t xml:space="preserve"> </w:t>
      </w:r>
      <w:r w:rsidRPr="0010414D">
        <w:t xml:space="preserve">Definitive conclusions cannot be drawn between the presence of </w:t>
      </w:r>
      <w:r>
        <w:t>antibodies</w:t>
      </w:r>
      <w:r w:rsidRPr="0010414D">
        <w:t xml:space="preserve"> and potential impact on efficacy</w:t>
      </w:r>
      <w:r>
        <w:t xml:space="preserve"> and </w:t>
      </w:r>
      <w:r w:rsidRPr="0010414D">
        <w:t xml:space="preserve">safety due to the limited number of patients with positive </w:t>
      </w:r>
      <w:r w:rsidR="008C114F">
        <w:t>ADAs</w:t>
      </w:r>
      <w:r>
        <w:t>.</w:t>
      </w:r>
    </w:p>
    <w:p w14:paraId="194FED4A" w14:textId="733104D9" w:rsidR="002F1DCF" w:rsidRDefault="002F1DCF" w:rsidP="006046E4">
      <w:pPr>
        <w:pStyle w:val="CLDNormal"/>
        <w:jc w:val="left"/>
        <w:rPr>
          <w:lang w:val="en-AU"/>
        </w:rPr>
      </w:pPr>
      <w:r w:rsidRPr="00A451B3">
        <w:rPr>
          <w:lang w:val="x-none"/>
        </w:rPr>
        <w:t xml:space="preserve">The detection of </w:t>
      </w:r>
      <w:r>
        <w:t>ADA</w:t>
      </w:r>
      <w:r w:rsidRPr="00A451B3">
        <w:rPr>
          <w:lang w:val="x-none"/>
        </w:rPr>
        <w:t xml:space="preserve">s is highly dependent on the sensitivity and specificity of the assay. The incidence of antibody positivity in an assay may be influenced by several factors, including assay methodology, circulating </w:t>
      </w:r>
      <w:proofErr w:type="spellStart"/>
      <w:r w:rsidR="008C114F" w:rsidRPr="008C114F">
        <w:rPr>
          <w:lang w:val="x-none"/>
        </w:rPr>
        <w:t>gemtuzumab</w:t>
      </w:r>
      <w:proofErr w:type="spellEnd"/>
      <w:r w:rsidR="008C114F" w:rsidRPr="008C114F">
        <w:rPr>
          <w:lang w:val="x-none"/>
        </w:rPr>
        <w:t xml:space="preserve"> ozogamicin</w:t>
      </w:r>
      <w:r w:rsidRPr="00A451B3">
        <w:rPr>
          <w:lang w:val="x-none"/>
        </w:rPr>
        <w:t xml:space="preserve"> concentrations, sample handling, timing of sample collection, concomitant </w:t>
      </w:r>
      <w:r w:rsidR="008C114F">
        <w:rPr>
          <w:lang w:val="en-AU"/>
        </w:rPr>
        <w:t>treatments</w:t>
      </w:r>
      <w:r w:rsidRPr="00A451B3">
        <w:rPr>
          <w:lang w:val="x-none"/>
        </w:rPr>
        <w:t xml:space="preserve">, and underlying disease. For these reasons, comparison of incidence of antibodies to </w:t>
      </w:r>
      <w:proofErr w:type="spellStart"/>
      <w:r w:rsidR="008C114F" w:rsidRPr="008C114F">
        <w:rPr>
          <w:lang w:val="x-none"/>
        </w:rPr>
        <w:t>gemtuzumab</w:t>
      </w:r>
      <w:proofErr w:type="spellEnd"/>
      <w:r w:rsidR="008C114F" w:rsidRPr="008C114F">
        <w:rPr>
          <w:lang w:val="x-none"/>
        </w:rPr>
        <w:t xml:space="preserve"> ozogamicin</w:t>
      </w:r>
      <w:r w:rsidRPr="00A451B3">
        <w:rPr>
          <w:lang w:val="x-none"/>
        </w:rPr>
        <w:t xml:space="preserve"> with the incidence of antibodies to other products may be misleading.</w:t>
      </w:r>
    </w:p>
    <w:p w14:paraId="0F0DDF95" w14:textId="575B8C98" w:rsidR="003C4BE5" w:rsidRPr="003C4BE5" w:rsidRDefault="003C4BE5" w:rsidP="006046E4">
      <w:pPr>
        <w:pStyle w:val="CLDHeading3"/>
        <w:jc w:val="left"/>
        <w:rPr>
          <w:color w:val="7030A0"/>
        </w:rPr>
      </w:pPr>
      <w:r>
        <w:t xml:space="preserve">Reporting suspected adverse effects </w:t>
      </w:r>
    </w:p>
    <w:p w14:paraId="1D74CAC7" w14:textId="65C1107A" w:rsidR="00C40E91" w:rsidRDefault="00C40E91" w:rsidP="006046E4">
      <w:pPr>
        <w:pStyle w:val="CLDNormal"/>
        <w:jc w:val="left"/>
      </w:pPr>
      <w:r w:rsidRPr="00C40E91">
        <w:t xml:space="preserve">Reporting suspected adverse reactions after registration of the medicinal product is important. It allows continued monitoring of the benefit-risk balance of the medicinal product. Healthcare professionals are asked to report any suspected adverse reactions at </w:t>
      </w:r>
      <w:r w:rsidR="00433191" w:rsidRPr="00B716EA">
        <w:t>www.tga.gov.au/reporting-problems</w:t>
      </w:r>
      <w:r>
        <w:t>.</w:t>
      </w:r>
    </w:p>
    <w:p w14:paraId="1FDE1A26" w14:textId="77777777" w:rsidR="007C0F26" w:rsidRPr="002E403F" w:rsidRDefault="007C0F26" w:rsidP="006046E4">
      <w:pPr>
        <w:pStyle w:val="CLDHeading3"/>
        <w:jc w:val="left"/>
      </w:pPr>
      <w:r>
        <w:t>Paediatric population</w:t>
      </w:r>
    </w:p>
    <w:p w14:paraId="269DE12C" w14:textId="77777777" w:rsidR="007C0F26" w:rsidRDefault="007C0F26" w:rsidP="006046E4">
      <w:pPr>
        <w:pStyle w:val="CLDNormal"/>
        <w:jc w:val="left"/>
      </w:pPr>
      <w:r>
        <w:t>The safety and efficacy of MYLOTARG in children and adolescents below the age of 15 years has not been established (see S</w:t>
      </w:r>
      <w:r w:rsidRPr="00705F6F">
        <w:t>ection</w:t>
      </w:r>
      <w:r>
        <w:t> </w:t>
      </w:r>
      <w:r w:rsidRPr="00705F6F">
        <w:t>4.2</w:t>
      </w:r>
      <w:r>
        <w:t xml:space="preserve"> </w:t>
      </w:r>
      <w:r w:rsidRPr="00755FFF">
        <w:t>Dose and method of administration</w:t>
      </w:r>
      <w:r>
        <w:t xml:space="preserve">). </w:t>
      </w:r>
    </w:p>
    <w:p w14:paraId="012309AC" w14:textId="660EB7DD" w:rsidR="007C0F26" w:rsidRPr="0061777E" w:rsidRDefault="007C0F26" w:rsidP="006046E4">
      <w:pPr>
        <w:pStyle w:val="CLDNormal"/>
        <w:jc w:val="left"/>
      </w:pPr>
      <w:r>
        <w:t xml:space="preserve">In the completed randomised paediatric Phase 3 </w:t>
      </w:r>
      <w:r w:rsidR="00232FC9">
        <w:t>Children</w:t>
      </w:r>
      <w:r w:rsidR="0009187C">
        <w:t>’</w:t>
      </w:r>
      <w:r w:rsidR="00232FC9">
        <w:t>s</w:t>
      </w:r>
      <w:r w:rsidR="0009187C">
        <w:t xml:space="preserve"> Oncology Group (COG)</w:t>
      </w:r>
      <w:r w:rsidR="00232FC9">
        <w:t xml:space="preserve"> </w:t>
      </w:r>
      <w:r>
        <w:t xml:space="preserve">Study AAML0531 (see Section 5.1 Pharmacodynamic properties) of </w:t>
      </w:r>
      <w:proofErr w:type="spellStart"/>
      <w:r>
        <w:t>gemtuzumab</w:t>
      </w:r>
      <w:proofErr w:type="spellEnd"/>
      <w:r>
        <w:t xml:space="preserve"> ozogamicin combined with intensive first-line therapy in </w:t>
      </w:r>
      <w:r w:rsidR="00ED6F6C">
        <w:t>1,0</w:t>
      </w:r>
      <w:r w:rsidR="000B19FF">
        <w:t xml:space="preserve">63 </w:t>
      </w:r>
      <w:r>
        <w:t>newly diagnosed children</w:t>
      </w:r>
      <w:r w:rsidR="000B19FF">
        <w:t xml:space="preserve"> (93.7% of patients &lt; 18 years of age)</w:t>
      </w:r>
      <w:r>
        <w:t xml:space="preserve">, and young adults </w:t>
      </w:r>
      <w:r w:rsidR="000B19FF">
        <w:t xml:space="preserve">(6.3% of patients) </w:t>
      </w:r>
      <w:r>
        <w:t xml:space="preserve">with </w:t>
      </w:r>
      <w:r w:rsidRPr="005D79E6">
        <w:rPr>
          <w:i/>
        </w:rPr>
        <w:t>de novo</w:t>
      </w:r>
      <w:r>
        <w:t xml:space="preserve"> AML aged 0 to 29 years, the safety profile was similar with that observed in the other studies of </w:t>
      </w:r>
      <w:proofErr w:type="spellStart"/>
      <w:r>
        <w:t>gemtuzumab</w:t>
      </w:r>
      <w:proofErr w:type="spellEnd"/>
      <w:r>
        <w:t xml:space="preserve"> ozogamicin combined with intensive chemotherapy in adult patients with </w:t>
      </w:r>
      <w:r w:rsidRPr="005D79E6">
        <w:rPr>
          <w:i/>
        </w:rPr>
        <w:t>de novo</w:t>
      </w:r>
      <w:r>
        <w:t xml:space="preserve"> AML. However, the optimal dose of </w:t>
      </w:r>
      <w:proofErr w:type="spellStart"/>
      <w:r>
        <w:t>gemtuzumab</w:t>
      </w:r>
      <w:proofErr w:type="spellEnd"/>
      <w:r>
        <w:t xml:space="preserve"> ozogamicin for paediatric patients was not established, since in Study AAML0531 during the second intensification period</w:t>
      </w:r>
      <w:r w:rsidR="000B19FF">
        <w:t xml:space="preserve"> after the second dose of </w:t>
      </w:r>
      <w:proofErr w:type="spellStart"/>
      <w:r w:rsidR="000B19FF">
        <w:t>gemtuzumab</w:t>
      </w:r>
      <w:proofErr w:type="spellEnd"/>
      <w:r w:rsidR="000B19FF">
        <w:t xml:space="preserve"> ozogamicin</w:t>
      </w:r>
      <w:r>
        <w:t xml:space="preserve">, a larger proportion of patients in the </w:t>
      </w:r>
      <w:proofErr w:type="spellStart"/>
      <w:r>
        <w:t>gemtuzumab</w:t>
      </w:r>
      <w:proofErr w:type="spellEnd"/>
      <w:r>
        <w:t xml:space="preserve"> ozogamicin arm experienced prolonged neutrophil recovery time (&gt; 59 days) as compared with the comparator arm (</w:t>
      </w:r>
      <w:r w:rsidR="000B19FF">
        <w:t>21</w:t>
      </w:r>
      <w:r>
        <w:t xml:space="preserve">.0% versus </w:t>
      </w:r>
      <w:r w:rsidR="000B19FF">
        <w:t>11.5</w:t>
      </w:r>
      <w:r>
        <w:t>%), and more patients died during remission (</w:t>
      </w:r>
      <w:r w:rsidR="000B19FF">
        <w:t>5.5</w:t>
      </w:r>
      <w:r>
        <w:t xml:space="preserve">% versus </w:t>
      </w:r>
      <w:r w:rsidR="000B19FF">
        <w:t>2.8</w:t>
      </w:r>
      <w:r>
        <w:t>%).</w:t>
      </w:r>
    </w:p>
    <w:p w14:paraId="46E53F7D" w14:textId="69C8E808" w:rsidR="00112E5B" w:rsidRPr="00003E72" w:rsidRDefault="00003E72" w:rsidP="006046E4">
      <w:pPr>
        <w:pStyle w:val="CLDHeading2"/>
        <w:jc w:val="left"/>
      </w:pPr>
      <w:r>
        <w:lastRenderedPageBreak/>
        <w:t>4.9</w:t>
      </w:r>
      <w:r>
        <w:tab/>
      </w:r>
      <w:r w:rsidR="00112E5B" w:rsidRPr="00DB3A4B">
        <w:t>Overdos</w:t>
      </w:r>
      <w:r w:rsidR="0061777E">
        <w:t>e</w:t>
      </w:r>
      <w:r w:rsidR="00112E5B" w:rsidRPr="00030516">
        <w:rPr>
          <w:bCs/>
          <w:i/>
          <w:iCs/>
          <w:color w:val="FF0000"/>
        </w:rPr>
        <w:t xml:space="preserve"> </w:t>
      </w:r>
    </w:p>
    <w:p w14:paraId="4F6E400F" w14:textId="19291D56" w:rsidR="00A8354D" w:rsidRPr="003C4BE5" w:rsidRDefault="003537A5" w:rsidP="006046E4">
      <w:pPr>
        <w:pStyle w:val="CLDNormal"/>
        <w:jc w:val="left"/>
        <w:rPr>
          <w:color w:val="7030A0"/>
        </w:rPr>
      </w:pPr>
      <w:r w:rsidRPr="00503181">
        <w:t xml:space="preserve">No cases of overdose with </w:t>
      </w:r>
      <w:r w:rsidR="005114D6">
        <w:t>MYLOTARG</w:t>
      </w:r>
      <w:r w:rsidRPr="00503181">
        <w:t xml:space="preserve"> were reported in clinical experience. Single doses higher than 9</w:t>
      </w:r>
      <w:r>
        <w:t> </w:t>
      </w:r>
      <w:r w:rsidRPr="00503181">
        <w:t>mg/m</w:t>
      </w:r>
      <w:r w:rsidRPr="00253D03">
        <w:rPr>
          <w:color w:val="000000" w:themeColor="text1"/>
          <w:vertAlign w:val="superscript"/>
        </w:rPr>
        <w:t>2</w:t>
      </w:r>
      <w:r>
        <w:t xml:space="preserve"> in adults were not tested. </w:t>
      </w:r>
      <w:r w:rsidRPr="00846E36">
        <w:t xml:space="preserve">Treatment of </w:t>
      </w:r>
      <w:r w:rsidR="005114D6">
        <w:t>MYLOTARG</w:t>
      </w:r>
      <w:r w:rsidRPr="00846E36">
        <w:t xml:space="preserve"> overdose should consist </w:t>
      </w:r>
      <w:r>
        <w:t>of general supportive measures.</w:t>
      </w:r>
    </w:p>
    <w:p w14:paraId="36F98817" w14:textId="04CB1BF7" w:rsidR="00904B18" w:rsidRDefault="00904B18" w:rsidP="006046E4">
      <w:pPr>
        <w:pStyle w:val="CLDNormal"/>
        <w:jc w:val="left"/>
      </w:pPr>
      <w:r w:rsidRPr="00904B18">
        <w:t>For information on the management of overdose, contact the Poisons Information Centre on 13 11 26 (Australia).</w:t>
      </w:r>
    </w:p>
    <w:p w14:paraId="46E53F81" w14:textId="5B7A63F4" w:rsidR="0062454C" w:rsidRDefault="00003E72" w:rsidP="006046E4">
      <w:pPr>
        <w:pStyle w:val="CLDHeading1"/>
        <w:jc w:val="left"/>
      </w:pPr>
      <w:r>
        <w:t>5.</w:t>
      </w:r>
      <w:r>
        <w:tab/>
      </w:r>
      <w:r w:rsidR="0018348D">
        <w:t>PHARMACOLOGICAL PROPERTIES</w:t>
      </w:r>
      <w:r w:rsidR="00112E5B">
        <w:t xml:space="preserve"> </w:t>
      </w:r>
    </w:p>
    <w:p w14:paraId="46E53F82" w14:textId="01597ACF" w:rsidR="00112E5B" w:rsidRDefault="00003E72" w:rsidP="006046E4">
      <w:pPr>
        <w:pStyle w:val="CLDHeading2"/>
        <w:jc w:val="left"/>
      </w:pPr>
      <w:r>
        <w:t>5.1</w:t>
      </w:r>
      <w:r>
        <w:tab/>
      </w:r>
      <w:r w:rsidR="00112E5B">
        <w:t xml:space="preserve">Pharmacodynamic properties </w:t>
      </w:r>
    </w:p>
    <w:p w14:paraId="46E53F85" w14:textId="1CB6B47F" w:rsidR="003C6DC6" w:rsidRDefault="003C6DC6" w:rsidP="006046E4">
      <w:pPr>
        <w:pStyle w:val="CLDHeading3"/>
        <w:jc w:val="left"/>
      </w:pPr>
      <w:r>
        <w:t>Mechanism of action</w:t>
      </w:r>
      <w:r w:rsidR="003D017D">
        <w:t xml:space="preserve"> </w:t>
      </w:r>
    </w:p>
    <w:p w14:paraId="085C2485" w14:textId="55AA9F62" w:rsidR="005464B1" w:rsidRPr="00D1608E" w:rsidRDefault="005464B1" w:rsidP="006046E4">
      <w:pPr>
        <w:pStyle w:val="CLDNormal"/>
        <w:jc w:val="left"/>
      </w:pPr>
      <w:proofErr w:type="spellStart"/>
      <w:r w:rsidRPr="006967F9">
        <w:t>Gemtuzumab</w:t>
      </w:r>
      <w:proofErr w:type="spellEnd"/>
      <w:r w:rsidRPr="006967F9">
        <w:t xml:space="preserve"> ozogamicin is a CD33-</w:t>
      </w:r>
      <w:r w:rsidR="0021796A">
        <w:t>direct</w:t>
      </w:r>
      <w:r w:rsidRPr="006967F9">
        <w:t xml:space="preserve">ed ADC. </w:t>
      </w:r>
      <w:proofErr w:type="spellStart"/>
      <w:r w:rsidRPr="006967F9">
        <w:t>Gemtuzumab</w:t>
      </w:r>
      <w:proofErr w:type="spellEnd"/>
      <w:r w:rsidRPr="006967F9">
        <w:t xml:space="preserve"> is a humani</w:t>
      </w:r>
      <w:r w:rsidR="005E1525">
        <w:t>s</w:t>
      </w:r>
      <w:r w:rsidRPr="006967F9">
        <w:t>ed immunoglobulin class G subtype 4 (IgG4) antibody which specifically recognizes human CD33.</w:t>
      </w:r>
      <w:r w:rsidRPr="00D1608E">
        <w:rPr>
          <w:rFonts w:eastAsia="Calibri"/>
          <w:bCs/>
        </w:rPr>
        <w:t xml:space="preserve"> </w:t>
      </w:r>
      <w:r w:rsidRPr="006967F9">
        <w:rPr>
          <w:bCs/>
        </w:rPr>
        <w:t>The antibody portion (hP67.6) binds specifically to the CD33 antigen, a sialic acid</w:t>
      </w:r>
      <w:r>
        <w:rPr>
          <w:bCs/>
        </w:rPr>
        <w:noBreakHyphen/>
      </w:r>
      <w:r w:rsidRPr="006967F9">
        <w:rPr>
          <w:bCs/>
        </w:rPr>
        <w:t>dependent adhesion protein found</w:t>
      </w:r>
      <w:r w:rsidRPr="002069E8">
        <w:rPr>
          <w:bCs/>
        </w:rPr>
        <w:t xml:space="preserve"> on the surface of myeloid </w:t>
      </w:r>
      <w:proofErr w:type="spellStart"/>
      <w:r w:rsidRPr="002069E8">
        <w:rPr>
          <w:bCs/>
        </w:rPr>
        <w:t>leuk</w:t>
      </w:r>
      <w:r w:rsidR="005114D6">
        <w:rPr>
          <w:bCs/>
        </w:rPr>
        <w:t>a</w:t>
      </w:r>
      <w:r w:rsidRPr="002069E8">
        <w:rPr>
          <w:bCs/>
        </w:rPr>
        <w:t>emic</w:t>
      </w:r>
      <w:proofErr w:type="spellEnd"/>
      <w:r w:rsidRPr="002069E8">
        <w:rPr>
          <w:bCs/>
        </w:rPr>
        <w:t xml:space="preserve"> blasts and immature normal cells of myelomonocytic lineage, but not on normal </w:t>
      </w:r>
      <w:r>
        <w:rPr>
          <w:bCs/>
        </w:rPr>
        <w:t>h</w:t>
      </w:r>
      <w:r w:rsidR="000008A0">
        <w:rPr>
          <w:bCs/>
        </w:rPr>
        <w:t>a</w:t>
      </w:r>
      <w:r>
        <w:rPr>
          <w:bCs/>
        </w:rPr>
        <w:t>em</w:t>
      </w:r>
      <w:r w:rsidRPr="002069E8">
        <w:rPr>
          <w:bCs/>
        </w:rPr>
        <w:t xml:space="preserve">atopoietic stem cells. </w:t>
      </w:r>
      <w:r w:rsidRPr="00846E36">
        <w:t>The small molecule, N</w:t>
      </w:r>
      <w:r>
        <w:noBreakHyphen/>
      </w:r>
      <w:r w:rsidRPr="00846E36">
        <w:t>acetyl</w:t>
      </w:r>
      <w:r>
        <w:t> </w:t>
      </w:r>
      <w:r w:rsidRPr="00846E36">
        <w:t>gamma</w:t>
      </w:r>
      <w:r>
        <w:t> </w:t>
      </w:r>
      <w:r w:rsidRPr="00846E36">
        <w:t>calicheamicin, is a cytotoxic semisynthetic natural product.</w:t>
      </w:r>
      <w:r w:rsidRPr="00936A28">
        <w:t xml:space="preserve"> </w:t>
      </w:r>
      <w:r w:rsidRPr="00846E36">
        <w:t>N</w:t>
      </w:r>
      <w:r>
        <w:noBreakHyphen/>
      </w:r>
      <w:r w:rsidRPr="00846E36">
        <w:t>acetyl</w:t>
      </w:r>
      <w:r>
        <w:t> </w:t>
      </w:r>
      <w:r w:rsidRPr="00846E36">
        <w:t>gamma</w:t>
      </w:r>
      <w:r>
        <w:t> </w:t>
      </w:r>
      <w:r w:rsidRPr="00846E36">
        <w:t xml:space="preserve">calicheamicin is covalently attached to the antibody via </w:t>
      </w:r>
      <w:r>
        <w:t xml:space="preserve">an </w:t>
      </w:r>
      <w:proofErr w:type="spellStart"/>
      <w:r>
        <w:t>AcBut</w:t>
      </w:r>
      <w:proofErr w:type="spellEnd"/>
      <w:r>
        <w:t xml:space="preserve"> (</w:t>
      </w:r>
      <w:r w:rsidRPr="00846E36">
        <w:rPr>
          <w:rFonts w:eastAsia="TimesNewRoman"/>
        </w:rPr>
        <w:t>4-(4'-acetylphenoxy)</w:t>
      </w:r>
      <w:r>
        <w:rPr>
          <w:rFonts w:eastAsia="TimesNewRoman"/>
        </w:rPr>
        <w:t xml:space="preserve"> </w:t>
      </w:r>
      <w:proofErr w:type="spellStart"/>
      <w:r w:rsidRPr="00846E36">
        <w:rPr>
          <w:rFonts w:eastAsia="TimesNewRoman"/>
        </w:rPr>
        <w:t>butanoic</w:t>
      </w:r>
      <w:proofErr w:type="spellEnd"/>
      <w:r w:rsidRPr="00846E36">
        <w:rPr>
          <w:rFonts w:eastAsia="TimesNewRoman"/>
        </w:rPr>
        <w:t xml:space="preserve"> acid</w:t>
      </w:r>
      <w:r>
        <w:t xml:space="preserve"> linker</w:t>
      </w:r>
      <w:r w:rsidRPr="00846E36">
        <w:t xml:space="preserve">. Nonclinical data suggest that the anticancer activity of </w:t>
      </w:r>
      <w:proofErr w:type="spellStart"/>
      <w:r>
        <w:t>gem</w:t>
      </w:r>
      <w:r w:rsidRPr="00846E36">
        <w:t>tuzumab</w:t>
      </w:r>
      <w:proofErr w:type="spellEnd"/>
      <w:r w:rsidRPr="00846E36">
        <w:t xml:space="preserve"> ozogamicin is due to the binding of the ADC to CD</w:t>
      </w:r>
      <w:r>
        <w:t>33</w:t>
      </w:r>
      <w:r w:rsidRPr="00846E36">
        <w:noBreakHyphen/>
        <w:t>expressing tumo</w:t>
      </w:r>
      <w:r w:rsidR="000008A0">
        <w:t>u</w:t>
      </w:r>
      <w:r w:rsidRPr="00846E36">
        <w:t>r cells, followed by internalization of the ADC</w:t>
      </w:r>
      <w:r w:rsidRPr="00846E36">
        <w:noBreakHyphen/>
        <w:t>CD</w:t>
      </w:r>
      <w:r>
        <w:t>33</w:t>
      </w:r>
      <w:r w:rsidRPr="00846E36">
        <w:t xml:space="preserve"> complex, and the intracellular release of N</w:t>
      </w:r>
      <w:r>
        <w:noBreakHyphen/>
      </w:r>
      <w:r w:rsidRPr="00846E36">
        <w:t>acetyl</w:t>
      </w:r>
      <w:r>
        <w:t> </w:t>
      </w:r>
      <w:r w:rsidRPr="00846E36">
        <w:t>gamma</w:t>
      </w:r>
      <w:r>
        <w:t> </w:t>
      </w:r>
      <w:r w:rsidRPr="00846E36">
        <w:t>calicheamicin dimethyl</w:t>
      </w:r>
      <w:r>
        <w:t xml:space="preserve"> hydrazide</w:t>
      </w:r>
      <w:r w:rsidRPr="00846E36">
        <w:t xml:space="preserve"> via hydrolytic cleavage of the linker.</w:t>
      </w:r>
      <w:r w:rsidRPr="00381A91">
        <w:rPr>
          <w:noProof/>
          <w:color w:val="00B0F0"/>
          <w:vertAlign w:val="superscript"/>
        </w:rPr>
        <w:t xml:space="preserve"> </w:t>
      </w:r>
      <w:r w:rsidRPr="00466ED6">
        <w:t xml:space="preserve">Activation of </w:t>
      </w:r>
      <w:r w:rsidRPr="00846E36">
        <w:t>N</w:t>
      </w:r>
      <w:r>
        <w:noBreakHyphen/>
      </w:r>
      <w:r w:rsidRPr="00846E36">
        <w:t>acetyl</w:t>
      </w:r>
      <w:r>
        <w:t> </w:t>
      </w:r>
      <w:r w:rsidRPr="00846E36">
        <w:t>gamma</w:t>
      </w:r>
      <w:r>
        <w:t> </w:t>
      </w:r>
      <w:r w:rsidRPr="00846E36">
        <w:t>calicheamicin dimethyl</w:t>
      </w:r>
      <w:r>
        <w:t xml:space="preserve"> hydrazide</w:t>
      </w:r>
      <w:r w:rsidRPr="00846E36">
        <w:t xml:space="preserve"> induces double-stranded DNA breaks, subsequently inducing cell cycle arrest and apoptotic cell death.</w:t>
      </w:r>
    </w:p>
    <w:p w14:paraId="3C542192" w14:textId="77777777" w:rsidR="005464B1" w:rsidRPr="008A271D" w:rsidRDefault="005464B1" w:rsidP="006046E4">
      <w:pPr>
        <w:pStyle w:val="CLDHeading3"/>
        <w:jc w:val="left"/>
      </w:pPr>
      <w:r w:rsidRPr="004E021A">
        <w:t xml:space="preserve">Pharmacodynamic </w:t>
      </w:r>
      <w:r>
        <w:t>(PD) e</w:t>
      </w:r>
      <w:r w:rsidRPr="004E021A">
        <w:t>ffects</w:t>
      </w:r>
    </w:p>
    <w:p w14:paraId="1870D97C" w14:textId="2D747550" w:rsidR="005464B1" w:rsidRDefault="005464B1" w:rsidP="006046E4">
      <w:pPr>
        <w:pStyle w:val="CLDNormal"/>
        <w:jc w:val="left"/>
      </w:pPr>
      <w:r w:rsidRPr="00AD67B5">
        <w:t>In vitro cytotoxicity</w:t>
      </w:r>
      <w:r w:rsidRPr="00EE2775">
        <w:t xml:space="preserve"> </w:t>
      </w:r>
      <w:r>
        <w:t xml:space="preserve">assays showed that </w:t>
      </w:r>
      <w:proofErr w:type="spellStart"/>
      <w:r>
        <w:t>gemtuzumab</w:t>
      </w:r>
      <w:proofErr w:type="spellEnd"/>
      <w:r>
        <w:t xml:space="preserve"> ozogamicin was effective at selectively killing CD33-positive </w:t>
      </w:r>
      <w:r w:rsidRPr="00173DA4">
        <w:t xml:space="preserve">human </w:t>
      </w:r>
      <w:r w:rsidR="000008A0" w:rsidRPr="00173DA4">
        <w:t>leukaemia</w:t>
      </w:r>
      <w:r w:rsidRPr="00173DA4">
        <w:t xml:space="preserve"> cell line (</w:t>
      </w:r>
      <w:r>
        <w:t>HL</w:t>
      </w:r>
      <w:r>
        <w:noBreakHyphen/>
        <w:t>60) target cells.</w:t>
      </w:r>
      <w:r w:rsidRPr="00846E36">
        <w:rPr>
          <w:color w:val="0000FF"/>
        </w:rPr>
        <w:t xml:space="preserve"> </w:t>
      </w:r>
      <w:r w:rsidRPr="00503181">
        <w:t xml:space="preserve">In </w:t>
      </w:r>
      <w:r>
        <w:t>nonclinical murine models</w:t>
      </w:r>
      <w:r w:rsidRPr="00503181">
        <w:t xml:space="preserve">, </w:t>
      </w:r>
      <w:proofErr w:type="spellStart"/>
      <w:r w:rsidRPr="00503181">
        <w:t>gemtuzumab</w:t>
      </w:r>
      <w:proofErr w:type="spellEnd"/>
      <w:r w:rsidRPr="00503181">
        <w:t xml:space="preserve"> ozogamicin demonstrates </w:t>
      </w:r>
      <w:proofErr w:type="spellStart"/>
      <w:r w:rsidRPr="00503181">
        <w:t>antitum</w:t>
      </w:r>
      <w:r>
        <w:t>o</w:t>
      </w:r>
      <w:r w:rsidR="00524786">
        <w:t>u</w:t>
      </w:r>
      <w:r w:rsidRPr="00503181">
        <w:t>r</w:t>
      </w:r>
      <w:proofErr w:type="spellEnd"/>
      <w:r w:rsidRPr="00503181">
        <w:t xml:space="preserve"> effects in the HL</w:t>
      </w:r>
      <w:r>
        <w:noBreakHyphen/>
      </w:r>
      <w:r w:rsidRPr="00503181">
        <w:t>60 human promyelocytic leuk</w:t>
      </w:r>
      <w:r w:rsidR="000008A0">
        <w:t>a</w:t>
      </w:r>
      <w:r w:rsidRPr="00503181">
        <w:t xml:space="preserve">emia xenograft </w:t>
      </w:r>
      <w:r w:rsidR="000008A0" w:rsidRPr="00503181">
        <w:t>tumo</w:t>
      </w:r>
      <w:r w:rsidR="000008A0">
        <w:t>ur</w:t>
      </w:r>
      <w:r w:rsidRPr="00503181">
        <w:t xml:space="preserve"> in athymic mice.</w:t>
      </w:r>
      <w:r w:rsidRPr="00253D03">
        <w:rPr>
          <w:color w:val="000000" w:themeColor="text1"/>
          <w:vertAlign w:val="superscript"/>
        </w:rPr>
        <w:t xml:space="preserve"> </w:t>
      </w:r>
      <w:r w:rsidRPr="00413562">
        <w:t xml:space="preserve">Combining DNR and </w:t>
      </w:r>
      <w:proofErr w:type="spellStart"/>
      <w:r w:rsidRPr="00413562">
        <w:t>AraC</w:t>
      </w:r>
      <w:proofErr w:type="spellEnd"/>
      <w:r w:rsidRPr="00413562">
        <w:t xml:space="preserve"> chemotherapy with </w:t>
      </w:r>
      <w:proofErr w:type="spellStart"/>
      <w:r w:rsidRPr="00413562">
        <w:t>gemtuzumab</w:t>
      </w:r>
      <w:proofErr w:type="spellEnd"/>
      <w:r w:rsidRPr="00413562">
        <w:t xml:space="preserve"> ozogamicin was effective in eliminating disease and prolonging survival in nonclinical AML models</w:t>
      </w:r>
      <w:r w:rsidR="00BB7153">
        <w:t>, with synergistic activity evident</w:t>
      </w:r>
      <w:r w:rsidRPr="00D1608E">
        <w:t>.</w:t>
      </w:r>
    </w:p>
    <w:p w14:paraId="45322DB2" w14:textId="72C4313B" w:rsidR="00C912DE" w:rsidRPr="003D017D" w:rsidRDefault="00C912DE" w:rsidP="006046E4">
      <w:pPr>
        <w:pStyle w:val="CLDNormal"/>
        <w:jc w:val="left"/>
        <w:rPr>
          <w:color w:val="7030A0"/>
        </w:rPr>
      </w:pPr>
      <w:r w:rsidRPr="00C912DE">
        <w:t xml:space="preserve">Saturation of a high percentage of CD33 antigenic sites is presumed to be required for maximum delivery of </w:t>
      </w:r>
      <w:proofErr w:type="spellStart"/>
      <w:r w:rsidRPr="00C912DE">
        <w:t>calicheamicin</w:t>
      </w:r>
      <w:proofErr w:type="spellEnd"/>
      <w:r w:rsidRPr="00C912DE">
        <w:t xml:space="preserve"> to </w:t>
      </w:r>
      <w:proofErr w:type="spellStart"/>
      <w:r w:rsidRPr="00C912DE">
        <w:t>leukaemic</w:t>
      </w:r>
      <w:proofErr w:type="spellEnd"/>
      <w:r w:rsidRPr="00C912DE">
        <w:t xml:space="preserve"> blast cells. Several single agent studies measured target (CD33) saturation post</w:t>
      </w:r>
      <w:r w:rsidRPr="00C912DE">
        <w:noBreakHyphen/>
        <w:t xml:space="preserve">MYLOTARG dose in patients with relapsed and refractory AML. Across all studies, near maximal peripheral CD33 saturation was observed post-MYLOTARG dose at all dose levels of 2 mg/m² and above, suggesting that a low dose of </w:t>
      </w:r>
      <w:proofErr w:type="spellStart"/>
      <w:r w:rsidRPr="00C912DE">
        <w:t>gemtuzumab</w:t>
      </w:r>
      <w:proofErr w:type="spellEnd"/>
      <w:r w:rsidRPr="00C912DE">
        <w:t xml:space="preserve"> ozogamicin is sufficient to bind all available CD33 sites.</w:t>
      </w:r>
    </w:p>
    <w:p w14:paraId="46E53F89" w14:textId="0A825282" w:rsidR="005A454A" w:rsidRDefault="002A5064" w:rsidP="006046E4">
      <w:pPr>
        <w:pStyle w:val="CLDHeading3"/>
        <w:jc w:val="left"/>
      </w:pPr>
      <w:r>
        <w:lastRenderedPageBreak/>
        <w:t>Clinical trials</w:t>
      </w:r>
      <w:r w:rsidR="005A454A">
        <w:t xml:space="preserve"> </w:t>
      </w:r>
    </w:p>
    <w:p w14:paraId="44A3F51B" w14:textId="67727228" w:rsidR="00E539A3" w:rsidRDefault="003962A6" w:rsidP="006046E4">
      <w:pPr>
        <w:pStyle w:val="CLDNormal"/>
        <w:jc w:val="left"/>
      </w:pPr>
      <w:r>
        <w:t>In a Phase 3 trial (ALFA-0701) the combination of MYLOTARG</w:t>
      </w:r>
      <w:r w:rsidR="00C90152">
        <w:t xml:space="preserve"> </w:t>
      </w:r>
      <w:r>
        <w:t>+</w:t>
      </w:r>
      <w:r w:rsidR="00C90152">
        <w:t xml:space="preserve"> </w:t>
      </w:r>
      <w:proofErr w:type="spellStart"/>
      <w:r w:rsidR="00C90152">
        <w:t>AraC</w:t>
      </w:r>
      <w:proofErr w:type="spellEnd"/>
      <w:r w:rsidR="00C90152">
        <w:t xml:space="preserve"> </w:t>
      </w:r>
      <w:r>
        <w:t>+</w:t>
      </w:r>
      <w:r w:rsidR="00C90152">
        <w:t xml:space="preserve"> DNR</w:t>
      </w:r>
      <w:r>
        <w:t xml:space="preserve"> was compared to </w:t>
      </w:r>
      <w:proofErr w:type="spellStart"/>
      <w:r w:rsidR="00C90152">
        <w:t>AraC</w:t>
      </w:r>
      <w:proofErr w:type="spellEnd"/>
      <w:r w:rsidR="00C90152">
        <w:t xml:space="preserve"> </w:t>
      </w:r>
      <w:r>
        <w:t>+</w:t>
      </w:r>
      <w:r w:rsidR="00C90152">
        <w:t xml:space="preserve"> DNR</w:t>
      </w:r>
      <w:r>
        <w:t>.  Combination therapy with MYLOTARG</w:t>
      </w:r>
      <w:r w:rsidR="00EC7A07">
        <w:t xml:space="preserve"> </w:t>
      </w:r>
      <w:r>
        <w:t>+</w:t>
      </w:r>
      <w:r w:rsidR="00EC7A07">
        <w:t xml:space="preserve"> </w:t>
      </w:r>
      <w:r>
        <w:t xml:space="preserve">chemotherapy resulted in a statistically significant improvement in </w:t>
      </w:r>
      <w:r w:rsidR="0021796A">
        <w:t>Event-Free</w:t>
      </w:r>
      <w:r>
        <w:t xml:space="preserve"> </w:t>
      </w:r>
      <w:r w:rsidR="0021796A">
        <w:t>S</w:t>
      </w:r>
      <w:r>
        <w:t>urvival</w:t>
      </w:r>
      <w:r w:rsidR="0021796A">
        <w:t xml:space="preserve"> (EFS)</w:t>
      </w:r>
      <w:r>
        <w:t xml:space="preserve"> compared to the chemotherapy combination alone.  There was no significant improvement in rates of Overall Survival </w:t>
      </w:r>
      <w:r w:rsidR="003B1602">
        <w:t xml:space="preserve">(OS) </w:t>
      </w:r>
      <w:r>
        <w:t xml:space="preserve">or </w:t>
      </w:r>
      <w:r w:rsidR="003B1602">
        <w:t>CR</w:t>
      </w:r>
      <w:r>
        <w:t xml:space="preserve"> demonstrated in MYLOTARG combination therapy compared to the chemotherapy combination alone.</w:t>
      </w:r>
    </w:p>
    <w:p w14:paraId="2C092AFD" w14:textId="4129C8DB" w:rsidR="005464B1" w:rsidRPr="00E7104A" w:rsidRDefault="00E7104A" w:rsidP="006046E4">
      <w:pPr>
        <w:pStyle w:val="CLDHeading4"/>
        <w:jc w:val="left"/>
        <w:rPr>
          <w:noProof/>
        </w:rPr>
      </w:pPr>
      <w:r w:rsidRPr="00E7104A">
        <w:rPr>
          <w:noProof/>
        </w:rPr>
        <w:t>ALFA-0701 study</w:t>
      </w:r>
      <w:r w:rsidR="005464B1" w:rsidRPr="00E7104A">
        <w:rPr>
          <w:noProof/>
        </w:rPr>
        <w:t xml:space="preserve"> of previously untreated patients with </w:t>
      </w:r>
      <w:r w:rsidR="005D79E6" w:rsidRPr="005D79E6">
        <w:rPr>
          <w:noProof/>
        </w:rPr>
        <w:t>de novo</w:t>
      </w:r>
      <w:r w:rsidR="005464B1" w:rsidRPr="00E7104A">
        <w:rPr>
          <w:noProof/>
        </w:rPr>
        <w:t xml:space="preserve"> AML</w:t>
      </w:r>
      <w:bookmarkStart w:id="2" w:name="_Toc233184659"/>
      <w:bookmarkStart w:id="3" w:name="_Toc233428757"/>
      <w:bookmarkStart w:id="4" w:name="_Toc242167512"/>
      <w:bookmarkStart w:id="5" w:name="_Toc329595112"/>
      <w:bookmarkStart w:id="6" w:name="_Toc329604468"/>
      <w:bookmarkStart w:id="7" w:name="_Toc346881843"/>
      <w:bookmarkStart w:id="8" w:name="_Toc413328465"/>
      <w:bookmarkStart w:id="9" w:name="_Toc425918320"/>
      <w:bookmarkStart w:id="10" w:name="_Toc233184660"/>
      <w:bookmarkStart w:id="11" w:name="_Toc233428758"/>
      <w:bookmarkStart w:id="12" w:name="_Toc242167513"/>
      <w:bookmarkStart w:id="13" w:name="_Toc329595113"/>
      <w:bookmarkStart w:id="14" w:name="_Toc329604469"/>
      <w:bookmarkStart w:id="15" w:name="_Toc346881844"/>
      <w:bookmarkStart w:id="16" w:name="_Toc413328466"/>
      <w:bookmarkStart w:id="17" w:name="_Toc425918321"/>
      <w:bookmarkStart w:id="18" w:name="_Toc436809930"/>
      <w:bookmarkStart w:id="19" w:name="_Ref430701392"/>
      <w:bookmarkStart w:id="20" w:name="_Toc436809977"/>
      <w:bookmarkStart w:id="21" w:name="_Toc417748680"/>
      <w:bookmarkStart w:id="22" w:name="_Toc416438523"/>
      <w:bookmarkStart w:id="23" w:name="_Toc436809938"/>
      <w:bookmarkStart w:id="24" w:name="_Ref428438799"/>
      <w:bookmarkStart w:id="25" w:name="_Toc441878491"/>
      <w:bookmarkStart w:id="26" w:name="_Toc443008787"/>
      <w:bookmarkStart w:id="27" w:name="_Toc443482754"/>
      <w:bookmarkStart w:id="28" w:name="_Toc443560070"/>
      <w:bookmarkStart w:id="29" w:name="_Toc443008788"/>
      <w:bookmarkStart w:id="30" w:name="_Toc443482755"/>
      <w:bookmarkStart w:id="31" w:name="_Toc44356007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76C308D1" w14:textId="37E13DEC" w:rsidR="005464B1" w:rsidRPr="00D1608E" w:rsidRDefault="005464B1" w:rsidP="006046E4">
      <w:pPr>
        <w:pStyle w:val="CLDNormal"/>
        <w:jc w:val="left"/>
        <w:rPr>
          <w:rFonts w:eastAsia="Calibri"/>
          <w:bCs/>
        </w:rPr>
      </w:pPr>
      <w:r w:rsidRPr="00984EAD">
        <w:t>The efficacy and safety of</w:t>
      </w:r>
      <w:r>
        <w:t xml:space="preserve"> </w:t>
      </w:r>
      <w:r w:rsidR="005114D6">
        <w:t>MYLOTARG</w:t>
      </w:r>
      <w:r w:rsidRPr="00490461" w:rsidDel="00490461">
        <w:t xml:space="preserve"> </w:t>
      </w:r>
      <w:r>
        <w:t xml:space="preserve">were evaluated in a </w:t>
      </w:r>
      <w:proofErr w:type="spellStart"/>
      <w:r>
        <w:t>multicenter</w:t>
      </w:r>
      <w:proofErr w:type="spellEnd"/>
      <w:r>
        <w:t>, randomized, open</w:t>
      </w:r>
      <w:r>
        <w:noBreakHyphen/>
        <w:t xml:space="preserve">label, Phase 3 study comparing the addition of </w:t>
      </w:r>
      <w:r w:rsidR="005114D6">
        <w:t>MYLOTARG</w:t>
      </w:r>
      <w:r w:rsidRPr="003C3E57">
        <w:t xml:space="preserve"> </w:t>
      </w:r>
      <w:r>
        <w:t xml:space="preserve">to </w:t>
      </w:r>
      <w:r w:rsidRPr="00AA2C03">
        <w:t xml:space="preserve">a standard </w:t>
      </w:r>
      <w:r>
        <w:t xml:space="preserve">chemotherapy </w:t>
      </w:r>
      <w:r w:rsidRPr="00AA2C03">
        <w:t xml:space="preserve">induction regimen of </w:t>
      </w:r>
      <w:r>
        <w:t>daunorubicin</w:t>
      </w:r>
      <w:r w:rsidRPr="00AA2C03">
        <w:t xml:space="preserve"> and </w:t>
      </w:r>
      <w:r>
        <w:t>cytarabine</w:t>
      </w:r>
      <w:r w:rsidRPr="00AA2C03">
        <w:t xml:space="preserve"> (DA)</w:t>
      </w:r>
      <w:r>
        <w:t xml:space="preserve"> versus DA alone. Eligible patients were between 50 and 70 years of age with previously untreated </w:t>
      </w:r>
      <w:r w:rsidR="005D79E6" w:rsidRPr="005D79E6">
        <w:rPr>
          <w:i/>
          <w:iCs/>
        </w:rPr>
        <w:t>de novo</w:t>
      </w:r>
      <w:r>
        <w:t xml:space="preserve"> AML.</w:t>
      </w:r>
      <w:r w:rsidR="00CB63B2">
        <w:t xml:space="preserve"> Patients with acute promyelocytic leukaemia (APL, AML3) and patients with AML arising from myelodysplastic syndrome (MDS) or secondary AML were excluded from the study.</w:t>
      </w:r>
    </w:p>
    <w:p w14:paraId="049BA37F" w14:textId="67C54D7C" w:rsidR="00D270D2" w:rsidRDefault="00D270D2" w:rsidP="006046E4">
      <w:pPr>
        <w:pStyle w:val="CLDNormal"/>
        <w:jc w:val="left"/>
        <w:rPr>
          <w:bCs/>
          <w:iCs/>
        </w:rPr>
      </w:pPr>
      <w:r w:rsidRPr="00C25DF7">
        <w:rPr>
          <w:bCs/>
          <w:iCs/>
        </w:rPr>
        <w:t xml:space="preserve">Patients were randomized (1:1) to receive induction therapy consisting of </w:t>
      </w:r>
      <w:r>
        <w:rPr>
          <w:bCs/>
          <w:iCs/>
        </w:rPr>
        <w:t>DNR</w:t>
      </w:r>
      <w:r w:rsidRPr="00C25DF7">
        <w:rPr>
          <w:bCs/>
          <w:iCs/>
        </w:rPr>
        <w:t xml:space="preserve"> (60</w:t>
      </w:r>
      <w:r>
        <w:rPr>
          <w:bCs/>
          <w:iCs/>
        </w:rPr>
        <w:t> </w:t>
      </w:r>
      <w:r w:rsidRPr="00C25DF7">
        <w:rPr>
          <w:bCs/>
          <w:iCs/>
        </w:rPr>
        <w:t>mg/m</w:t>
      </w:r>
      <w:r w:rsidRPr="00C25DF7">
        <w:rPr>
          <w:bCs/>
          <w:iCs/>
          <w:vertAlign w:val="superscript"/>
        </w:rPr>
        <w:t>2</w:t>
      </w:r>
      <w:r w:rsidRPr="00C25DF7">
        <w:rPr>
          <w:bCs/>
          <w:iCs/>
        </w:rPr>
        <w:t xml:space="preserve"> on Days 1 to 3) and </w:t>
      </w:r>
      <w:proofErr w:type="spellStart"/>
      <w:r>
        <w:rPr>
          <w:bCs/>
          <w:iCs/>
        </w:rPr>
        <w:t>AraC</w:t>
      </w:r>
      <w:proofErr w:type="spellEnd"/>
      <w:r w:rsidRPr="00C25DF7">
        <w:rPr>
          <w:bCs/>
          <w:iCs/>
        </w:rPr>
        <w:t xml:space="preserve"> (200 mg/m</w:t>
      </w:r>
      <w:r w:rsidRPr="00C25DF7">
        <w:rPr>
          <w:bCs/>
          <w:iCs/>
          <w:vertAlign w:val="superscript"/>
        </w:rPr>
        <w:t>2</w:t>
      </w:r>
      <w:r w:rsidRPr="00C25DF7">
        <w:rPr>
          <w:bCs/>
          <w:iCs/>
        </w:rPr>
        <w:t xml:space="preserve"> on Days 1 to 7) (DA) with (N=135) or without (N=136) </w:t>
      </w:r>
      <w:r w:rsidR="00D574FF">
        <w:rPr>
          <w:bCs/>
          <w:iCs/>
        </w:rPr>
        <w:t>MYLOTARG</w:t>
      </w:r>
      <w:r w:rsidRPr="00C25DF7">
        <w:rPr>
          <w:bCs/>
          <w:iCs/>
        </w:rPr>
        <w:t xml:space="preserve"> 3 mg/m</w:t>
      </w:r>
      <w:r w:rsidRPr="00C25DF7">
        <w:rPr>
          <w:bCs/>
          <w:iCs/>
          <w:vertAlign w:val="superscript"/>
        </w:rPr>
        <w:t>2</w:t>
      </w:r>
      <w:r w:rsidRPr="00C25DF7">
        <w:rPr>
          <w:bCs/>
          <w:iCs/>
        </w:rPr>
        <w:t xml:space="preserve"> (up to maximum of one vial) on Days 1, 4, and 7. Patients who did not achieve a response after first induction could receive a second induction with </w:t>
      </w:r>
      <w:r>
        <w:rPr>
          <w:bCs/>
          <w:iCs/>
        </w:rPr>
        <w:t>DNR</w:t>
      </w:r>
      <w:r w:rsidRPr="00C25DF7">
        <w:rPr>
          <w:bCs/>
          <w:iCs/>
        </w:rPr>
        <w:t xml:space="preserve"> and </w:t>
      </w:r>
      <w:proofErr w:type="spellStart"/>
      <w:r>
        <w:rPr>
          <w:bCs/>
          <w:iCs/>
        </w:rPr>
        <w:t>AraC</w:t>
      </w:r>
      <w:proofErr w:type="spellEnd"/>
      <w:r w:rsidRPr="00C25DF7">
        <w:rPr>
          <w:bCs/>
          <w:iCs/>
        </w:rPr>
        <w:t xml:space="preserve"> alone</w:t>
      </w:r>
      <w:r w:rsidR="00E119D7">
        <w:rPr>
          <w:bCs/>
          <w:iCs/>
        </w:rPr>
        <w:t>, consisting of DNR 35 mg/m</w:t>
      </w:r>
      <w:r w:rsidR="00E119D7" w:rsidRPr="008203AE">
        <w:rPr>
          <w:bCs/>
          <w:iCs/>
          <w:vertAlign w:val="superscript"/>
        </w:rPr>
        <w:t>2</w:t>
      </w:r>
      <w:r w:rsidR="00E119D7">
        <w:rPr>
          <w:bCs/>
          <w:iCs/>
        </w:rPr>
        <w:t>/day on Days 1 and 2</w:t>
      </w:r>
      <w:r w:rsidR="008203AE">
        <w:rPr>
          <w:bCs/>
          <w:iCs/>
        </w:rPr>
        <w:t xml:space="preserve"> and </w:t>
      </w:r>
      <w:proofErr w:type="spellStart"/>
      <w:r w:rsidR="008203AE">
        <w:rPr>
          <w:bCs/>
          <w:iCs/>
        </w:rPr>
        <w:t>AraC</w:t>
      </w:r>
      <w:proofErr w:type="spellEnd"/>
      <w:r w:rsidR="008203AE">
        <w:rPr>
          <w:bCs/>
          <w:iCs/>
        </w:rPr>
        <w:t xml:space="preserve"> 1 g/m</w:t>
      </w:r>
      <w:r w:rsidR="008203AE" w:rsidRPr="008203AE">
        <w:rPr>
          <w:bCs/>
          <w:iCs/>
          <w:vertAlign w:val="superscript"/>
        </w:rPr>
        <w:t>2</w:t>
      </w:r>
      <w:r w:rsidR="008203AE">
        <w:rPr>
          <w:bCs/>
          <w:iCs/>
        </w:rPr>
        <w:t xml:space="preserve"> every 12 hours on Day 1 to Day 3.</w:t>
      </w:r>
      <w:r w:rsidRPr="00C25DF7">
        <w:rPr>
          <w:bCs/>
          <w:iCs/>
        </w:rPr>
        <w:t xml:space="preserve"> Patients with response received consolidation therapy with 2 courses of treatment including </w:t>
      </w:r>
      <w:r>
        <w:rPr>
          <w:bCs/>
          <w:iCs/>
        </w:rPr>
        <w:t>DNR</w:t>
      </w:r>
      <w:r w:rsidRPr="00C25DF7">
        <w:rPr>
          <w:bCs/>
          <w:iCs/>
        </w:rPr>
        <w:t xml:space="preserve"> (60 mg/m</w:t>
      </w:r>
      <w:r w:rsidRPr="00C25DF7">
        <w:rPr>
          <w:bCs/>
          <w:iCs/>
          <w:vertAlign w:val="superscript"/>
        </w:rPr>
        <w:t>2</w:t>
      </w:r>
      <w:r w:rsidRPr="00C25DF7">
        <w:rPr>
          <w:bCs/>
          <w:iCs/>
        </w:rPr>
        <w:t xml:space="preserve"> on Day 1 of consolidation course 1; 60</w:t>
      </w:r>
      <w:r>
        <w:rPr>
          <w:bCs/>
          <w:iCs/>
        </w:rPr>
        <w:t> </w:t>
      </w:r>
      <w:r w:rsidRPr="00C25DF7">
        <w:rPr>
          <w:bCs/>
          <w:iCs/>
        </w:rPr>
        <w:t>mg/m</w:t>
      </w:r>
      <w:r w:rsidRPr="00C25DF7">
        <w:rPr>
          <w:bCs/>
          <w:iCs/>
          <w:vertAlign w:val="superscript"/>
        </w:rPr>
        <w:t>2</w:t>
      </w:r>
      <w:r w:rsidRPr="00C25DF7">
        <w:rPr>
          <w:bCs/>
          <w:iCs/>
        </w:rPr>
        <w:t xml:space="preserve"> on Days 1 and 2 of consolidation course 2) and </w:t>
      </w:r>
      <w:proofErr w:type="spellStart"/>
      <w:r>
        <w:rPr>
          <w:bCs/>
          <w:iCs/>
        </w:rPr>
        <w:t>AraC</w:t>
      </w:r>
      <w:proofErr w:type="spellEnd"/>
      <w:r w:rsidRPr="00C25DF7">
        <w:rPr>
          <w:bCs/>
          <w:iCs/>
        </w:rPr>
        <w:t xml:space="preserve"> (1 g/m</w:t>
      </w:r>
      <w:r w:rsidRPr="00C25DF7">
        <w:rPr>
          <w:bCs/>
          <w:iCs/>
          <w:vertAlign w:val="superscript"/>
        </w:rPr>
        <w:t>2</w:t>
      </w:r>
      <w:r w:rsidRPr="00C25DF7">
        <w:rPr>
          <w:bCs/>
          <w:iCs/>
        </w:rPr>
        <w:t xml:space="preserve"> every 12 hours on Days 1 to 4) with or without </w:t>
      </w:r>
      <w:r w:rsidR="00D574FF">
        <w:rPr>
          <w:bCs/>
          <w:iCs/>
        </w:rPr>
        <w:t>MYLOTARG</w:t>
      </w:r>
      <w:r w:rsidRPr="00C25DF7">
        <w:rPr>
          <w:bCs/>
          <w:iCs/>
        </w:rPr>
        <w:t xml:space="preserve"> 3 mg/m</w:t>
      </w:r>
      <w:r w:rsidRPr="00C25DF7">
        <w:rPr>
          <w:bCs/>
          <w:iCs/>
          <w:vertAlign w:val="superscript"/>
        </w:rPr>
        <w:t>2</w:t>
      </w:r>
      <w:r w:rsidRPr="00C25DF7">
        <w:rPr>
          <w:bCs/>
          <w:iCs/>
        </w:rPr>
        <w:t xml:space="preserve"> (up to a maximum of one vial) on Day</w:t>
      </w:r>
      <w:r>
        <w:rPr>
          <w:bCs/>
          <w:iCs/>
        </w:rPr>
        <w:t> </w:t>
      </w:r>
      <w:r w:rsidRPr="00C25DF7">
        <w:rPr>
          <w:bCs/>
          <w:iCs/>
        </w:rPr>
        <w:t>1 according to their initial randomi</w:t>
      </w:r>
      <w:r w:rsidR="00A833BD">
        <w:rPr>
          <w:bCs/>
          <w:iCs/>
        </w:rPr>
        <w:t>s</w:t>
      </w:r>
      <w:r w:rsidRPr="00C25DF7">
        <w:rPr>
          <w:bCs/>
          <w:iCs/>
        </w:rPr>
        <w:t xml:space="preserve">ation. Patients who experienced remission were also eligible for allogeneic transplantation. An interval of at least 2 months between the last dose of </w:t>
      </w:r>
      <w:r w:rsidR="00D574FF">
        <w:rPr>
          <w:bCs/>
          <w:iCs/>
        </w:rPr>
        <w:t>MYLOTARG</w:t>
      </w:r>
      <w:r w:rsidRPr="00C25DF7">
        <w:rPr>
          <w:bCs/>
          <w:iCs/>
        </w:rPr>
        <w:t xml:space="preserve"> and transplantation was recommended.</w:t>
      </w:r>
    </w:p>
    <w:p w14:paraId="43B9C637" w14:textId="743DC831" w:rsidR="005464B1" w:rsidRDefault="005464B1" w:rsidP="006046E4">
      <w:pPr>
        <w:pStyle w:val="CLDNormal"/>
        <w:jc w:val="left"/>
      </w:pPr>
      <w:r>
        <w:t xml:space="preserve">The primary endpoint was EFS. The secondary endpoints included CR and </w:t>
      </w:r>
      <w:proofErr w:type="spellStart"/>
      <w:r>
        <w:t>CRp</w:t>
      </w:r>
      <w:proofErr w:type="spellEnd"/>
      <w:r>
        <w:t xml:space="preserve"> rates, </w:t>
      </w:r>
      <w:r w:rsidR="008B2FE9">
        <w:t>R</w:t>
      </w:r>
      <w:r w:rsidRPr="00AA2C03">
        <w:t>elapse</w:t>
      </w:r>
      <w:r>
        <w:noBreakHyphen/>
      </w:r>
      <w:r w:rsidR="008B2FE9">
        <w:t>F</w:t>
      </w:r>
      <w:r w:rsidRPr="00AA2C03">
        <w:t xml:space="preserve">ree </w:t>
      </w:r>
      <w:r w:rsidR="008B2FE9">
        <w:t>S</w:t>
      </w:r>
      <w:r w:rsidRPr="00AA2C03">
        <w:t>urvival</w:t>
      </w:r>
      <w:r>
        <w:t xml:space="preserve"> (RFS), OS, and safety of the combination DA with or without </w:t>
      </w:r>
      <w:r w:rsidR="005114D6">
        <w:t>MYLOTARG</w:t>
      </w:r>
      <w:r>
        <w:t>.</w:t>
      </w:r>
    </w:p>
    <w:p w14:paraId="42DCFD62" w14:textId="4EE9A9E0" w:rsidR="00F95DC7" w:rsidRDefault="00F95DC7" w:rsidP="006046E4">
      <w:pPr>
        <w:pStyle w:val="CLDNormal"/>
        <w:jc w:val="left"/>
      </w:pPr>
      <w:r>
        <w:t xml:space="preserve">EFS was </w:t>
      </w:r>
      <w:r w:rsidR="0099079A">
        <w:t xml:space="preserve">measured </w:t>
      </w:r>
      <w:r>
        <w:t>from randomi</w:t>
      </w:r>
      <w:r w:rsidR="00A833BD">
        <w:t>s</w:t>
      </w:r>
      <w:r>
        <w:t xml:space="preserve">ation to induction failure, relapse, or death due to any cause. </w:t>
      </w:r>
      <w:bookmarkStart w:id="32" w:name="_Hlk27130126"/>
      <w:r w:rsidR="002974E8" w:rsidRPr="002974E8">
        <w:rPr>
          <w:color w:val="000000"/>
          <w:szCs w:val="24"/>
        </w:rPr>
        <w:t xml:space="preserve">Per protocol, induction failure was defined as failure to achieve CR or </w:t>
      </w:r>
      <w:proofErr w:type="spellStart"/>
      <w:r w:rsidR="002974E8" w:rsidRPr="002974E8">
        <w:rPr>
          <w:color w:val="000000"/>
          <w:szCs w:val="24"/>
        </w:rPr>
        <w:t>CRp</w:t>
      </w:r>
      <w:proofErr w:type="spellEnd"/>
      <w:r w:rsidR="002974E8" w:rsidRPr="002974E8">
        <w:rPr>
          <w:color w:val="000000"/>
          <w:szCs w:val="24"/>
        </w:rPr>
        <w:t xml:space="preserve"> in induction, and date of induction failure was defined as date of marrow evaluation after the last course of induction</w:t>
      </w:r>
      <w:r w:rsidR="002974E8">
        <w:rPr>
          <w:color w:val="000000"/>
          <w:szCs w:val="24"/>
        </w:rPr>
        <w:t>.</w:t>
      </w:r>
      <w:bookmarkEnd w:id="32"/>
      <w:r w:rsidR="0035707C">
        <w:t xml:space="preserve">  </w:t>
      </w:r>
      <w:r>
        <w:t>Remission was assessed by the investigators and classified as CR defined as fewer than 5% blasts in a normocellular marrow and an ANC of more than 1 × 10</w:t>
      </w:r>
      <w:r>
        <w:rPr>
          <w:vertAlign w:val="superscript"/>
        </w:rPr>
        <w:t>9</w:t>
      </w:r>
      <w:r>
        <w:t xml:space="preserve"> /L with a platelet count of </w:t>
      </w:r>
      <w:r w:rsidR="000033D1">
        <w:t xml:space="preserve">more than </w:t>
      </w:r>
      <w:r>
        <w:t>100 × 10</w:t>
      </w:r>
      <w:r>
        <w:rPr>
          <w:vertAlign w:val="superscript"/>
        </w:rPr>
        <w:t xml:space="preserve">9 </w:t>
      </w:r>
      <w:r>
        <w:t xml:space="preserve">/L in the peripheral blood in the absence of transfusion; and </w:t>
      </w:r>
      <w:proofErr w:type="spellStart"/>
      <w:r>
        <w:t>CRp</w:t>
      </w:r>
      <w:proofErr w:type="spellEnd"/>
      <w:r>
        <w:t xml:space="preserve">, defined as CR with residual </w:t>
      </w:r>
      <w:r w:rsidR="0099079A">
        <w:t>t</w:t>
      </w:r>
      <w:r>
        <w:t xml:space="preserve">hrombocytopenia (platelets </w:t>
      </w:r>
      <w:r w:rsidR="000033D1">
        <w:t>≤</w:t>
      </w:r>
      <w:r>
        <w:t>100 x 10</w:t>
      </w:r>
      <w:r>
        <w:rPr>
          <w:vertAlign w:val="superscript"/>
        </w:rPr>
        <w:t>9</w:t>
      </w:r>
      <w:r>
        <w:t>/L).</w:t>
      </w:r>
    </w:p>
    <w:p w14:paraId="22E52878" w14:textId="26DDC4D4" w:rsidR="005464B1" w:rsidRPr="00D1608E" w:rsidRDefault="005464B1" w:rsidP="006046E4">
      <w:pPr>
        <w:pStyle w:val="CLDNormal"/>
        <w:jc w:val="left"/>
        <w:rPr>
          <w:rFonts w:eastAsia="Calibri"/>
          <w:bCs/>
        </w:rPr>
      </w:pPr>
      <w:r>
        <w:t>In total, 271 patients were randomized in this study with 135 to induction treatment of 3+7 DA plus fractionated 3 mg/m</w:t>
      </w:r>
      <w:r w:rsidRPr="00253D03">
        <w:rPr>
          <w:color w:val="000000" w:themeColor="text1"/>
          <w:vertAlign w:val="superscript"/>
        </w:rPr>
        <w:t>2</w:t>
      </w:r>
      <w:r>
        <w:t> × </w:t>
      </w:r>
      <w:r w:rsidRPr="00A673EE">
        <w:t>3</w:t>
      </w:r>
      <w:r>
        <w:t xml:space="preserve"> doses of </w:t>
      </w:r>
      <w:r w:rsidR="005114D6">
        <w:t>MYLOTARG</w:t>
      </w:r>
      <w:r>
        <w:t xml:space="preserve"> and 136 to 3+7 DA alone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t xml:space="preserve">). </w:t>
      </w:r>
      <w:r w:rsidRPr="001F2746">
        <w:rPr>
          <w:bCs/>
          <w:iCs/>
        </w:rPr>
        <w:t>A second course of induction therapy with DA but without MYLOTARG, regardless of the randomi</w:t>
      </w:r>
      <w:r w:rsidR="00A833BD">
        <w:rPr>
          <w:bCs/>
          <w:iCs/>
        </w:rPr>
        <w:t>s</w:t>
      </w:r>
      <w:r w:rsidRPr="001F2746">
        <w:rPr>
          <w:bCs/>
          <w:iCs/>
        </w:rPr>
        <w:t xml:space="preserve">ation arm, was allowed. </w:t>
      </w:r>
      <w:r>
        <w:t xml:space="preserve">Patients in either arm who did not receive the second course of induction therapy and did not achieve a </w:t>
      </w:r>
      <w:r>
        <w:lastRenderedPageBreak/>
        <w:t xml:space="preserve">CR after induction could receive a salvage course comprised of </w:t>
      </w:r>
      <w:proofErr w:type="spellStart"/>
      <w:r>
        <w:t>idarubicin</w:t>
      </w:r>
      <w:proofErr w:type="spellEnd"/>
      <w:r>
        <w:t xml:space="preserve">, </w:t>
      </w:r>
      <w:proofErr w:type="spellStart"/>
      <w:r>
        <w:t>AraC</w:t>
      </w:r>
      <w:proofErr w:type="spellEnd"/>
      <w:r>
        <w:t xml:space="preserve"> and </w:t>
      </w:r>
      <w:r w:rsidRPr="00AD6F3F">
        <w:rPr>
          <w:bCs/>
          <w:iCs/>
        </w:rPr>
        <w:t>granulocyte colony-stimulating factor (G-CSF)</w:t>
      </w:r>
      <w:r>
        <w:t>.</w:t>
      </w:r>
    </w:p>
    <w:p w14:paraId="733E35B2" w14:textId="24D4C3DF" w:rsidR="005464B1" w:rsidRDefault="005464B1" w:rsidP="006046E4">
      <w:pPr>
        <w:pStyle w:val="CLDNormal"/>
        <w:jc w:val="left"/>
      </w:pPr>
      <w:r>
        <w:t xml:space="preserve">Patients with CR or </w:t>
      </w:r>
      <w:proofErr w:type="spellStart"/>
      <w:r>
        <w:t>CRp</w:t>
      </w:r>
      <w:proofErr w:type="spellEnd"/>
      <w:r>
        <w:t xml:space="preserve"> received consolidation therapy with 2 courses of treatment including DNR and </w:t>
      </w:r>
      <w:proofErr w:type="spellStart"/>
      <w:r>
        <w:t>AraC</w:t>
      </w:r>
      <w:proofErr w:type="spellEnd"/>
      <w:r>
        <w:t xml:space="preserve"> with or without </w:t>
      </w:r>
      <w:r w:rsidR="005114D6">
        <w:t>MYLOTARG</w:t>
      </w:r>
      <w:r>
        <w:t xml:space="preserve"> according to their initial randomi</w:t>
      </w:r>
      <w:r w:rsidR="00A833BD">
        <w:t>s</w:t>
      </w:r>
      <w:r>
        <w:t xml:space="preserve">ation. Patients who experienced remission were also eligible for allogeneic transplantation. An interval of at least 2 months between the last dose of </w:t>
      </w:r>
      <w:r w:rsidR="005114D6">
        <w:t>MYLOTARG</w:t>
      </w:r>
      <w:r>
        <w:t xml:space="preserve"> and transplantation was recommended.</w:t>
      </w:r>
    </w:p>
    <w:p w14:paraId="4D40F00A" w14:textId="52A18FF6" w:rsidR="005464B1" w:rsidRPr="002920B7" w:rsidRDefault="005464B1" w:rsidP="006046E4">
      <w:pPr>
        <w:pStyle w:val="CLDNormal"/>
        <w:jc w:val="left"/>
      </w:pPr>
      <w:r w:rsidRPr="002920B7">
        <w:t>Safety data co</w:t>
      </w:r>
      <w:r>
        <w:t>nsisting of selected treatment</w:t>
      </w:r>
      <w:r>
        <w:noBreakHyphen/>
      </w:r>
      <w:r w:rsidRPr="002920B7">
        <w:t>emergent adverse events (TEAEs) considered most important for under</w:t>
      </w:r>
      <w:r>
        <w:t>s</w:t>
      </w:r>
      <w:r w:rsidRPr="002920B7">
        <w:t xml:space="preserve">tanding the safety profile of </w:t>
      </w:r>
      <w:r w:rsidR="005114D6">
        <w:t>MYLOTARG</w:t>
      </w:r>
      <w:r w:rsidRPr="002920B7">
        <w:t xml:space="preserve"> as well as all </w:t>
      </w:r>
      <w:r w:rsidRPr="00D21A2C">
        <w:rPr>
          <w:bCs/>
          <w:iCs/>
        </w:rPr>
        <w:t>adverse events</w:t>
      </w:r>
      <w:r>
        <w:rPr>
          <w:bCs/>
          <w:iCs/>
        </w:rPr>
        <w:t> </w:t>
      </w:r>
      <w:r w:rsidRPr="00D21A2C">
        <w:rPr>
          <w:bCs/>
          <w:iCs/>
        </w:rPr>
        <w:t>(</w:t>
      </w:r>
      <w:r w:rsidRPr="002920B7">
        <w:t>AEs</w:t>
      </w:r>
      <w:r>
        <w:t>)</w:t>
      </w:r>
      <w:r w:rsidRPr="002920B7">
        <w:t xml:space="preserve"> that led to the permanent discontinuation of treatment were retrospectively collected. The selected TEAEs consisted of all grades </w:t>
      </w:r>
      <w:r w:rsidR="003D41CE" w:rsidRPr="002920B7">
        <w:t>haemorrhages</w:t>
      </w:r>
      <w:r w:rsidRPr="002920B7">
        <w:t>, all grades VOD/SOS and severe infections.</w:t>
      </w:r>
    </w:p>
    <w:p w14:paraId="3AAC0DA3" w14:textId="0612D6E3" w:rsidR="005464B1" w:rsidRPr="00D1608E" w:rsidRDefault="005464B1" w:rsidP="006046E4">
      <w:pPr>
        <w:pStyle w:val="CLDNormal"/>
        <w:jc w:val="left"/>
        <w:rPr>
          <w:rFonts w:eastAsia="Calibri"/>
          <w:bCs/>
        </w:rPr>
      </w:pPr>
      <w:r>
        <w:t xml:space="preserve">Overall, the median age of patients was 62 years and most patients (87.8%) had an </w:t>
      </w:r>
      <w:r w:rsidRPr="00AA2C03">
        <w:t>Eastern Cooperative Oncology Group</w:t>
      </w:r>
      <w:r>
        <w:t xml:space="preserve"> </w:t>
      </w:r>
      <w:r w:rsidRPr="00AA2C03">
        <w:t>performance status</w:t>
      </w:r>
      <w:r>
        <w:t xml:space="preserve"> (ECOG PS) of 0 to 1 at baseline. Baseline characteristics were balanced between treatment arms with the exception of gender as a</w:t>
      </w:r>
      <w:r w:rsidRPr="0079267C">
        <w:t xml:space="preserve"> higher percentage of males were enrolled in the </w:t>
      </w:r>
      <w:r w:rsidR="005114D6">
        <w:t>MYLOTARG</w:t>
      </w:r>
      <w:r w:rsidRPr="0079267C">
        <w:t xml:space="preserve"> arm (54.8%) than in the </w:t>
      </w:r>
      <w:r>
        <w:t>DA alone</w:t>
      </w:r>
      <w:r w:rsidRPr="0079267C">
        <w:t xml:space="preserve"> arm</w:t>
      </w:r>
      <w:r>
        <w:t> (44.1%).</w:t>
      </w:r>
      <w:r w:rsidRPr="0079267C">
        <w:t xml:space="preserve"> </w:t>
      </w:r>
      <w:r>
        <w:t xml:space="preserve">Overall, 59.0% and 65.3% of patients had documented </w:t>
      </w:r>
      <w:r w:rsidR="006B7EFE">
        <w:t>favour</w:t>
      </w:r>
      <w:r>
        <w:t xml:space="preserve">able/intermediate risk disease by the </w:t>
      </w:r>
      <w:r w:rsidRPr="00897EA5">
        <w:rPr>
          <w:color w:val="000000"/>
        </w:rPr>
        <w:t>National Comprehensive Cancer Network</w:t>
      </w:r>
      <w:r>
        <w:t xml:space="preserve"> (NCCN) and </w:t>
      </w:r>
      <w:r w:rsidRPr="00AA2C03">
        <w:t xml:space="preserve">European </w:t>
      </w:r>
      <w:proofErr w:type="spellStart"/>
      <w:r w:rsidRPr="00AA2C03">
        <w:t>LeukemiaNet</w:t>
      </w:r>
      <w:proofErr w:type="spellEnd"/>
      <w:r>
        <w:t xml:space="preserve"> (ELN) risk classifications, respectively. CD33 expression on AML blasts by flow cytometry harmonized from local laboratory results was determined in 194/271 (71.6%) patients overall. Fe</w:t>
      </w:r>
      <w:r>
        <w:rPr>
          <w:color w:val="000000"/>
        </w:rPr>
        <w:t>w patients (13.7%) had low CD33 expression (less than 30% of blasts).</w:t>
      </w:r>
    </w:p>
    <w:p w14:paraId="4970BBEC" w14:textId="5ED54B68" w:rsidR="005464B1" w:rsidRDefault="005464B1" w:rsidP="006046E4">
      <w:pPr>
        <w:pStyle w:val="CLDNormal"/>
        <w:jc w:val="left"/>
      </w:pPr>
      <w:r>
        <w:t xml:space="preserve">The trial met its primary objective of demonstrating that </w:t>
      </w:r>
      <w:r w:rsidR="005114D6">
        <w:t>MYLOTARG</w:t>
      </w:r>
      <w:r w:rsidRPr="00490461" w:rsidDel="00490461">
        <w:t xml:space="preserve"> </w:t>
      </w:r>
      <w:r>
        <w:t>added in fractionated doses (3 mg/m</w:t>
      </w:r>
      <w:r w:rsidRPr="00253D03">
        <w:rPr>
          <w:color w:val="000000" w:themeColor="text1"/>
          <w:vertAlign w:val="superscript"/>
        </w:rPr>
        <w:t>2</w:t>
      </w:r>
      <w:r>
        <w:t xml:space="preserve"> × 3) to standard induction chemotherapy for patients with previously untreated </w:t>
      </w:r>
      <w:r w:rsidR="005D79E6" w:rsidRPr="005D79E6">
        <w:rPr>
          <w:i/>
        </w:rPr>
        <w:t>de novo</w:t>
      </w:r>
      <w:r>
        <w:t xml:space="preserve"> AML resulted in a statistically significant and clinically meaningful improvement in EFS. Median EFS was 17.3 months (95% confidence interval [CI]: 13.4</w:t>
      </w:r>
      <w:r>
        <w:noBreakHyphen/>
        <w:t xml:space="preserve">30.0) in the </w:t>
      </w:r>
      <w:r w:rsidR="005114D6">
        <w:t>MYLOTARG</w:t>
      </w:r>
      <w:r>
        <w:t xml:space="preserve"> arm versus 9.5 months (95% CI: 8.1</w:t>
      </w:r>
      <w:r>
        <w:noBreakHyphen/>
        <w:t>12.0) in the DA alone arm; hazard ratio (HR) 0.562 (95% CI: 0.415</w:t>
      </w:r>
      <w:r>
        <w:noBreakHyphen/>
        <w:t xml:space="preserve">0.762); </w:t>
      </w:r>
      <w:r w:rsidRPr="00393298">
        <w:rPr>
          <w:bCs/>
          <w:iCs/>
        </w:rPr>
        <w:t>2</w:t>
      </w:r>
      <w:r w:rsidRPr="00393298">
        <w:rPr>
          <w:bCs/>
          <w:iCs/>
        </w:rPr>
        <w:noBreakHyphen/>
        <w:t xml:space="preserve">sided </w:t>
      </w:r>
      <w:r>
        <w:t xml:space="preserve">p=0.0002 by log-rank test. </w:t>
      </w:r>
      <w:r w:rsidRPr="00203B62">
        <w:t xml:space="preserve">EFS results </w:t>
      </w:r>
      <w:r w:rsidRPr="00021803">
        <w:rPr>
          <w:bCs/>
          <w:iCs/>
        </w:rPr>
        <w:t xml:space="preserve">derived from investigator assessment </w:t>
      </w:r>
      <w:r w:rsidRPr="00203B62">
        <w:t>are summarized in Table</w:t>
      </w:r>
      <w:r>
        <w:t> </w:t>
      </w:r>
      <w:r w:rsidR="00D82700">
        <w:t>6</w:t>
      </w:r>
      <w:r w:rsidRPr="00203B62">
        <w:t>, and the Kaplan</w:t>
      </w:r>
      <w:r>
        <w:noBreakHyphen/>
      </w:r>
      <w:r w:rsidRPr="00203B62">
        <w:t xml:space="preserve">Meier </w:t>
      </w:r>
      <w:r>
        <w:t>plot is</w:t>
      </w:r>
      <w:r w:rsidRPr="00203B62">
        <w:t xml:space="preserve"> shown in Figure</w:t>
      </w:r>
      <w:r>
        <w:t> </w:t>
      </w:r>
      <w:r w:rsidRPr="00203B62">
        <w:t>1.</w:t>
      </w:r>
    </w:p>
    <w:tbl>
      <w:tblPr>
        <w:tblW w:w="4750" w:type="pct"/>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78"/>
        <w:gridCol w:w="2459"/>
        <w:gridCol w:w="2439"/>
      </w:tblGrid>
      <w:tr w:rsidR="00160EA0" w:rsidRPr="008D7001" w14:paraId="5F4BBEB6" w14:textId="77777777" w:rsidTr="0038096E">
        <w:trPr>
          <w:cantSplit/>
          <w:tblHeader/>
        </w:trPr>
        <w:tc>
          <w:tcPr>
            <w:tcW w:w="8781" w:type="dxa"/>
            <w:gridSpan w:val="3"/>
            <w:tcBorders>
              <w:top w:val="nil"/>
              <w:left w:val="nil"/>
              <w:right w:val="nil"/>
            </w:tcBorders>
            <w:tcMar>
              <w:top w:w="0" w:type="dxa"/>
              <w:left w:w="108" w:type="dxa"/>
              <w:bottom w:w="0" w:type="dxa"/>
              <w:right w:w="108" w:type="dxa"/>
            </w:tcMar>
            <w:hideMark/>
          </w:tcPr>
          <w:p w14:paraId="0015CC50" w14:textId="37BAD057" w:rsidR="00860BFA" w:rsidRPr="008D7001" w:rsidRDefault="00860BFA" w:rsidP="006046E4">
            <w:pPr>
              <w:pStyle w:val="CLDTableHeadingTitle"/>
            </w:pPr>
            <w:bookmarkStart w:id="33" w:name="_Ref416404624"/>
            <w:r w:rsidRPr="008D7001">
              <w:t>Table </w:t>
            </w:r>
            <w:r w:rsidR="00D82700">
              <w:t>6</w:t>
            </w:r>
            <w:r>
              <w:t>.</w:t>
            </w:r>
            <w:r>
              <w:tab/>
            </w:r>
            <w:r w:rsidRPr="00860BFA">
              <w:t>Efficacy results from study ALFA-0701 (</w:t>
            </w:r>
            <w:proofErr w:type="spellStart"/>
            <w:r w:rsidRPr="00860BFA">
              <w:t>mITT</w:t>
            </w:r>
            <w:proofErr w:type="spellEnd"/>
            <w:r w:rsidRPr="00860BFA">
              <w:t xml:space="preserve"> population)</w:t>
            </w:r>
          </w:p>
        </w:tc>
      </w:tr>
      <w:tr w:rsidR="00160EA0" w:rsidRPr="00CB63B2" w14:paraId="42E3E829" w14:textId="77777777" w:rsidTr="00AD003F">
        <w:trPr>
          <w:cantSplit/>
          <w:tblHeader/>
        </w:trPr>
        <w:tc>
          <w:tcPr>
            <w:tcW w:w="3774" w:type="dxa"/>
            <w:tcMar>
              <w:top w:w="0" w:type="dxa"/>
              <w:left w:w="108" w:type="dxa"/>
              <w:bottom w:w="0" w:type="dxa"/>
              <w:right w:w="108" w:type="dxa"/>
            </w:tcMar>
          </w:tcPr>
          <w:p w14:paraId="77E043AA" w14:textId="77777777" w:rsidR="00860BFA" w:rsidRPr="00CB63B2" w:rsidRDefault="00860BFA" w:rsidP="006046E4">
            <w:pPr>
              <w:pStyle w:val="TableTextColHead"/>
              <w:keepNext/>
              <w:jc w:val="left"/>
              <w:rPr>
                <w:rStyle w:val="BlueText"/>
                <w:b w:val="0"/>
                <w:color w:val="000000"/>
              </w:rPr>
            </w:pPr>
          </w:p>
        </w:tc>
        <w:tc>
          <w:tcPr>
            <w:tcW w:w="2514" w:type="dxa"/>
            <w:tcMar>
              <w:top w:w="0" w:type="dxa"/>
              <w:left w:w="108" w:type="dxa"/>
              <w:bottom w:w="0" w:type="dxa"/>
              <w:right w:w="108" w:type="dxa"/>
            </w:tcMar>
            <w:hideMark/>
          </w:tcPr>
          <w:p w14:paraId="7190C412" w14:textId="77777777" w:rsidR="00860BFA" w:rsidRPr="00CB63B2" w:rsidRDefault="00860BFA" w:rsidP="006046E4">
            <w:pPr>
              <w:pStyle w:val="CLDTableHeadingTitle"/>
              <w:rPr>
                <w:rFonts w:eastAsia="Calibri"/>
                <w:sz w:val="20"/>
                <w:szCs w:val="20"/>
              </w:rPr>
            </w:pPr>
            <w:r>
              <w:rPr>
                <w:sz w:val="20"/>
                <w:szCs w:val="20"/>
              </w:rPr>
              <w:t>MYLOTARG</w:t>
            </w:r>
            <w:r w:rsidRPr="00CB63B2">
              <w:rPr>
                <w:sz w:val="20"/>
                <w:szCs w:val="20"/>
              </w:rPr>
              <w:t xml:space="preserve"> + Daunorubicin + Cytarabine</w:t>
            </w:r>
          </w:p>
          <w:p w14:paraId="59BED55B" w14:textId="2F51B196" w:rsidR="00860BFA" w:rsidRPr="00CB63B2" w:rsidRDefault="00860BFA" w:rsidP="006046E4">
            <w:pPr>
              <w:pStyle w:val="CLDTableHeadingTitle"/>
              <w:rPr>
                <w:sz w:val="20"/>
                <w:szCs w:val="20"/>
              </w:rPr>
            </w:pPr>
          </w:p>
        </w:tc>
        <w:tc>
          <w:tcPr>
            <w:tcW w:w="2493" w:type="dxa"/>
            <w:tcMar>
              <w:top w:w="0" w:type="dxa"/>
              <w:left w:w="108" w:type="dxa"/>
              <w:bottom w:w="0" w:type="dxa"/>
              <w:right w:w="108" w:type="dxa"/>
            </w:tcMar>
            <w:hideMark/>
          </w:tcPr>
          <w:p w14:paraId="090BF6C7" w14:textId="77777777" w:rsidR="00860BFA" w:rsidRPr="00CB63B2" w:rsidRDefault="00860BFA" w:rsidP="006046E4">
            <w:pPr>
              <w:pStyle w:val="CLDTableHeadingTitle"/>
              <w:rPr>
                <w:rFonts w:eastAsia="Calibri"/>
                <w:sz w:val="20"/>
                <w:szCs w:val="20"/>
              </w:rPr>
            </w:pPr>
            <w:r w:rsidRPr="00CB63B2">
              <w:rPr>
                <w:sz w:val="20"/>
                <w:szCs w:val="20"/>
              </w:rPr>
              <w:t>Daunorubicin + Cytarabine</w:t>
            </w:r>
          </w:p>
          <w:p w14:paraId="2B06E74B" w14:textId="6C16A47A" w:rsidR="00860BFA" w:rsidRPr="00CB63B2" w:rsidRDefault="00860BFA" w:rsidP="006046E4">
            <w:pPr>
              <w:pStyle w:val="CLDTableHeadingTitle"/>
              <w:rPr>
                <w:sz w:val="20"/>
                <w:szCs w:val="20"/>
              </w:rPr>
            </w:pPr>
          </w:p>
        </w:tc>
      </w:tr>
      <w:tr w:rsidR="00860BFA" w:rsidRPr="00CB63B2" w14:paraId="61ADC6FC" w14:textId="77777777" w:rsidTr="00AD003F">
        <w:trPr>
          <w:cantSplit/>
        </w:trPr>
        <w:tc>
          <w:tcPr>
            <w:tcW w:w="3774" w:type="dxa"/>
            <w:tcMar>
              <w:top w:w="0" w:type="dxa"/>
              <w:left w:w="108" w:type="dxa"/>
              <w:bottom w:w="0" w:type="dxa"/>
              <w:right w:w="108" w:type="dxa"/>
            </w:tcMar>
          </w:tcPr>
          <w:p w14:paraId="3C4E4469" w14:textId="77777777" w:rsidR="00860BFA" w:rsidRPr="002D5DEA" w:rsidRDefault="00860BFA" w:rsidP="006046E4">
            <w:pPr>
              <w:pStyle w:val="CLDTableTextListText"/>
              <w:rPr>
                <w:rStyle w:val="BlueText"/>
                <w:b/>
                <w:bCs/>
                <w:color w:val="000000" w:themeColor="text1"/>
                <w:sz w:val="20"/>
                <w:szCs w:val="20"/>
              </w:rPr>
            </w:pPr>
            <w:r w:rsidRPr="002D5DEA">
              <w:rPr>
                <w:rStyle w:val="BlueText"/>
                <w:b/>
                <w:bCs/>
                <w:color w:val="000000" w:themeColor="text1"/>
                <w:sz w:val="20"/>
                <w:szCs w:val="20"/>
              </w:rPr>
              <w:t>Event</w:t>
            </w:r>
            <w:r w:rsidRPr="002D5DEA">
              <w:rPr>
                <w:rStyle w:val="BlueText"/>
                <w:b/>
                <w:bCs/>
                <w:color w:val="000000" w:themeColor="text1"/>
                <w:sz w:val="20"/>
                <w:szCs w:val="20"/>
              </w:rPr>
              <w:noBreakHyphen/>
              <w:t>Free Survival (by Investigator)</w:t>
            </w:r>
          </w:p>
        </w:tc>
        <w:tc>
          <w:tcPr>
            <w:tcW w:w="2514" w:type="dxa"/>
            <w:tcMar>
              <w:top w:w="0" w:type="dxa"/>
              <w:left w:w="108" w:type="dxa"/>
              <w:bottom w:w="0" w:type="dxa"/>
              <w:right w:w="108" w:type="dxa"/>
            </w:tcMar>
          </w:tcPr>
          <w:p w14:paraId="21A34FFB" w14:textId="3B2D3337" w:rsidR="00860BFA" w:rsidRPr="0063408A" w:rsidRDefault="00CD49EA" w:rsidP="006046E4">
            <w:pPr>
              <w:pStyle w:val="CLDTableTextListText"/>
              <w:rPr>
                <w:rStyle w:val="BlueText"/>
                <w:b/>
                <w:bCs/>
                <w:color w:val="000000" w:themeColor="text1"/>
                <w:sz w:val="20"/>
              </w:rPr>
            </w:pPr>
            <w:r w:rsidRPr="0063408A">
              <w:rPr>
                <w:b/>
                <w:sz w:val="20"/>
                <w:szCs w:val="20"/>
              </w:rPr>
              <w:t>(N=135)</w:t>
            </w:r>
          </w:p>
        </w:tc>
        <w:tc>
          <w:tcPr>
            <w:tcW w:w="2493" w:type="dxa"/>
            <w:tcMar>
              <w:top w:w="0" w:type="dxa"/>
              <w:left w:w="108" w:type="dxa"/>
              <w:bottom w:w="0" w:type="dxa"/>
              <w:right w:w="108" w:type="dxa"/>
            </w:tcMar>
          </w:tcPr>
          <w:p w14:paraId="11400FE0" w14:textId="4F4A9B5E" w:rsidR="00860BFA" w:rsidRPr="0063408A" w:rsidRDefault="00CD49EA" w:rsidP="006046E4">
            <w:pPr>
              <w:pStyle w:val="CLDTableTextListText"/>
              <w:rPr>
                <w:rStyle w:val="BlueText"/>
                <w:b/>
                <w:bCs/>
                <w:color w:val="000000" w:themeColor="text1"/>
                <w:sz w:val="20"/>
              </w:rPr>
            </w:pPr>
            <w:r w:rsidRPr="0063408A">
              <w:rPr>
                <w:b/>
                <w:sz w:val="20"/>
                <w:szCs w:val="20"/>
              </w:rPr>
              <w:t>(N=136)</w:t>
            </w:r>
          </w:p>
        </w:tc>
      </w:tr>
      <w:tr w:rsidR="00160EA0" w:rsidRPr="00B2138D" w14:paraId="574A0E36" w14:textId="77777777" w:rsidTr="00AD003F">
        <w:trPr>
          <w:cantSplit/>
        </w:trPr>
        <w:tc>
          <w:tcPr>
            <w:tcW w:w="3774" w:type="dxa"/>
            <w:tcMar>
              <w:top w:w="0" w:type="dxa"/>
              <w:left w:w="108" w:type="dxa"/>
              <w:bottom w:w="0" w:type="dxa"/>
              <w:right w:w="108" w:type="dxa"/>
            </w:tcMar>
            <w:hideMark/>
          </w:tcPr>
          <w:p w14:paraId="62B79DBE" w14:textId="77777777" w:rsidR="00860BFA" w:rsidRPr="00B2138D" w:rsidRDefault="00860BFA" w:rsidP="006046E4">
            <w:pPr>
              <w:pStyle w:val="CLDTableFootnote"/>
              <w:ind w:left="282"/>
              <w:rPr>
                <w:rStyle w:val="BlueText"/>
                <w:color w:val="000000"/>
              </w:rPr>
            </w:pPr>
            <w:r w:rsidRPr="00B2138D">
              <w:rPr>
                <w:rStyle w:val="BlueText"/>
                <w:color w:val="000000"/>
              </w:rPr>
              <w:t>Number of events, n (%)</w:t>
            </w:r>
          </w:p>
        </w:tc>
        <w:tc>
          <w:tcPr>
            <w:tcW w:w="2514" w:type="dxa"/>
            <w:tcMar>
              <w:top w:w="0" w:type="dxa"/>
              <w:left w:w="108" w:type="dxa"/>
              <w:bottom w:w="0" w:type="dxa"/>
              <w:right w:w="108" w:type="dxa"/>
            </w:tcMar>
            <w:hideMark/>
          </w:tcPr>
          <w:p w14:paraId="392B66F4" w14:textId="77777777" w:rsidR="00860BFA" w:rsidRPr="00B2138D" w:rsidRDefault="00860BFA" w:rsidP="006046E4">
            <w:pPr>
              <w:pStyle w:val="CLDTableTextListText"/>
              <w:rPr>
                <w:rStyle w:val="BlueText"/>
                <w:color w:val="auto"/>
                <w:sz w:val="20"/>
              </w:rPr>
            </w:pPr>
            <w:r w:rsidRPr="00B2138D">
              <w:rPr>
                <w:rStyle w:val="BlueText"/>
                <w:color w:val="auto"/>
                <w:sz w:val="20"/>
              </w:rPr>
              <w:t>73 (54.1)</w:t>
            </w:r>
          </w:p>
        </w:tc>
        <w:tc>
          <w:tcPr>
            <w:tcW w:w="2493" w:type="dxa"/>
            <w:tcMar>
              <w:top w:w="0" w:type="dxa"/>
              <w:left w:w="108" w:type="dxa"/>
              <w:bottom w:w="0" w:type="dxa"/>
              <w:right w:w="108" w:type="dxa"/>
            </w:tcMar>
            <w:hideMark/>
          </w:tcPr>
          <w:p w14:paraId="51196BD1" w14:textId="77777777" w:rsidR="00860BFA" w:rsidRPr="00B2138D" w:rsidRDefault="00860BFA" w:rsidP="006046E4">
            <w:pPr>
              <w:pStyle w:val="CLDTableTextListText"/>
              <w:rPr>
                <w:rStyle w:val="BlueText"/>
                <w:color w:val="auto"/>
                <w:sz w:val="20"/>
              </w:rPr>
            </w:pPr>
            <w:r w:rsidRPr="00B2138D">
              <w:rPr>
                <w:rStyle w:val="BlueText"/>
                <w:color w:val="auto"/>
                <w:sz w:val="20"/>
              </w:rPr>
              <w:t>102 (75.0)</w:t>
            </w:r>
          </w:p>
        </w:tc>
      </w:tr>
      <w:tr w:rsidR="00160EA0" w:rsidRPr="00B2138D" w14:paraId="7982A7AF" w14:textId="77777777" w:rsidTr="00AD003F">
        <w:trPr>
          <w:cantSplit/>
        </w:trPr>
        <w:tc>
          <w:tcPr>
            <w:tcW w:w="3774" w:type="dxa"/>
            <w:tcMar>
              <w:top w:w="0" w:type="dxa"/>
              <w:left w:w="108" w:type="dxa"/>
              <w:bottom w:w="0" w:type="dxa"/>
              <w:right w:w="108" w:type="dxa"/>
            </w:tcMar>
            <w:hideMark/>
          </w:tcPr>
          <w:p w14:paraId="4F100CED" w14:textId="5161687A" w:rsidR="00860BFA" w:rsidRPr="00B2138D" w:rsidRDefault="00860BFA" w:rsidP="006046E4">
            <w:pPr>
              <w:pStyle w:val="CLDTableFootnote"/>
              <w:ind w:left="282"/>
              <w:rPr>
                <w:rStyle w:val="BlueText"/>
                <w:color w:val="000000"/>
              </w:rPr>
            </w:pPr>
            <w:r w:rsidRPr="00B2138D">
              <w:rPr>
                <w:rStyle w:val="BlueText"/>
                <w:color w:val="000000"/>
              </w:rPr>
              <w:t>Median EFS in months [95% CI]</w:t>
            </w:r>
            <w:r w:rsidRPr="00B2138D">
              <w:rPr>
                <w:rStyle w:val="BlueText"/>
                <w:color w:val="000000"/>
                <w:vertAlign w:val="superscript"/>
              </w:rPr>
              <w:t>a</w:t>
            </w:r>
          </w:p>
        </w:tc>
        <w:tc>
          <w:tcPr>
            <w:tcW w:w="2514" w:type="dxa"/>
            <w:tcMar>
              <w:top w:w="0" w:type="dxa"/>
              <w:left w:w="108" w:type="dxa"/>
              <w:bottom w:w="0" w:type="dxa"/>
              <w:right w:w="108" w:type="dxa"/>
            </w:tcMar>
            <w:hideMark/>
          </w:tcPr>
          <w:p w14:paraId="35CCBBBC" w14:textId="50A71835" w:rsidR="00860BFA" w:rsidRPr="00B2138D" w:rsidRDefault="002D5DEA" w:rsidP="006046E4">
            <w:pPr>
              <w:pStyle w:val="CLDTableTextListText"/>
              <w:rPr>
                <w:rStyle w:val="BlueText"/>
                <w:color w:val="auto"/>
                <w:sz w:val="20"/>
              </w:rPr>
            </w:pPr>
            <w:r w:rsidRPr="00B2138D">
              <w:rPr>
                <w:rStyle w:val="BlueText"/>
                <w:color w:val="auto"/>
                <w:sz w:val="20"/>
              </w:rPr>
              <w:t xml:space="preserve">17.3 [13.4, </w:t>
            </w:r>
            <w:r w:rsidR="00860BFA" w:rsidRPr="00B2138D">
              <w:rPr>
                <w:rStyle w:val="BlueText"/>
                <w:color w:val="auto"/>
                <w:sz w:val="20"/>
              </w:rPr>
              <w:t>30.0]</w:t>
            </w:r>
          </w:p>
        </w:tc>
        <w:tc>
          <w:tcPr>
            <w:tcW w:w="2493" w:type="dxa"/>
            <w:tcMar>
              <w:top w:w="0" w:type="dxa"/>
              <w:left w:w="108" w:type="dxa"/>
              <w:bottom w:w="0" w:type="dxa"/>
              <w:right w:w="108" w:type="dxa"/>
            </w:tcMar>
            <w:hideMark/>
          </w:tcPr>
          <w:p w14:paraId="0A4AFAC2" w14:textId="022CBBBC" w:rsidR="00860BFA" w:rsidRPr="00B2138D" w:rsidRDefault="002D5DEA" w:rsidP="006046E4">
            <w:pPr>
              <w:pStyle w:val="CLDTableTextListText"/>
              <w:rPr>
                <w:rStyle w:val="BlueText"/>
                <w:color w:val="auto"/>
                <w:sz w:val="20"/>
              </w:rPr>
            </w:pPr>
            <w:r w:rsidRPr="00B2138D">
              <w:rPr>
                <w:rStyle w:val="BlueText"/>
                <w:color w:val="auto"/>
                <w:sz w:val="20"/>
              </w:rPr>
              <w:t xml:space="preserve">9.5 [8.1, </w:t>
            </w:r>
            <w:r w:rsidR="00860BFA" w:rsidRPr="00B2138D">
              <w:rPr>
                <w:rStyle w:val="BlueText"/>
                <w:color w:val="auto"/>
                <w:sz w:val="20"/>
              </w:rPr>
              <w:t>12.0]</w:t>
            </w:r>
          </w:p>
        </w:tc>
      </w:tr>
      <w:tr w:rsidR="00160EA0" w:rsidRPr="00B2138D" w14:paraId="27863464" w14:textId="77777777" w:rsidTr="00AD003F">
        <w:trPr>
          <w:cantSplit/>
        </w:trPr>
        <w:tc>
          <w:tcPr>
            <w:tcW w:w="3774" w:type="dxa"/>
            <w:tcMar>
              <w:top w:w="0" w:type="dxa"/>
              <w:left w:w="108" w:type="dxa"/>
              <w:bottom w:w="0" w:type="dxa"/>
              <w:right w:w="108" w:type="dxa"/>
            </w:tcMar>
            <w:hideMark/>
          </w:tcPr>
          <w:p w14:paraId="2467E228" w14:textId="3BB0C61F" w:rsidR="00860BFA" w:rsidRPr="00B2138D" w:rsidRDefault="00860BFA" w:rsidP="006046E4">
            <w:pPr>
              <w:pStyle w:val="CLDTableFootnote"/>
              <w:ind w:left="282"/>
              <w:rPr>
                <w:rStyle w:val="BlueText"/>
                <w:color w:val="000000"/>
              </w:rPr>
            </w:pPr>
            <w:r w:rsidRPr="00B2138D">
              <w:rPr>
                <w:rStyle w:val="BlueText"/>
                <w:color w:val="000000"/>
              </w:rPr>
              <w:t>2</w:t>
            </w:r>
            <w:r w:rsidRPr="00B2138D">
              <w:rPr>
                <w:rStyle w:val="BlueText"/>
                <w:color w:val="000000"/>
              </w:rPr>
              <w:noBreakHyphen/>
              <w:t>year EFS probability [95% CI]</w:t>
            </w:r>
            <w:r w:rsidRPr="00B2138D">
              <w:rPr>
                <w:rStyle w:val="BlueText"/>
                <w:color w:val="000000"/>
                <w:vertAlign w:val="superscript"/>
              </w:rPr>
              <w:t>b</w:t>
            </w:r>
          </w:p>
        </w:tc>
        <w:tc>
          <w:tcPr>
            <w:tcW w:w="2514" w:type="dxa"/>
            <w:tcMar>
              <w:top w:w="0" w:type="dxa"/>
              <w:left w:w="108" w:type="dxa"/>
              <w:bottom w:w="0" w:type="dxa"/>
              <w:right w:w="108" w:type="dxa"/>
            </w:tcMar>
            <w:hideMark/>
          </w:tcPr>
          <w:p w14:paraId="405BDC7E" w14:textId="16F1A395" w:rsidR="00860BFA" w:rsidRPr="00B2138D" w:rsidRDefault="002D5DEA" w:rsidP="006046E4">
            <w:pPr>
              <w:pStyle w:val="CLDTableTextListText"/>
              <w:rPr>
                <w:rStyle w:val="BlueText"/>
                <w:color w:val="auto"/>
                <w:sz w:val="20"/>
              </w:rPr>
            </w:pPr>
            <w:r w:rsidRPr="00B2138D">
              <w:rPr>
                <w:rStyle w:val="BlueText"/>
                <w:color w:val="auto"/>
                <w:sz w:val="20"/>
              </w:rPr>
              <w:t xml:space="preserve">42.1 [32.9, </w:t>
            </w:r>
            <w:r w:rsidR="00860BFA" w:rsidRPr="00B2138D">
              <w:rPr>
                <w:rStyle w:val="BlueText"/>
                <w:color w:val="auto"/>
                <w:sz w:val="20"/>
              </w:rPr>
              <w:t>51.0]</w:t>
            </w:r>
          </w:p>
        </w:tc>
        <w:tc>
          <w:tcPr>
            <w:tcW w:w="2493" w:type="dxa"/>
            <w:tcMar>
              <w:top w:w="0" w:type="dxa"/>
              <w:left w:w="108" w:type="dxa"/>
              <w:bottom w:w="0" w:type="dxa"/>
              <w:right w:w="108" w:type="dxa"/>
            </w:tcMar>
            <w:hideMark/>
          </w:tcPr>
          <w:p w14:paraId="1F269DF3" w14:textId="03BA9B06" w:rsidR="00860BFA" w:rsidRPr="00B2138D" w:rsidRDefault="002D5DEA" w:rsidP="006046E4">
            <w:pPr>
              <w:pStyle w:val="CLDTableTextListText"/>
              <w:rPr>
                <w:rStyle w:val="BlueText"/>
                <w:color w:val="auto"/>
                <w:sz w:val="20"/>
              </w:rPr>
            </w:pPr>
            <w:r w:rsidRPr="00B2138D">
              <w:rPr>
                <w:rStyle w:val="BlueText"/>
                <w:color w:val="auto"/>
                <w:sz w:val="20"/>
              </w:rPr>
              <w:t xml:space="preserve">18.2 [11.1, </w:t>
            </w:r>
            <w:r w:rsidR="00860BFA" w:rsidRPr="00B2138D">
              <w:rPr>
                <w:rStyle w:val="BlueText"/>
                <w:color w:val="auto"/>
                <w:sz w:val="20"/>
              </w:rPr>
              <w:t>26.7]</w:t>
            </w:r>
          </w:p>
        </w:tc>
      </w:tr>
      <w:tr w:rsidR="00160EA0" w:rsidRPr="00B2138D" w14:paraId="656AB66B" w14:textId="77777777" w:rsidTr="00AD003F">
        <w:trPr>
          <w:cantSplit/>
        </w:trPr>
        <w:tc>
          <w:tcPr>
            <w:tcW w:w="3774" w:type="dxa"/>
            <w:tcMar>
              <w:top w:w="0" w:type="dxa"/>
              <w:left w:w="108" w:type="dxa"/>
              <w:bottom w:w="0" w:type="dxa"/>
              <w:right w:w="108" w:type="dxa"/>
            </w:tcMar>
            <w:hideMark/>
          </w:tcPr>
          <w:p w14:paraId="6294B43F" w14:textId="07AD5906" w:rsidR="00860BFA" w:rsidRPr="00B2138D" w:rsidRDefault="00860BFA" w:rsidP="006046E4">
            <w:pPr>
              <w:pStyle w:val="CLDTableFootnote"/>
              <w:ind w:left="282"/>
              <w:rPr>
                <w:rStyle w:val="BlueText"/>
                <w:color w:val="000000"/>
              </w:rPr>
            </w:pPr>
            <w:r w:rsidRPr="00B2138D">
              <w:rPr>
                <w:rStyle w:val="BlueText"/>
                <w:color w:val="000000"/>
              </w:rPr>
              <w:t>3</w:t>
            </w:r>
            <w:r w:rsidRPr="00B2138D">
              <w:rPr>
                <w:rStyle w:val="BlueText"/>
                <w:color w:val="000000"/>
              </w:rPr>
              <w:noBreakHyphen/>
              <w:t>year EFS probability [95% CI]</w:t>
            </w:r>
            <w:r w:rsidRPr="00B2138D">
              <w:rPr>
                <w:rStyle w:val="BlueText"/>
                <w:color w:val="000000"/>
                <w:vertAlign w:val="superscript"/>
              </w:rPr>
              <w:t>b</w:t>
            </w:r>
          </w:p>
        </w:tc>
        <w:tc>
          <w:tcPr>
            <w:tcW w:w="2514" w:type="dxa"/>
            <w:tcMar>
              <w:top w:w="0" w:type="dxa"/>
              <w:left w:w="108" w:type="dxa"/>
              <w:bottom w:w="0" w:type="dxa"/>
              <w:right w:w="108" w:type="dxa"/>
            </w:tcMar>
            <w:hideMark/>
          </w:tcPr>
          <w:p w14:paraId="7DD3BF82" w14:textId="3DA93AD4" w:rsidR="00860BFA" w:rsidRPr="00B2138D" w:rsidRDefault="002D5DEA" w:rsidP="006046E4">
            <w:pPr>
              <w:pStyle w:val="CLDTableTextListText"/>
              <w:rPr>
                <w:rStyle w:val="BlueText"/>
                <w:color w:val="auto"/>
                <w:sz w:val="20"/>
              </w:rPr>
            </w:pPr>
            <w:r w:rsidRPr="00B2138D">
              <w:rPr>
                <w:rStyle w:val="BlueText"/>
                <w:color w:val="auto"/>
                <w:sz w:val="20"/>
              </w:rPr>
              <w:t xml:space="preserve">39.8 [30.2, </w:t>
            </w:r>
            <w:r w:rsidR="00860BFA" w:rsidRPr="00B2138D">
              <w:rPr>
                <w:rStyle w:val="BlueText"/>
                <w:color w:val="auto"/>
                <w:sz w:val="20"/>
              </w:rPr>
              <w:t>49.3]</w:t>
            </w:r>
          </w:p>
        </w:tc>
        <w:tc>
          <w:tcPr>
            <w:tcW w:w="2493" w:type="dxa"/>
            <w:tcMar>
              <w:top w:w="0" w:type="dxa"/>
              <w:left w:w="108" w:type="dxa"/>
              <w:bottom w:w="0" w:type="dxa"/>
              <w:right w:w="108" w:type="dxa"/>
            </w:tcMar>
            <w:hideMark/>
          </w:tcPr>
          <w:p w14:paraId="3F66CA46" w14:textId="1386E3B8" w:rsidR="00860BFA" w:rsidRPr="00B2138D" w:rsidRDefault="002D5DEA" w:rsidP="006046E4">
            <w:pPr>
              <w:pStyle w:val="CLDTableTextListText"/>
              <w:rPr>
                <w:rStyle w:val="BlueText"/>
                <w:color w:val="auto"/>
                <w:sz w:val="20"/>
              </w:rPr>
            </w:pPr>
            <w:r w:rsidRPr="00B2138D">
              <w:rPr>
                <w:rStyle w:val="BlueText"/>
                <w:color w:val="auto"/>
                <w:sz w:val="20"/>
              </w:rPr>
              <w:t xml:space="preserve">13.6 [5.8, </w:t>
            </w:r>
            <w:r w:rsidR="00860BFA" w:rsidRPr="00B2138D">
              <w:rPr>
                <w:rStyle w:val="BlueText"/>
                <w:color w:val="auto"/>
                <w:sz w:val="20"/>
              </w:rPr>
              <w:t>24.8]</w:t>
            </w:r>
          </w:p>
        </w:tc>
      </w:tr>
      <w:tr w:rsidR="00160EA0" w:rsidRPr="00B2138D" w14:paraId="24405B03" w14:textId="77777777" w:rsidTr="00AD003F">
        <w:trPr>
          <w:cantSplit/>
        </w:trPr>
        <w:tc>
          <w:tcPr>
            <w:tcW w:w="3774" w:type="dxa"/>
            <w:tcMar>
              <w:top w:w="0" w:type="dxa"/>
              <w:left w:w="108" w:type="dxa"/>
              <w:bottom w:w="0" w:type="dxa"/>
              <w:right w:w="108" w:type="dxa"/>
            </w:tcMar>
            <w:hideMark/>
          </w:tcPr>
          <w:p w14:paraId="49E522A7" w14:textId="203CF2C7" w:rsidR="00860BFA" w:rsidRPr="00B2138D" w:rsidRDefault="00860BFA" w:rsidP="006046E4">
            <w:pPr>
              <w:pStyle w:val="CLDTableFootnote"/>
              <w:ind w:left="565"/>
              <w:rPr>
                <w:rStyle w:val="BlueText"/>
                <w:color w:val="000000"/>
              </w:rPr>
            </w:pPr>
            <w:r w:rsidRPr="00B2138D">
              <w:rPr>
                <w:rStyle w:val="BlueText"/>
                <w:color w:val="000000"/>
              </w:rPr>
              <w:t>   Hazard ratio [95% CI]</w:t>
            </w:r>
            <w:r w:rsidRPr="00B2138D">
              <w:rPr>
                <w:rStyle w:val="BlueText"/>
                <w:color w:val="000000"/>
                <w:vertAlign w:val="superscript"/>
              </w:rPr>
              <w:t>c</w:t>
            </w:r>
          </w:p>
        </w:tc>
        <w:tc>
          <w:tcPr>
            <w:tcW w:w="2514" w:type="dxa"/>
            <w:tcMar>
              <w:top w:w="0" w:type="dxa"/>
              <w:left w:w="108" w:type="dxa"/>
              <w:bottom w:w="0" w:type="dxa"/>
              <w:right w:w="108" w:type="dxa"/>
            </w:tcMar>
            <w:hideMark/>
          </w:tcPr>
          <w:p w14:paraId="766F3D34" w14:textId="1DB7A705" w:rsidR="00860BFA" w:rsidRPr="00B2138D" w:rsidRDefault="002D5DEA" w:rsidP="006046E4">
            <w:pPr>
              <w:pStyle w:val="CLDTableTextListText"/>
              <w:rPr>
                <w:rStyle w:val="BlueText"/>
                <w:color w:val="auto"/>
                <w:sz w:val="20"/>
              </w:rPr>
            </w:pPr>
            <w:r w:rsidRPr="00B2138D">
              <w:rPr>
                <w:rStyle w:val="BlueText"/>
                <w:color w:val="auto"/>
                <w:sz w:val="20"/>
              </w:rPr>
              <w:t xml:space="preserve">0.562 [0.415, </w:t>
            </w:r>
            <w:r w:rsidR="00860BFA" w:rsidRPr="00B2138D">
              <w:rPr>
                <w:rStyle w:val="BlueText"/>
                <w:color w:val="auto"/>
                <w:sz w:val="20"/>
              </w:rPr>
              <w:t>0.762]</w:t>
            </w:r>
          </w:p>
        </w:tc>
        <w:tc>
          <w:tcPr>
            <w:tcW w:w="2493" w:type="dxa"/>
            <w:tcMar>
              <w:top w:w="0" w:type="dxa"/>
              <w:left w:w="108" w:type="dxa"/>
              <w:bottom w:w="0" w:type="dxa"/>
              <w:right w:w="108" w:type="dxa"/>
            </w:tcMar>
          </w:tcPr>
          <w:p w14:paraId="248BDA3F" w14:textId="77777777" w:rsidR="00860BFA" w:rsidRPr="00B2138D" w:rsidRDefault="00860BFA" w:rsidP="006046E4">
            <w:pPr>
              <w:pStyle w:val="CLDTableTextListText"/>
              <w:rPr>
                <w:rStyle w:val="BlueText"/>
                <w:color w:val="auto"/>
                <w:sz w:val="20"/>
              </w:rPr>
            </w:pPr>
          </w:p>
        </w:tc>
      </w:tr>
      <w:tr w:rsidR="00160EA0" w:rsidRPr="00B2138D" w14:paraId="68AE6480" w14:textId="77777777" w:rsidTr="00AD003F">
        <w:trPr>
          <w:cantSplit/>
        </w:trPr>
        <w:tc>
          <w:tcPr>
            <w:tcW w:w="3774" w:type="dxa"/>
            <w:tcBorders>
              <w:bottom w:val="single" w:sz="4" w:space="0" w:color="auto"/>
            </w:tcBorders>
            <w:tcMar>
              <w:top w:w="0" w:type="dxa"/>
              <w:left w:w="108" w:type="dxa"/>
              <w:bottom w:w="0" w:type="dxa"/>
              <w:right w:w="108" w:type="dxa"/>
            </w:tcMar>
            <w:hideMark/>
          </w:tcPr>
          <w:p w14:paraId="53F03770" w14:textId="0C4C6F50" w:rsidR="00860BFA" w:rsidRPr="00B2138D" w:rsidRDefault="00860BFA" w:rsidP="006046E4">
            <w:pPr>
              <w:pStyle w:val="CLDTableFootnote"/>
              <w:ind w:left="565"/>
              <w:rPr>
                <w:rStyle w:val="BlueText"/>
                <w:color w:val="000000"/>
              </w:rPr>
            </w:pPr>
            <w:r w:rsidRPr="00B2138D">
              <w:rPr>
                <w:rStyle w:val="BlueText"/>
                <w:color w:val="000000"/>
              </w:rPr>
              <w:t>   p-value</w:t>
            </w:r>
            <w:r w:rsidRPr="00B2138D">
              <w:rPr>
                <w:rStyle w:val="BlueText"/>
                <w:color w:val="000000"/>
                <w:vertAlign w:val="superscript"/>
              </w:rPr>
              <w:t>d</w:t>
            </w:r>
          </w:p>
        </w:tc>
        <w:tc>
          <w:tcPr>
            <w:tcW w:w="2514" w:type="dxa"/>
            <w:tcBorders>
              <w:bottom w:val="single" w:sz="4" w:space="0" w:color="auto"/>
            </w:tcBorders>
            <w:tcMar>
              <w:top w:w="0" w:type="dxa"/>
              <w:left w:w="108" w:type="dxa"/>
              <w:bottom w:w="0" w:type="dxa"/>
              <w:right w:w="108" w:type="dxa"/>
            </w:tcMar>
            <w:hideMark/>
          </w:tcPr>
          <w:p w14:paraId="418BAA1D" w14:textId="77777777" w:rsidR="00860BFA" w:rsidRPr="00B2138D" w:rsidRDefault="00860BFA" w:rsidP="006046E4">
            <w:pPr>
              <w:pStyle w:val="CLDTableTextListText"/>
              <w:rPr>
                <w:rStyle w:val="BlueText"/>
                <w:color w:val="auto"/>
                <w:sz w:val="20"/>
              </w:rPr>
            </w:pPr>
            <w:r w:rsidRPr="00B2138D">
              <w:rPr>
                <w:rStyle w:val="BlueText"/>
                <w:color w:val="auto"/>
                <w:sz w:val="20"/>
              </w:rPr>
              <w:t>0.0002</w:t>
            </w:r>
          </w:p>
        </w:tc>
        <w:tc>
          <w:tcPr>
            <w:tcW w:w="2493" w:type="dxa"/>
            <w:tcBorders>
              <w:bottom w:val="single" w:sz="4" w:space="0" w:color="auto"/>
            </w:tcBorders>
            <w:tcMar>
              <w:top w:w="0" w:type="dxa"/>
              <w:left w:w="108" w:type="dxa"/>
              <w:bottom w:w="0" w:type="dxa"/>
              <w:right w:w="108" w:type="dxa"/>
            </w:tcMar>
          </w:tcPr>
          <w:p w14:paraId="2609FFFD" w14:textId="77777777" w:rsidR="00860BFA" w:rsidRPr="00B2138D" w:rsidRDefault="00860BFA" w:rsidP="006046E4">
            <w:pPr>
              <w:pStyle w:val="CLDTableTextListText"/>
              <w:rPr>
                <w:rStyle w:val="BlueText"/>
                <w:color w:val="auto"/>
                <w:sz w:val="20"/>
              </w:rPr>
            </w:pPr>
          </w:p>
        </w:tc>
      </w:tr>
      <w:tr w:rsidR="00160EA0" w:rsidRPr="002D5DEA" w14:paraId="440B6202"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5EAB3F18" w14:textId="0906DDD2"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lastRenderedPageBreak/>
              <w:t xml:space="preserve">Relapse-free survival (by Investigator) </w:t>
            </w:r>
          </w:p>
        </w:tc>
        <w:tc>
          <w:tcPr>
            <w:tcW w:w="2514" w:type="dxa"/>
            <w:tcBorders>
              <w:bottom w:val="single" w:sz="4" w:space="0" w:color="auto"/>
            </w:tcBorders>
            <w:tcMar>
              <w:top w:w="0" w:type="dxa"/>
              <w:left w:w="108" w:type="dxa"/>
              <w:bottom w:w="0" w:type="dxa"/>
              <w:right w:w="108" w:type="dxa"/>
            </w:tcMar>
            <w:vAlign w:val="center"/>
          </w:tcPr>
          <w:p w14:paraId="6AA07061" w14:textId="6778707E"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t xml:space="preserve">N=110 </w:t>
            </w:r>
          </w:p>
        </w:tc>
        <w:tc>
          <w:tcPr>
            <w:tcW w:w="2493" w:type="dxa"/>
            <w:tcBorders>
              <w:bottom w:val="single" w:sz="4" w:space="0" w:color="auto"/>
            </w:tcBorders>
            <w:tcMar>
              <w:top w:w="0" w:type="dxa"/>
              <w:left w:w="108" w:type="dxa"/>
              <w:bottom w:w="0" w:type="dxa"/>
              <w:right w:w="108" w:type="dxa"/>
            </w:tcMar>
            <w:vAlign w:val="center"/>
          </w:tcPr>
          <w:p w14:paraId="28043253" w14:textId="12807C40"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t xml:space="preserve">N=100 </w:t>
            </w:r>
          </w:p>
        </w:tc>
      </w:tr>
      <w:tr w:rsidR="00160EA0" w:rsidRPr="002D5DEA" w14:paraId="614F4A81"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03BBC7FD" w14:textId="662B5AFF" w:rsidR="002D5DEA" w:rsidRPr="002D5DEA" w:rsidRDefault="002D5DEA" w:rsidP="006046E4">
            <w:pPr>
              <w:pStyle w:val="CLDTableTextListText"/>
              <w:ind w:left="282"/>
              <w:rPr>
                <w:rStyle w:val="BlueText"/>
                <w:color w:val="000000"/>
                <w:sz w:val="20"/>
              </w:rPr>
            </w:pPr>
            <w:r w:rsidRPr="002D5DEA">
              <w:rPr>
                <w:sz w:val="20"/>
              </w:rPr>
              <w:t xml:space="preserve">Number of events, n (%) </w:t>
            </w:r>
          </w:p>
        </w:tc>
        <w:tc>
          <w:tcPr>
            <w:tcW w:w="2514" w:type="dxa"/>
            <w:tcBorders>
              <w:bottom w:val="single" w:sz="4" w:space="0" w:color="auto"/>
            </w:tcBorders>
            <w:tcMar>
              <w:top w:w="0" w:type="dxa"/>
              <w:left w:w="108" w:type="dxa"/>
              <w:bottom w:w="0" w:type="dxa"/>
              <w:right w:w="108" w:type="dxa"/>
            </w:tcMar>
            <w:vAlign w:val="center"/>
          </w:tcPr>
          <w:p w14:paraId="55F3DF8B" w14:textId="284EC7DF" w:rsidR="002D5DEA" w:rsidRPr="00B2138D" w:rsidRDefault="002D5DEA" w:rsidP="006046E4">
            <w:pPr>
              <w:pStyle w:val="CLDTableTextListText"/>
              <w:rPr>
                <w:rStyle w:val="BlueText"/>
                <w:color w:val="auto"/>
                <w:sz w:val="20"/>
              </w:rPr>
            </w:pPr>
            <w:r w:rsidRPr="00B2138D">
              <w:rPr>
                <w:color w:val="auto"/>
                <w:sz w:val="20"/>
              </w:rPr>
              <w:t xml:space="preserve">49 (44.5) </w:t>
            </w:r>
          </w:p>
        </w:tc>
        <w:tc>
          <w:tcPr>
            <w:tcW w:w="2493" w:type="dxa"/>
            <w:tcBorders>
              <w:bottom w:val="single" w:sz="4" w:space="0" w:color="auto"/>
            </w:tcBorders>
            <w:tcMar>
              <w:top w:w="0" w:type="dxa"/>
              <w:left w:w="108" w:type="dxa"/>
              <w:bottom w:w="0" w:type="dxa"/>
              <w:right w:w="108" w:type="dxa"/>
            </w:tcMar>
            <w:vAlign w:val="center"/>
          </w:tcPr>
          <w:p w14:paraId="07D3BEE7" w14:textId="71568AAE" w:rsidR="002D5DEA" w:rsidRPr="00B2138D" w:rsidRDefault="002D5DEA" w:rsidP="006046E4">
            <w:pPr>
              <w:pStyle w:val="CLDTableTextListText"/>
              <w:rPr>
                <w:rStyle w:val="BlueText"/>
                <w:color w:val="auto"/>
                <w:sz w:val="20"/>
              </w:rPr>
            </w:pPr>
            <w:r w:rsidRPr="00B2138D">
              <w:rPr>
                <w:color w:val="auto"/>
                <w:sz w:val="20"/>
              </w:rPr>
              <w:t xml:space="preserve">66 (66.0) </w:t>
            </w:r>
          </w:p>
        </w:tc>
      </w:tr>
      <w:tr w:rsidR="00160EA0" w:rsidRPr="002D5DEA" w14:paraId="215397B1"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39EA259C" w14:textId="201318CB" w:rsidR="002D5DEA" w:rsidRPr="002D5DEA" w:rsidRDefault="002D5DEA" w:rsidP="006046E4">
            <w:pPr>
              <w:pStyle w:val="CLDTableTextListText"/>
              <w:ind w:left="282"/>
              <w:rPr>
                <w:rStyle w:val="BlueText"/>
                <w:color w:val="000000"/>
                <w:sz w:val="20"/>
              </w:rPr>
            </w:pPr>
            <w:r w:rsidRPr="002D5DEA">
              <w:rPr>
                <w:sz w:val="20"/>
              </w:rPr>
              <w:t>Median RFS in months [95% CI]</w:t>
            </w:r>
            <w:r w:rsidRPr="00B2138D">
              <w:rPr>
                <w:sz w:val="20"/>
                <w:szCs w:val="13"/>
                <w:vertAlign w:val="superscript"/>
              </w:rPr>
              <w:t>a</w:t>
            </w:r>
            <w:r w:rsidRPr="002D5DEA">
              <w:rPr>
                <w:sz w:val="20"/>
                <w:szCs w:val="13"/>
              </w:rPr>
              <w:t xml:space="preserve"> </w:t>
            </w:r>
          </w:p>
        </w:tc>
        <w:tc>
          <w:tcPr>
            <w:tcW w:w="2514" w:type="dxa"/>
            <w:tcBorders>
              <w:bottom w:val="single" w:sz="4" w:space="0" w:color="auto"/>
            </w:tcBorders>
            <w:tcMar>
              <w:top w:w="0" w:type="dxa"/>
              <w:left w:w="108" w:type="dxa"/>
              <w:bottom w:w="0" w:type="dxa"/>
              <w:right w:w="108" w:type="dxa"/>
            </w:tcMar>
            <w:vAlign w:val="center"/>
          </w:tcPr>
          <w:p w14:paraId="66B196FA" w14:textId="17AAE6A9" w:rsidR="002D5DEA" w:rsidRPr="00B2138D" w:rsidRDefault="002D5DEA" w:rsidP="006046E4">
            <w:pPr>
              <w:pStyle w:val="CLDTableTextListText"/>
              <w:rPr>
                <w:rStyle w:val="BlueText"/>
                <w:color w:val="auto"/>
                <w:sz w:val="20"/>
              </w:rPr>
            </w:pPr>
            <w:r w:rsidRPr="00B2138D">
              <w:rPr>
                <w:color w:val="auto"/>
                <w:sz w:val="20"/>
              </w:rPr>
              <w:t xml:space="preserve">28.0 [16.3, NE] </w:t>
            </w:r>
          </w:p>
        </w:tc>
        <w:tc>
          <w:tcPr>
            <w:tcW w:w="2493" w:type="dxa"/>
            <w:tcBorders>
              <w:bottom w:val="single" w:sz="4" w:space="0" w:color="auto"/>
            </w:tcBorders>
            <w:tcMar>
              <w:top w:w="0" w:type="dxa"/>
              <w:left w:w="108" w:type="dxa"/>
              <w:bottom w:w="0" w:type="dxa"/>
              <w:right w:w="108" w:type="dxa"/>
            </w:tcMar>
            <w:vAlign w:val="center"/>
          </w:tcPr>
          <w:p w14:paraId="45F9F5B2" w14:textId="125F9CBE" w:rsidR="002D5DEA" w:rsidRPr="00B2138D" w:rsidRDefault="002D5DEA" w:rsidP="006046E4">
            <w:pPr>
              <w:pStyle w:val="CLDTableTextListText"/>
              <w:rPr>
                <w:rStyle w:val="BlueText"/>
                <w:color w:val="auto"/>
                <w:sz w:val="20"/>
              </w:rPr>
            </w:pPr>
            <w:r w:rsidRPr="00B2138D">
              <w:rPr>
                <w:color w:val="auto"/>
                <w:sz w:val="20"/>
              </w:rPr>
              <w:t xml:space="preserve">11.4 [10.0, 14.4] </w:t>
            </w:r>
          </w:p>
        </w:tc>
      </w:tr>
      <w:tr w:rsidR="00160EA0" w:rsidRPr="002D5DEA" w14:paraId="51608DB7"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1EEF159A" w14:textId="0AE5A9B8" w:rsidR="002D5DEA" w:rsidRPr="002D5DEA" w:rsidRDefault="00B2138D" w:rsidP="006046E4">
            <w:pPr>
              <w:pStyle w:val="CLDTableTextListText"/>
              <w:ind w:left="282"/>
              <w:rPr>
                <w:rStyle w:val="BlueText"/>
                <w:color w:val="000000"/>
                <w:sz w:val="20"/>
              </w:rPr>
            </w:pPr>
            <w:r>
              <w:rPr>
                <w:sz w:val="20"/>
              </w:rPr>
              <w:t>Hazard ratio [95% CI]</w:t>
            </w:r>
            <w:r w:rsidR="002D5DEA" w:rsidRPr="00B2138D">
              <w:rPr>
                <w:sz w:val="20"/>
                <w:szCs w:val="13"/>
                <w:vertAlign w:val="superscript"/>
              </w:rPr>
              <w:t>c</w:t>
            </w:r>
            <w:r w:rsidR="002D5DEA" w:rsidRPr="002D5DEA">
              <w:rPr>
                <w:sz w:val="20"/>
                <w:szCs w:val="13"/>
              </w:rPr>
              <w:t xml:space="preserve"> </w:t>
            </w:r>
          </w:p>
        </w:tc>
        <w:tc>
          <w:tcPr>
            <w:tcW w:w="2514" w:type="dxa"/>
            <w:tcBorders>
              <w:bottom w:val="single" w:sz="4" w:space="0" w:color="auto"/>
            </w:tcBorders>
            <w:tcMar>
              <w:top w:w="0" w:type="dxa"/>
              <w:left w:w="108" w:type="dxa"/>
              <w:bottom w:w="0" w:type="dxa"/>
              <w:right w:w="108" w:type="dxa"/>
            </w:tcMar>
            <w:vAlign w:val="center"/>
          </w:tcPr>
          <w:p w14:paraId="551C868B" w14:textId="7C0B817B" w:rsidR="002D5DEA" w:rsidRPr="00B2138D" w:rsidRDefault="002D5DEA" w:rsidP="006046E4">
            <w:pPr>
              <w:pStyle w:val="CLDTableTextListText"/>
              <w:rPr>
                <w:rStyle w:val="BlueText"/>
                <w:color w:val="auto"/>
                <w:sz w:val="20"/>
              </w:rPr>
            </w:pPr>
            <w:r w:rsidRPr="00B2138D">
              <w:rPr>
                <w:color w:val="auto"/>
                <w:sz w:val="20"/>
              </w:rPr>
              <w:t xml:space="preserve">0.526 [0.362, 0.764] </w:t>
            </w:r>
          </w:p>
        </w:tc>
        <w:tc>
          <w:tcPr>
            <w:tcW w:w="2493" w:type="dxa"/>
            <w:tcBorders>
              <w:bottom w:val="single" w:sz="4" w:space="0" w:color="auto"/>
            </w:tcBorders>
            <w:tcMar>
              <w:top w:w="0" w:type="dxa"/>
              <w:left w:w="108" w:type="dxa"/>
              <w:bottom w:w="0" w:type="dxa"/>
              <w:right w:w="108" w:type="dxa"/>
            </w:tcMar>
          </w:tcPr>
          <w:p w14:paraId="426254EB" w14:textId="77777777" w:rsidR="002D5DEA" w:rsidRPr="00B2138D" w:rsidRDefault="002D5DEA" w:rsidP="006046E4">
            <w:pPr>
              <w:pStyle w:val="CLDTableTextListText"/>
              <w:rPr>
                <w:rStyle w:val="BlueText"/>
                <w:color w:val="auto"/>
                <w:sz w:val="20"/>
              </w:rPr>
            </w:pPr>
          </w:p>
        </w:tc>
      </w:tr>
      <w:tr w:rsidR="00160EA0" w:rsidRPr="002D5DEA" w14:paraId="2722C746" w14:textId="77777777" w:rsidTr="00AD003F">
        <w:trPr>
          <w:cantSplit/>
        </w:trPr>
        <w:tc>
          <w:tcPr>
            <w:tcW w:w="3774" w:type="dxa"/>
            <w:tcBorders>
              <w:bottom w:val="single" w:sz="4" w:space="0" w:color="auto"/>
            </w:tcBorders>
            <w:tcMar>
              <w:top w:w="0" w:type="dxa"/>
              <w:left w:w="108" w:type="dxa"/>
              <w:bottom w:w="0" w:type="dxa"/>
              <w:right w:w="108" w:type="dxa"/>
            </w:tcMar>
          </w:tcPr>
          <w:p w14:paraId="0029973A" w14:textId="6073413F" w:rsidR="002D5DEA" w:rsidRPr="002D5DEA" w:rsidRDefault="002D5DEA" w:rsidP="006046E4">
            <w:pPr>
              <w:pStyle w:val="CLDTableTextListText"/>
              <w:ind w:left="282"/>
              <w:rPr>
                <w:rStyle w:val="BlueText"/>
                <w:color w:val="000000"/>
                <w:sz w:val="20"/>
              </w:rPr>
            </w:pPr>
            <w:r w:rsidRPr="002D5DEA">
              <w:rPr>
                <w:sz w:val="20"/>
              </w:rPr>
              <w:t>p-value</w:t>
            </w:r>
            <w:r w:rsidRPr="00B2138D">
              <w:rPr>
                <w:sz w:val="20"/>
                <w:vertAlign w:val="superscript"/>
              </w:rPr>
              <w:t xml:space="preserve">d </w:t>
            </w:r>
          </w:p>
        </w:tc>
        <w:tc>
          <w:tcPr>
            <w:tcW w:w="2514" w:type="dxa"/>
            <w:tcBorders>
              <w:bottom w:val="single" w:sz="4" w:space="0" w:color="auto"/>
            </w:tcBorders>
            <w:tcMar>
              <w:top w:w="0" w:type="dxa"/>
              <w:left w:w="108" w:type="dxa"/>
              <w:bottom w:w="0" w:type="dxa"/>
              <w:right w:w="108" w:type="dxa"/>
            </w:tcMar>
          </w:tcPr>
          <w:p w14:paraId="569B3534" w14:textId="409AE794" w:rsidR="002D5DEA" w:rsidRPr="00B2138D" w:rsidRDefault="002D5DEA" w:rsidP="006046E4">
            <w:pPr>
              <w:pStyle w:val="CLDTableTextListText"/>
              <w:rPr>
                <w:rStyle w:val="BlueText"/>
                <w:color w:val="auto"/>
                <w:sz w:val="20"/>
              </w:rPr>
            </w:pPr>
            <w:r w:rsidRPr="00B2138D">
              <w:rPr>
                <w:color w:val="auto"/>
                <w:sz w:val="20"/>
              </w:rPr>
              <w:t xml:space="preserve">0.0006 </w:t>
            </w:r>
          </w:p>
        </w:tc>
        <w:tc>
          <w:tcPr>
            <w:tcW w:w="2493" w:type="dxa"/>
            <w:tcBorders>
              <w:bottom w:val="single" w:sz="4" w:space="0" w:color="auto"/>
            </w:tcBorders>
            <w:tcMar>
              <w:top w:w="0" w:type="dxa"/>
              <w:left w:w="108" w:type="dxa"/>
              <w:bottom w:w="0" w:type="dxa"/>
              <w:right w:w="108" w:type="dxa"/>
            </w:tcMar>
          </w:tcPr>
          <w:p w14:paraId="1B550162" w14:textId="77777777" w:rsidR="002D5DEA" w:rsidRPr="00B2138D" w:rsidRDefault="002D5DEA" w:rsidP="006046E4">
            <w:pPr>
              <w:pStyle w:val="CLDTableTextListText"/>
              <w:rPr>
                <w:rStyle w:val="BlueText"/>
                <w:color w:val="auto"/>
                <w:sz w:val="20"/>
              </w:rPr>
            </w:pPr>
          </w:p>
        </w:tc>
      </w:tr>
      <w:tr w:rsidR="00160EA0" w:rsidRPr="002D5DEA" w14:paraId="77CECE51"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7C438485" w14:textId="11B2DC81" w:rsidR="002D5DEA" w:rsidRPr="002D5DEA" w:rsidRDefault="002D5DEA" w:rsidP="006046E4">
            <w:pPr>
              <w:pStyle w:val="CLDTableTextListText"/>
              <w:keepNext/>
              <w:rPr>
                <w:rStyle w:val="BlueText"/>
                <w:b/>
                <w:bCs/>
                <w:color w:val="000000" w:themeColor="text1"/>
                <w:sz w:val="20"/>
              </w:rPr>
            </w:pPr>
            <w:r w:rsidRPr="002D5DEA">
              <w:rPr>
                <w:b/>
                <w:bCs/>
                <w:color w:val="000000" w:themeColor="text1"/>
                <w:sz w:val="20"/>
              </w:rPr>
              <w:t xml:space="preserve">Overall survival </w:t>
            </w:r>
          </w:p>
        </w:tc>
        <w:tc>
          <w:tcPr>
            <w:tcW w:w="2514" w:type="dxa"/>
            <w:tcBorders>
              <w:bottom w:val="single" w:sz="4" w:space="0" w:color="auto"/>
            </w:tcBorders>
            <w:tcMar>
              <w:top w:w="0" w:type="dxa"/>
              <w:left w:w="108" w:type="dxa"/>
              <w:bottom w:w="0" w:type="dxa"/>
              <w:right w:w="108" w:type="dxa"/>
            </w:tcMar>
            <w:vAlign w:val="center"/>
          </w:tcPr>
          <w:p w14:paraId="453FD615" w14:textId="15C1FC22" w:rsidR="002D5DEA" w:rsidRPr="002D5DEA" w:rsidRDefault="002D5DEA" w:rsidP="006046E4">
            <w:pPr>
              <w:pStyle w:val="CLDTableTextListText"/>
              <w:keepNext/>
              <w:rPr>
                <w:rStyle w:val="BlueText"/>
                <w:b/>
                <w:bCs/>
                <w:color w:val="000000" w:themeColor="text1"/>
                <w:sz w:val="20"/>
              </w:rPr>
            </w:pPr>
            <w:r w:rsidRPr="002D5DEA">
              <w:rPr>
                <w:b/>
                <w:bCs/>
                <w:color w:val="000000" w:themeColor="text1"/>
                <w:sz w:val="20"/>
              </w:rPr>
              <w:t xml:space="preserve">N=135 </w:t>
            </w:r>
          </w:p>
        </w:tc>
        <w:tc>
          <w:tcPr>
            <w:tcW w:w="2493" w:type="dxa"/>
            <w:tcBorders>
              <w:bottom w:val="single" w:sz="4" w:space="0" w:color="auto"/>
            </w:tcBorders>
            <w:tcMar>
              <w:top w:w="0" w:type="dxa"/>
              <w:left w:w="108" w:type="dxa"/>
              <w:bottom w:w="0" w:type="dxa"/>
              <w:right w:w="108" w:type="dxa"/>
            </w:tcMar>
            <w:vAlign w:val="center"/>
          </w:tcPr>
          <w:p w14:paraId="3D04AF88" w14:textId="4DF271D4" w:rsidR="002D5DEA" w:rsidRPr="002D5DEA" w:rsidRDefault="002D5DEA" w:rsidP="006046E4">
            <w:pPr>
              <w:pStyle w:val="CLDTableTextListText"/>
              <w:keepNext/>
              <w:rPr>
                <w:rStyle w:val="BlueText"/>
                <w:b/>
                <w:bCs/>
                <w:color w:val="000000" w:themeColor="text1"/>
                <w:sz w:val="20"/>
              </w:rPr>
            </w:pPr>
            <w:r w:rsidRPr="002D5DEA">
              <w:rPr>
                <w:b/>
                <w:bCs/>
                <w:color w:val="000000" w:themeColor="text1"/>
                <w:sz w:val="20"/>
              </w:rPr>
              <w:t xml:space="preserve">N=136 </w:t>
            </w:r>
          </w:p>
        </w:tc>
      </w:tr>
      <w:tr w:rsidR="00160EA0" w:rsidRPr="002D5DEA" w14:paraId="696D4A64"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53CDF86E" w14:textId="6905A4CF" w:rsidR="002D5DEA" w:rsidRPr="002D5DEA" w:rsidRDefault="002D5DEA" w:rsidP="006046E4">
            <w:pPr>
              <w:pStyle w:val="CLDTableTextListText"/>
              <w:ind w:left="282"/>
              <w:rPr>
                <w:rStyle w:val="BlueText"/>
                <w:color w:val="000000"/>
                <w:sz w:val="20"/>
              </w:rPr>
            </w:pPr>
            <w:r w:rsidRPr="002D5DEA">
              <w:rPr>
                <w:sz w:val="20"/>
              </w:rPr>
              <w:t xml:space="preserve">Number of deaths, n (%) </w:t>
            </w:r>
          </w:p>
        </w:tc>
        <w:tc>
          <w:tcPr>
            <w:tcW w:w="2514" w:type="dxa"/>
            <w:tcBorders>
              <w:bottom w:val="single" w:sz="4" w:space="0" w:color="auto"/>
            </w:tcBorders>
            <w:tcMar>
              <w:top w:w="0" w:type="dxa"/>
              <w:left w:w="108" w:type="dxa"/>
              <w:bottom w:w="0" w:type="dxa"/>
              <w:right w:w="108" w:type="dxa"/>
            </w:tcMar>
            <w:vAlign w:val="center"/>
          </w:tcPr>
          <w:p w14:paraId="1FC0694E" w14:textId="18908E64" w:rsidR="002D5DEA" w:rsidRPr="00B2138D" w:rsidRDefault="002D5DEA" w:rsidP="006046E4">
            <w:pPr>
              <w:pStyle w:val="CLDTableTextListText"/>
              <w:rPr>
                <w:rStyle w:val="BlueText"/>
                <w:color w:val="auto"/>
                <w:sz w:val="20"/>
              </w:rPr>
            </w:pPr>
            <w:r w:rsidRPr="00B2138D">
              <w:rPr>
                <w:color w:val="auto"/>
                <w:sz w:val="20"/>
              </w:rPr>
              <w:t xml:space="preserve">80 (59.3) </w:t>
            </w:r>
          </w:p>
        </w:tc>
        <w:tc>
          <w:tcPr>
            <w:tcW w:w="2493" w:type="dxa"/>
            <w:tcBorders>
              <w:bottom w:val="single" w:sz="4" w:space="0" w:color="auto"/>
            </w:tcBorders>
            <w:tcMar>
              <w:top w:w="0" w:type="dxa"/>
              <w:left w:w="108" w:type="dxa"/>
              <w:bottom w:w="0" w:type="dxa"/>
              <w:right w:w="108" w:type="dxa"/>
            </w:tcMar>
            <w:vAlign w:val="center"/>
          </w:tcPr>
          <w:p w14:paraId="3394AAE8" w14:textId="7CB34919" w:rsidR="002D5DEA" w:rsidRPr="00B2138D" w:rsidRDefault="002D5DEA" w:rsidP="006046E4">
            <w:pPr>
              <w:pStyle w:val="CLDTableTextListText"/>
              <w:rPr>
                <w:rStyle w:val="BlueText"/>
                <w:color w:val="auto"/>
                <w:sz w:val="20"/>
              </w:rPr>
            </w:pPr>
            <w:r w:rsidRPr="00B2138D">
              <w:rPr>
                <w:color w:val="auto"/>
                <w:sz w:val="20"/>
              </w:rPr>
              <w:t xml:space="preserve">88 (64.7) </w:t>
            </w:r>
          </w:p>
        </w:tc>
      </w:tr>
      <w:tr w:rsidR="00160EA0" w:rsidRPr="002D5DEA" w14:paraId="0E3BF2E7"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3E36DD26" w14:textId="05083BD2" w:rsidR="002D5DEA" w:rsidRPr="002D5DEA" w:rsidRDefault="002D5DEA" w:rsidP="006046E4">
            <w:pPr>
              <w:pStyle w:val="CLDTableTextListText"/>
              <w:ind w:left="282"/>
              <w:rPr>
                <w:rStyle w:val="BlueText"/>
                <w:color w:val="000000"/>
                <w:sz w:val="20"/>
              </w:rPr>
            </w:pPr>
            <w:r w:rsidRPr="002D5DEA">
              <w:rPr>
                <w:sz w:val="20"/>
              </w:rPr>
              <w:t>Median OS in months [95% CI]</w:t>
            </w:r>
            <w:r w:rsidRPr="00B2138D">
              <w:rPr>
                <w:sz w:val="20"/>
                <w:szCs w:val="13"/>
                <w:vertAlign w:val="superscript"/>
              </w:rPr>
              <w:t>a</w:t>
            </w:r>
            <w:r w:rsidRPr="002D5DEA">
              <w:rPr>
                <w:sz w:val="20"/>
                <w:szCs w:val="13"/>
              </w:rPr>
              <w:t xml:space="preserve"> </w:t>
            </w:r>
          </w:p>
        </w:tc>
        <w:tc>
          <w:tcPr>
            <w:tcW w:w="2514" w:type="dxa"/>
            <w:tcBorders>
              <w:bottom w:val="single" w:sz="4" w:space="0" w:color="auto"/>
            </w:tcBorders>
            <w:tcMar>
              <w:top w:w="0" w:type="dxa"/>
              <w:left w:w="108" w:type="dxa"/>
              <w:bottom w:w="0" w:type="dxa"/>
              <w:right w:w="108" w:type="dxa"/>
            </w:tcMar>
            <w:vAlign w:val="center"/>
          </w:tcPr>
          <w:p w14:paraId="59CEC32F" w14:textId="27EBA4CF" w:rsidR="002D5DEA" w:rsidRPr="00B2138D" w:rsidRDefault="002D5DEA" w:rsidP="006046E4">
            <w:pPr>
              <w:pStyle w:val="CLDTableTextListText"/>
              <w:rPr>
                <w:rStyle w:val="BlueText"/>
                <w:color w:val="auto"/>
                <w:sz w:val="20"/>
              </w:rPr>
            </w:pPr>
            <w:r w:rsidRPr="00B2138D">
              <w:rPr>
                <w:color w:val="auto"/>
                <w:sz w:val="20"/>
              </w:rPr>
              <w:t xml:space="preserve">27.5 [21.4, 45.6] </w:t>
            </w:r>
          </w:p>
        </w:tc>
        <w:tc>
          <w:tcPr>
            <w:tcW w:w="2493" w:type="dxa"/>
            <w:tcBorders>
              <w:bottom w:val="single" w:sz="4" w:space="0" w:color="auto"/>
            </w:tcBorders>
            <w:tcMar>
              <w:top w:w="0" w:type="dxa"/>
              <w:left w:w="108" w:type="dxa"/>
              <w:bottom w:w="0" w:type="dxa"/>
              <w:right w:w="108" w:type="dxa"/>
            </w:tcMar>
            <w:vAlign w:val="center"/>
          </w:tcPr>
          <w:p w14:paraId="6C22CDBE" w14:textId="161E518C" w:rsidR="002D5DEA" w:rsidRPr="00B2138D" w:rsidRDefault="002D5DEA" w:rsidP="006046E4">
            <w:pPr>
              <w:pStyle w:val="CLDTableTextListText"/>
              <w:rPr>
                <w:rStyle w:val="BlueText"/>
                <w:color w:val="auto"/>
                <w:sz w:val="20"/>
              </w:rPr>
            </w:pPr>
            <w:r w:rsidRPr="00B2138D">
              <w:rPr>
                <w:color w:val="auto"/>
                <w:sz w:val="20"/>
              </w:rPr>
              <w:t xml:space="preserve">21.8 [15.5, 27.4] </w:t>
            </w:r>
          </w:p>
        </w:tc>
      </w:tr>
      <w:tr w:rsidR="00160EA0" w:rsidRPr="002D5DEA" w14:paraId="6DA1F85E"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2CE24B94" w14:textId="242B321E" w:rsidR="002D5DEA" w:rsidRPr="002D5DEA" w:rsidRDefault="002D5DEA" w:rsidP="006046E4">
            <w:pPr>
              <w:pStyle w:val="CLDTableTextListText"/>
              <w:ind w:left="282"/>
              <w:rPr>
                <w:rStyle w:val="BlueText"/>
                <w:color w:val="000000"/>
                <w:sz w:val="20"/>
              </w:rPr>
            </w:pPr>
            <w:r w:rsidRPr="002D5DEA">
              <w:rPr>
                <w:sz w:val="20"/>
              </w:rPr>
              <w:t>Hazard ratio [95% CI]</w:t>
            </w:r>
            <w:r w:rsidRPr="00B2138D">
              <w:rPr>
                <w:sz w:val="20"/>
                <w:szCs w:val="13"/>
                <w:vertAlign w:val="superscript"/>
              </w:rPr>
              <w:t>c</w:t>
            </w:r>
            <w:r w:rsidRPr="002D5DEA">
              <w:rPr>
                <w:sz w:val="20"/>
                <w:szCs w:val="13"/>
              </w:rPr>
              <w:t xml:space="preserve"> </w:t>
            </w:r>
          </w:p>
        </w:tc>
        <w:tc>
          <w:tcPr>
            <w:tcW w:w="2514" w:type="dxa"/>
            <w:tcBorders>
              <w:bottom w:val="single" w:sz="4" w:space="0" w:color="auto"/>
            </w:tcBorders>
            <w:tcMar>
              <w:top w:w="0" w:type="dxa"/>
              <w:left w:w="108" w:type="dxa"/>
              <w:bottom w:w="0" w:type="dxa"/>
              <w:right w:w="108" w:type="dxa"/>
            </w:tcMar>
            <w:vAlign w:val="center"/>
          </w:tcPr>
          <w:p w14:paraId="007A476F" w14:textId="282E5C9A" w:rsidR="002D5DEA" w:rsidRPr="00B2138D" w:rsidRDefault="002D5DEA" w:rsidP="006046E4">
            <w:pPr>
              <w:pStyle w:val="CLDTableTextListText"/>
              <w:rPr>
                <w:rStyle w:val="BlueText"/>
                <w:color w:val="auto"/>
                <w:sz w:val="20"/>
              </w:rPr>
            </w:pPr>
            <w:r w:rsidRPr="00B2138D">
              <w:rPr>
                <w:color w:val="auto"/>
                <w:sz w:val="20"/>
              </w:rPr>
              <w:t xml:space="preserve">0.807 [0.596, 1.093] </w:t>
            </w:r>
          </w:p>
        </w:tc>
        <w:tc>
          <w:tcPr>
            <w:tcW w:w="2493" w:type="dxa"/>
            <w:tcBorders>
              <w:bottom w:val="single" w:sz="4" w:space="0" w:color="auto"/>
            </w:tcBorders>
            <w:tcMar>
              <w:top w:w="0" w:type="dxa"/>
              <w:left w:w="108" w:type="dxa"/>
              <w:bottom w:w="0" w:type="dxa"/>
              <w:right w:w="108" w:type="dxa"/>
            </w:tcMar>
          </w:tcPr>
          <w:p w14:paraId="6E13188E" w14:textId="77777777" w:rsidR="002D5DEA" w:rsidRPr="00B2138D" w:rsidRDefault="002D5DEA" w:rsidP="006046E4">
            <w:pPr>
              <w:pStyle w:val="CLDTableTextListText"/>
              <w:rPr>
                <w:rStyle w:val="BlueText"/>
                <w:color w:val="auto"/>
                <w:sz w:val="20"/>
              </w:rPr>
            </w:pPr>
          </w:p>
        </w:tc>
      </w:tr>
      <w:tr w:rsidR="00160EA0" w:rsidRPr="002D5DEA" w14:paraId="77BEA811" w14:textId="77777777" w:rsidTr="00AD003F">
        <w:trPr>
          <w:cantSplit/>
        </w:trPr>
        <w:tc>
          <w:tcPr>
            <w:tcW w:w="3774" w:type="dxa"/>
            <w:tcBorders>
              <w:bottom w:val="single" w:sz="4" w:space="0" w:color="auto"/>
            </w:tcBorders>
            <w:tcMar>
              <w:top w:w="0" w:type="dxa"/>
              <w:left w:w="108" w:type="dxa"/>
              <w:bottom w:w="0" w:type="dxa"/>
              <w:right w:w="108" w:type="dxa"/>
            </w:tcMar>
          </w:tcPr>
          <w:p w14:paraId="79C23265" w14:textId="15A34029" w:rsidR="002D5DEA" w:rsidRPr="002D5DEA" w:rsidRDefault="002D5DEA" w:rsidP="006046E4">
            <w:pPr>
              <w:pStyle w:val="CLDTableTextListText"/>
              <w:ind w:left="282"/>
              <w:rPr>
                <w:rStyle w:val="BlueText"/>
                <w:color w:val="000000"/>
                <w:sz w:val="20"/>
              </w:rPr>
            </w:pPr>
            <w:r w:rsidRPr="002D5DEA">
              <w:rPr>
                <w:sz w:val="20"/>
              </w:rPr>
              <w:t>p-value</w:t>
            </w:r>
            <w:r w:rsidRPr="00B2138D">
              <w:rPr>
                <w:sz w:val="20"/>
                <w:vertAlign w:val="superscript"/>
              </w:rPr>
              <w:t>d</w:t>
            </w:r>
            <w:r w:rsidRPr="002D5DEA">
              <w:rPr>
                <w:sz w:val="20"/>
              </w:rPr>
              <w:t xml:space="preserve"> </w:t>
            </w:r>
          </w:p>
        </w:tc>
        <w:tc>
          <w:tcPr>
            <w:tcW w:w="2514" w:type="dxa"/>
            <w:tcBorders>
              <w:bottom w:val="single" w:sz="4" w:space="0" w:color="auto"/>
            </w:tcBorders>
            <w:tcMar>
              <w:top w:w="0" w:type="dxa"/>
              <w:left w:w="108" w:type="dxa"/>
              <w:bottom w:w="0" w:type="dxa"/>
              <w:right w:w="108" w:type="dxa"/>
            </w:tcMar>
          </w:tcPr>
          <w:p w14:paraId="2A143D76" w14:textId="32E131EC" w:rsidR="002D5DEA" w:rsidRPr="00B2138D" w:rsidRDefault="002D5DEA" w:rsidP="006046E4">
            <w:pPr>
              <w:pStyle w:val="CLDTableTextListText"/>
              <w:rPr>
                <w:rStyle w:val="BlueText"/>
                <w:color w:val="auto"/>
                <w:sz w:val="20"/>
              </w:rPr>
            </w:pPr>
            <w:r w:rsidRPr="00B2138D">
              <w:rPr>
                <w:color w:val="auto"/>
                <w:sz w:val="20"/>
              </w:rPr>
              <w:t xml:space="preserve">0.1646 </w:t>
            </w:r>
          </w:p>
        </w:tc>
        <w:tc>
          <w:tcPr>
            <w:tcW w:w="2493" w:type="dxa"/>
            <w:tcBorders>
              <w:bottom w:val="single" w:sz="4" w:space="0" w:color="auto"/>
            </w:tcBorders>
            <w:tcMar>
              <w:top w:w="0" w:type="dxa"/>
              <w:left w:w="108" w:type="dxa"/>
              <w:bottom w:w="0" w:type="dxa"/>
              <w:right w:w="108" w:type="dxa"/>
            </w:tcMar>
          </w:tcPr>
          <w:p w14:paraId="65869994" w14:textId="77777777" w:rsidR="002D5DEA" w:rsidRPr="00B2138D" w:rsidRDefault="002D5DEA" w:rsidP="006046E4">
            <w:pPr>
              <w:pStyle w:val="CLDTableTextListText"/>
              <w:rPr>
                <w:rStyle w:val="BlueText"/>
                <w:color w:val="auto"/>
                <w:sz w:val="20"/>
              </w:rPr>
            </w:pPr>
          </w:p>
        </w:tc>
      </w:tr>
      <w:tr w:rsidR="00160EA0" w:rsidRPr="002D5DEA" w14:paraId="613BA796"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68428431" w14:textId="0444FA16"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t xml:space="preserve">Response rate (by Investigator) </w:t>
            </w:r>
          </w:p>
        </w:tc>
        <w:tc>
          <w:tcPr>
            <w:tcW w:w="2514" w:type="dxa"/>
            <w:tcBorders>
              <w:bottom w:val="single" w:sz="4" w:space="0" w:color="auto"/>
            </w:tcBorders>
            <w:tcMar>
              <w:top w:w="0" w:type="dxa"/>
              <w:left w:w="108" w:type="dxa"/>
              <w:bottom w:w="0" w:type="dxa"/>
              <w:right w:w="108" w:type="dxa"/>
            </w:tcMar>
            <w:vAlign w:val="center"/>
          </w:tcPr>
          <w:p w14:paraId="5AD63AEB" w14:textId="653ADF2E"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t xml:space="preserve">N=135 </w:t>
            </w:r>
          </w:p>
        </w:tc>
        <w:tc>
          <w:tcPr>
            <w:tcW w:w="2493" w:type="dxa"/>
            <w:tcBorders>
              <w:bottom w:val="single" w:sz="4" w:space="0" w:color="auto"/>
            </w:tcBorders>
            <w:tcMar>
              <w:top w:w="0" w:type="dxa"/>
              <w:left w:w="108" w:type="dxa"/>
              <w:bottom w:w="0" w:type="dxa"/>
              <w:right w:w="108" w:type="dxa"/>
            </w:tcMar>
            <w:vAlign w:val="center"/>
          </w:tcPr>
          <w:p w14:paraId="679F3185" w14:textId="1E90C29A" w:rsidR="002D5DEA" w:rsidRPr="002D5DEA" w:rsidRDefault="002D5DEA" w:rsidP="006046E4">
            <w:pPr>
              <w:pStyle w:val="CLDTableTextListText"/>
              <w:rPr>
                <w:rStyle w:val="BlueText"/>
                <w:b/>
                <w:bCs/>
                <w:color w:val="000000" w:themeColor="text1"/>
                <w:sz w:val="20"/>
              </w:rPr>
            </w:pPr>
            <w:r w:rsidRPr="002D5DEA">
              <w:rPr>
                <w:b/>
                <w:bCs/>
                <w:color w:val="000000" w:themeColor="text1"/>
                <w:sz w:val="20"/>
              </w:rPr>
              <w:t xml:space="preserve">N=136 </w:t>
            </w:r>
          </w:p>
        </w:tc>
      </w:tr>
      <w:tr w:rsidR="00160EA0" w:rsidRPr="00CB63B2" w14:paraId="528B2120"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48991164" w14:textId="32864E16" w:rsidR="002D5DEA" w:rsidRPr="002D5DEA" w:rsidRDefault="002D5DEA" w:rsidP="006046E4">
            <w:pPr>
              <w:pStyle w:val="CLDTableTextListText"/>
              <w:ind w:left="282"/>
              <w:rPr>
                <w:rStyle w:val="BlueText"/>
                <w:color w:val="000000"/>
                <w:sz w:val="20"/>
              </w:rPr>
            </w:pPr>
            <w:r w:rsidRPr="002D5DEA">
              <w:rPr>
                <w:sz w:val="20"/>
              </w:rPr>
              <w:t>Overall response % [95% CI]</w:t>
            </w:r>
            <w:r w:rsidRPr="00B2138D">
              <w:rPr>
                <w:sz w:val="20"/>
                <w:szCs w:val="13"/>
                <w:vertAlign w:val="superscript"/>
              </w:rPr>
              <w:t xml:space="preserve">e </w:t>
            </w:r>
          </w:p>
        </w:tc>
        <w:tc>
          <w:tcPr>
            <w:tcW w:w="2514" w:type="dxa"/>
            <w:tcBorders>
              <w:bottom w:val="single" w:sz="4" w:space="0" w:color="auto"/>
            </w:tcBorders>
            <w:tcMar>
              <w:top w:w="0" w:type="dxa"/>
              <w:left w:w="108" w:type="dxa"/>
              <w:bottom w:w="0" w:type="dxa"/>
              <w:right w:w="108" w:type="dxa"/>
            </w:tcMar>
            <w:vAlign w:val="center"/>
          </w:tcPr>
          <w:p w14:paraId="333CF262" w14:textId="656E680C" w:rsidR="002D5DEA" w:rsidRPr="00B2138D" w:rsidRDefault="002D5DEA" w:rsidP="006046E4">
            <w:pPr>
              <w:pStyle w:val="CLDTableTextListText"/>
              <w:rPr>
                <w:rStyle w:val="BlueText"/>
                <w:color w:val="auto"/>
                <w:sz w:val="20"/>
              </w:rPr>
            </w:pPr>
            <w:r w:rsidRPr="00B2138D">
              <w:rPr>
                <w:color w:val="auto"/>
                <w:sz w:val="20"/>
              </w:rPr>
              <w:t xml:space="preserve">81.5 [73.89, 87.64] </w:t>
            </w:r>
          </w:p>
        </w:tc>
        <w:tc>
          <w:tcPr>
            <w:tcW w:w="2493" w:type="dxa"/>
            <w:tcBorders>
              <w:bottom w:val="single" w:sz="4" w:space="0" w:color="auto"/>
            </w:tcBorders>
            <w:tcMar>
              <w:top w:w="0" w:type="dxa"/>
              <w:left w:w="108" w:type="dxa"/>
              <w:bottom w:w="0" w:type="dxa"/>
              <w:right w:w="108" w:type="dxa"/>
            </w:tcMar>
            <w:vAlign w:val="center"/>
          </w:tcPr>
          <w:p w14:paraId="442B7743" w14:textId="579A8E31" w:rsidR="002D5DEA" w:rsidRPr="00B2138D" w:rsidRDefault="002D5DEA" w:rsidP="006046E4">
            <w:pPr>
              <w:pStyle w:val="CLDTableTextListText"/>
              <w:rPr>
                <w:rStyle w:val="BlueText"/>
                <w:color w:val="auto"/>
                <w:sz w:val="20"/>
              </w:rPr>
            </w:pPr>
            <w:r w:rsidRPr="00B2138D">
              <w:rPr>
                <w:color w:val="auto"/>
                <w:sz w:val="20"/>
              </w:rPr>
              <w:t xml:space="preserve">73.5 [65.28, 80.72] </w:t>
            </w:r>
          </w:p>
        </w:tc>
      </w:tr>
      <w:tr w:rsidR="00160EA0" w:rsidRPr="00CB63B2" w14:paraId="768A24D8"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3E82B605" w14:textId="5F4DD4FA" w:rsidR="002D5DEA" w:rsidRPr="002D5DEA" w:rsidRDefault="002D5DEA" w:rsidP="006046E4">
            <w:pPr>
              <w:pStyle w:val="CLDTableTextListText"/>
              <w:ind w:left="282"/>
              <w:rPr>
                <w:rStyle w:val="BlueText"/>
                <w:color w:val="000000"/>
                <w:sz w:val="20"/>
              </w:rPr>
            </w:pPr>
            <w:r w:rsidRPr="002D5DEA">
              <w:rPr>
                <w:sz w:val="20"/>
              </w:rPr>
              <w:t xml:space="preserve">CR </w:t>
            </w:r>
          </w:p>
        </w:tc>
        <w:tc>
          <w:tcPr>
            <w:tcW w:w="2514" w:type="dxa"/>
            <w:tcBorders>
              <w:bottom w:val="single" w:sz="4" w:space="0" w:color="auto"/>
            </w:tcBorders>
            <w:tcMar>
              <w:top w:w="0" w:type="dxa"/>
              <w:left w:w="108" w:type="dxa"/>
              <w:bottom w:w="0" w:type="dxa"/>
              <w:right w:w="108" w:type="dxa"/>
            </w:tcMar>
            <w:vAlign w:val="center"/>
          </w:tcPr>
          <w:p w14:paraId="378DBF26" w14:textId="47F0593B" w:rsidR="002D5DEA" w:rsidRPr="00B2138D" w:rsidRDefault="002D5DEA" w:rsidP="006046E4">
            <w:pPr>
              <w:pStyle w:val="CLDTableTextListText"/>
              <w:rPr>
                <w:rStyle w:val="BlueText"/>
                <w:color w:val="auto"/>
                <w:sz w:val="20"/>
              </w:rPr>
            </w:pPr>
            <w:r w:rsidRPr="00B2138D">
              <w:rPr>
                <w:color w:val="auto"/>
                <w:sz w:val="20"/>
              </w:rPr>
              <w:t xml:space="preserve">70.4 </w:t>
            </w:r>
          </w:p>
        </w:tc>
        <w:tc>
          <w:tcPr>
            <w:tcW w:w="2493" w:type="dxa"/>
            <w:tcBorders>
              <w:bottom w:val="single" w:sz="4" w:space="0" w:color="auto"/>
            </w:tcBorders>
            <w:tcMar>
              <w:top w:w="0" w:type="dxa"/>
              <w:left w:w="108" w:type="dxa"/>
              <w:bottom w:w="0" w:type="dxa"/>
              <w:right w:w="108" w:type="dxa"/>
            </w:tcMar>
            <w:vAlign w:val="center"/>
          </w:tcPr>
          <w:p w14:paraId="53EAECC5" w14:textId="6A9C012D" w:rsidR="002D5DEA" w:rsidRPr="00B2138D" w:rsidRDefault="002D5DEA" w:rsidP="006046E4">
            <w:pPr>
              <w:pStyle w:val="CLDTableTextListText"/>
              <w:rPr>
                <w:rStyle w:val="BlueText"/>
                <w:color w:val="auto"/>
                <w:sz w:val="20"/>
              </w:rPr>
            </w:pPr>
            <w:r w:rsidRPr="00B2138D">
              <w:rPr>
                <w:color w:val="auto"/>
                <w:sz w:val="20"/>
              </w:rPr>
              <w:t xml:space="preserve">69.9 </w:t>
            </w:r>
          </w:p>
        </w:tc>
      </w:tr>
      <w:tr w:rsidR="00160EA0" w:rsidRPr="00CB63B2" w14:paraId="1C45871A"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2CB46629" w14:textId="7DE605E4" w:rsidR="002D5DEA" w:rsidRPr="002D5DEA" w:rsidRDefault="002D5DEA" w:rsidP="006046E4">
            <w:pPr>
              <w:pStyle w:val="CLDTableTextListText"/>
              <w:ind w:left="282"/>
              <w:rPr>
                <w:rStyle w:val="BlueText"/>
                <w:color w:val="000000"/>
                <w:sz w:val="20"/>
              </w:rPr>
            </w:pPr>
            <w:proofErr w:type="spellStart"/>
            <w:r w:rsidRPr="002D5DEA">
              <w:rPr>
                <w:sz w:val="20"/>
              </w:rPr>
              <w:t>CRp</w:t>
            </w:r>
            <w:proofErr w:type="spellEnd"/>
            <w:r w:rsidRPr="002D5DEA">
              <w:rPr>
                <w:sz w:val="20"/>
              </w:rPr>
              <w:t xml:space="preserve"> </w:t>
            </w:r>
          </w:p>
        </w:tc>
        <w:tc>
          <w:tcPr>
            <w:tcW w:w="2514" w:type="dxa"/>
            <w:tcBorders>
              <w:bottom w:val="single" w:sz="4" w:space="0" w:color="auto"/>
            </w:tcBorders>
            <w:tcMar>
              <w:top w:w="0" w:type="dxa"/>
              <w:left w:w="108" w:type="dxa"/>
              <w:bottom w:w="0" w:type="dxa"/>
              <w:right w:w="108" w:type="dxa"/>
            </w:tcMar>
            <w:vAlign w:val="center"/>
          </w:tcPr>
          <w:p w14:paraId="1FBFF7C2" w14:textId="7C7D0744" w:rsidR="002D5DEA" w:rsidRPr="00B2138D" w:rsidRDefault="002D5DEA" w:rsidP="006046E4">
            <w:pPr>
              <w:pStyle w:val="CLDTableTextListText"/>
              <w:rPr>
                <w:rStyle w:val="BlueText"/>
                <w:color w:val="auto"/>
                <w:sz w:val="20"/>
              </w:rPr>
            </w:pPr>
            <w:r w:rsidRPr="00B2138D">
              <w:rPr>
                <w:color w:val="auto"/>
                <w:sz w:val="20"/>
              </w:rPr>
              <w:t xml:space="preserve">11.1 </w:t>
            </w:r>
          </w:p>
        </w:tc>
        <w:tc>
          <w:tcPr>
            <w:tcW w:w="2493" w:type="dxa"/>
            <w:tcBorders>
              <w:bottom w:val="single" w:sz="4" w:space="0" w:color="auto"/>
            </w:tcBorders>
            <w:tcMar>
              <w:top w:w="0" w:type="dxa"/>
              <w:left w:w="108" w:type="dxa"/>
              <w:bottom w:w="0" w:type="dxa"/>
              <w:right w:w="108" w:type="dxa"/>
            </w:tcMar>
            <w:vAlign w:val="center"/>
          </w:tcPr>
          <w:p w14:paraId="22907E2F" w14:textId="638CBD41" w:rsidR="002D5DEA" w:rsidRPr="00B2138D" w:rsidRDefault="002D5DEA" w:rsidP="006046E4">
            <w:pPr>
              <w:pStyle w:val="CLDTableTextListText"/>
              <w:rPr>
                <w:rStyle w:val="BlueText"/>
                <w:color w:val="auto"/>
                <w:sz w:val="20"/>
              </w:rPr>
            </w:pPr>
            <w:r w:rsidRPr="00B2138D">
              <w:rPr>
                <w:color w:val="auto"/>
                <w:sz w:val="20"/>
              </w:rPr>
              <w:t xml:space="preserve">3.7 </w:t>
            </w:r>
          </w:p>
        </w:tc>
      </w:tr>
      <w:tr w:rsidR="00160EA0" w:rsidRPr="00CB63B2" w14:paraId="1EE6DB5C" w14:textId="77777777" w:rsidTr="00AD003F">
        <w:trPr>
          <w:cantSplit/>
        </w:trPr>
        <w:tc>
          <w:tcPr>
            <w:tcW w:w="3774" w:type="dxa"/>
            <w:tcBorders>
              <w:bottom w:val="single" w:sz="4" w:space="0" w:color="auto"/>
            </w:tcBorders>
            <w:tcMar>
              <w:top w:w="0" w:type="dxa"/>
              <w:left w:w="108" w:type="dxa"/>
              <w:bottom w:w="0" w:type="dxa"/>
              <w:right w:w="108" w:type="dxa"/>
            </w:tcMar>
          </w:tcPr>
          <w:p w14:paraId="325CA280" w14:textId="294542B4" w:rsidR="002D5DEA" w:rsidRPr="002D5DEA" w:rsidRDefault="002D5DEA" w:rsidP="006046E4">
            <w:pPr>
              <w:pStyle w:val="CLDTableTextListText"/>
              <w:ind w:left="282"/>
              <w:rPr>
                <w:rStyle w:val="BlueText"/>
                <w:color w:val="000000"/>
                <w:sz w:val="20"/>
              </w:rPr>
            </w:pPr>
            <w:r w:rsidRPr="002D5DEA">
              <w:rPr>
                <w:sz w:val="20"/>
              </w:rPr>
              <w:t>Risk difference [95% CI]</w:t>
            </w:r>
            <w:r w:rsidRPr="00B2138D">
              <w:rPr>
                <w:sz w:val="20"/>
                <w:szCs w:val="13"/>
                <w:vertAlign w:val="superscript"/>
              </w:rPr>
              <w:t xml:space="preserve">f </w:t>
            </w:r>
          </w:p>
        </w:tc>
        <w:tc>
          <w:tcPr>
            <w:tcW w:w="2514" w:type="dxa"/>
            <w:tcBorders>
              <w:bottom w:val="single" w:sz="4" w:space="0" w:color="auto"/>
            </w:tcBorders>
            <w:tcMar>
              <w:top w:w="0" w:type="dxa"/>
              <w:left w:w="108" w:type="dxa"/>
              <w:bottom w:w="0" w:type="dxa"/>
              <w:right w:w="108" w:type="dxa"/>
            </w:tcMar>
            <w:vAlign w:val="center"/>
          </w:tcPr>
          <w:p w14:paraId="26D2C8DE" w14:textId="611CAFEE" w:rsidR="002D5DEA" w:rsidRPr="00B2138D" w:rsidRDefault="002D5DEA" w:rsidP="006046E4">
            <w:pPr>
              <w:pStyle w:val="CLDTableTextListText"/>
              <w:rPr>
                <w:rStyle w:val="BlueText"/>
                <w:color w:val="auto"/>
                <w:sz w:val="20"/>
              </w:rPr>
            </w:pPr>
            <w:r w:rsidRPr="00B2138D">
              <w:rPr>
                <w:color w:val="auto"/>
                <w:sz w:val="20"/>
              </w:rPr>
              <w:t xml:space="preserve">7.95[-3.79, 19.85] </w:t>
            </w:r>
          </w:p>
        </w:tc>
        <w:tc>
          <w:tcPr>
            <w:tcW w:w="2493" w:type="dxa"/>
            <w:tcBorders>
              <w:bottom w:val="single" w:sz="4" w:space="0" w:color="auto"/>
            </w:tcBorders>
            <w:tcMar>
              <w:top w:w="0" w:type="dxa"/>
              <w:left w:w="108" w:type="dxa"/>
              <w:bottom w:w="0" w:type="dxa"/>
              <w:right w:w="108" w:type="dxa"/>
            </w:tcMar>
          </w:tcPr>
          <w:p w14:paraId="7F70A13F" w14:textId="77777777" w:rsidR="002D5DEA" w:rsidRPr="00B2138D" w:rsidRDefault="002D5DEA" w:rsidP="006046E4">
            <w:pPr>
              <w:pStyle w:val="CLDTableTextListText"/>
              <w:rPr>
                <w:rStyle w:val="BlueText"/>
                <w:color w:val="auto"/>
                <w:sz w:val="20"/>
              </w:rPr>
            </w:pPr>
          </w:p>
        </w:tc>
      </w:tr>
      <w:tr w:rsidR="00160EA0" w:rsidRPr="00CB63B2" w14:paraId="4541EE81" w14:textId="77777777" w:rsidTr="00AD003F">
        <w:trPr>
          <w:cantSplit/>
        </w:trPr>
        <w:tc>
          <w:tcPr>
            <w:tcW w:w="3774" w:type="dxa"/>
            <w:tcBorders>
              <w:bottom w:val="single" w:sz="4" w:space="0" w:color="auto"/>
            </w:tcBorders>
            <w:tcMar>
              <w:top w:w="0" w:type="dxa"/>
              <w:left w:w="108" w:type="dxa"/>
              <w:bottom w:w="0" w:type="dxa"/>
              <w:right w:w="108" w:type="dxa"/>
            </w:tcMar>
            <w:vAlign w:val="center"/>
          </w:tcPr>
          <w:p w14:paraId="197A1A70" w14:textId="249634AD" w:rsidR="002D5DEA" w:rsidRPr="002D5DEA" w:rsidRDefault="002D5DEA" w:rsidP="006046E4">
            <w:pPr>
              <w:pStyle w:val="CLDTableTextListText"/>
              <w:ind w:left="282"/>
              <w:rPr>
                <w:rStyle w:val="BlueText"/>
                <w:color w:val="000000"/>
                <w:sz w:val="20"/>
              </w:rPr>
            </w:pPr>
            <w:r w:rsidRPr="002D5DEA">
              <w:rPr>
                <w:sz w:val="20"/>
              </w:rPr>
              <w:t>p-</w:t>
            </w:r>
            <w:proofErr w:type="spellStart"/>
            <w:r w:rsidRPr="002D5DEA">
              <w:rPr>
                <w:sz w:val="20"/>
              </w:rPr>
              <w:t>value</w:t>
            </w:r>
            <w:r w:rsidRPr="00B2138D">
              <w:rPr>
                <w:sz w:val="20"/>
                <w:szCs w:val="13"/>
                <w:vertAlign w:val="superscript"/>
              </w:rPr>
              <w:t>g</w:t>
            </w:r>
            <w:proofErr w:type="spellEnd"/>
            <w:r w:rsidRPr="00B2138D">
              <w:rPr>
                <w:sz w:val="20"/>
                <w:szCs w:val="13"/>
                <w:vertAlign w:val="superscript"/>
              </w:rPr>
              <w:t xml:space="preserve"> </w:t>
            </w:r>
          </w:p>
        </w:tc>
        <w:tc>
          <w:tcPr>
            <w:tcW w:w="2514" w:type="dxa"/>
            <w:tcBorders>
              <w:bottom w:val="single" w:sz="4" w:space="0" w:color="auto"/>
            </w:tcBorders>
            <w:tcMar>
              <w:top w:w="0" w:type="dxa"/>
              <w:left w:w="108" w:type="dxa"/>
              <w:bottom w:w="0" w:type="dxa"/>
              <w:right w:w="108" w:type="dxa"/>
            </w:tcMar>
            <w:vAlign w:val="center"/>
          </w:tcPr>
          <w:p w14:paraId="7C54EF22" w14:textId="316F83F3" w:rsidR="002D5DEA" w:rsidRPr="00B2138D" w:rsidRDefault="002D5DEA" w:rsidP="006046E4">
            <w:pPr>
              <w:pStyle w:val="CLDTableTextListText"/>
              <w:rPr>
                <w:rStyle w:val="BlueText"/>
                <w:color w:val="auto"/>
                <w:sz w:val="20"/>
              </w:rPr>
            </w:pPr>
            <w:r w:rsidRPr="00B2138D">
              <w:rPr>
                <w:color w:val="auto"/>
                <w:sz w:val="20"/>
              </w:rPr>
              <w:t xml:space="preserve">0.1457 </w:t>
            </w:r>
          </w:p>
        </w:tc>
        <w:tc>
          <w:tcPr>
            <w:tcW w:w="2493" w:type="dxa"/>
            <w:tcBorders>
              <w:bottom w:val="single" w:sz="4" w:space="0" w:color="auto"/>
            </w:tcBorders>
            <w:tcMar>
              <w:top w:w="0" w:type="dxa"/>
              <w:left w:w="108" w:type="dxa"/>
              <w:bottom w:w="0" w:type="dxa"/>
              <w:right w:w="108" w:type="dxa"/>
            </w:tcMar>
          </w:tcPr>
          <w:p w14:paraId="6166F13F" w14:textId="77777777" w:rsidR="002D5DEA" w:rsidRPr="00B2138D" w:rsidRDefault="002D5DEA" w:rsidP="006046E4">
            <w:pPr>
              <w:pStyle w:val="CLDTableTextListText"/>
              <w:rPr>
                <w:rStyle w:val="BlueText"/>
                <w:color w:val="auto"/>
                <w:sz w:val="20"/>
              </w:rPr>
            </w:pPr>
          </w:p>
        </w:tc>
      </w:tr>
      <w:tr w:rsidR="00160EA0" w:rsidRPr="00897EA5" w14:paraId="4A15844F" w14:textId="77777777" w:rsidTr="0038096E">
        <w:trPr>
          <w:cantSplit/>
        </w:trPr>
        <w:tc>
          <w:tcPr>
            <w:tcW w:w="8781" w:type="dxa"/>
            <w:gridSpan w:val="3"/>
            <w:tcBorders>
              <w:left w:val="nil"/>
              <w:bottom w:val="nil"/>
              <w:right w:val="nil"/>
            </w:tcBorders>
            <w:tcMar>
              <w:top w:w="0" w:type="dxa"/>
              <w:left w:w="108" w:type="dxa"/>
              <w:bottom w:w="0" w:type="dxa"/>
              <w:right w:w="108" w:type="dxa"/>
            </w:tcMar>
            <w:hideMark/>
          </w:tcPr>
          <w:p w14:paraId="770544C1" w14:textId="30F39530" w:rsidR="002D5DEA" w:rsidRPr="003837E4" w:rsidRDefault="002D5DEA" w:rsidP="006046E4">
            <w:pPr>
              <w:pStyle w:val="CLDTableFootnote"/>
              <w:rPr>
                <w:rStyle w:val="BlueText"/>
                <w:color w:val="000000"/>
                <w:szCs w:val="20"/>
              </w:rPr>
            </w:pPr>
            <w:r w:rsidRPr="003837E4">
              <w:rPr>
                <w:rStyle w:val="BlueText"/>
                <w:color w:val="000000"/>
                <w:szCs w:val="20"/>
              </w:rPr>
              <w:t>Based on the primary definition of EFS: event dates (induction failure, relapse, or death) determined by investigator assessment.</w:t>
            </w:r>
          </w:p>
          <w:p w14:paraId="462AA428" w14:textId="59AFD80F" w:rsidR="002D5DEA" w:rsidRPr="003837E4" w:rsidRDefault="002D5DEA" w:rsidP="006046E4">
            <w:pPr>
              <w:pStyle w:val="CLDTableFootnote"/>
              <w:rPr>
                <w:rStyle w:val="BlueText"/>
                <w:color w:val="000000"/>
                <w:szCs w:val="20"/>
              </w:rPr>
            </w:pPr>
            <w:r w:rsidRPr="003837E4">
              <w:rPr>
                <w:rStyle w:val="BlueText"/>
                <w:color w:val="000000"/>
                <w:szCs w:val="20"/>
              </w:rPr>
              <w:t xml:space="preserve">The </w:t>
            </w:r>
            <w:proofErr w:type="spellStart"/>
            <w:r w:rsidRPr="003837E4">
              <w:rPr>
                <w:rStyle w:val="BlueText"/>
                <w:color w:val="000000"/>
                <w:szCs w:val="20"/>
              </w:rPr>
              <w:t>mITT</w:t>
            </w:r>
            <w:proofErr w:type="spellEnd"/>
            <w:r w:rsidRPr="003837E4">
              <w:rPr>
                <w:rStyle w:val="BlueText"/>
                <w:color w:val="000000"/>
                <w:szCs w:val="20"/>
              </w:rPr>
              <w:t xml:space="preserve"> population included all patients who were randomised, unless withdrawal of consent prior to start of treatment and were analysed according to initial randomisation arm.</w:t>
            </w:r>
          </w:p>
          <w:p w14:paraId="2060FD3E" w14:textId="05EEC283" w:rsidR="002D5DEA" w:rsidRPr="003837E4" w:rsidRDefault="002D5DEA" w:rsidP="006046E4">
            <w:pPr>
              <w:pStyle w:val="CLDTableFootnote"/>
              <w:rPr>
                <w:rStyle w:val="BlueText"/>
                <w:color w:val="000000"/>
                <w:szCs w:val="20"/>
              </w:rPr>
            </w:pPr>
            <w:r w:rsidRPr="003837E4">
              <w:rPr>
                <w:rStyle w:val="BlueText"/>
                <w:color w:val="000000"/>
                <w:szCs w:val="20"/>
              </w:rPr>
              <w:t xml:space="preserve">Abbreviations: CR=complete remission; </w:t>
            </w:r>
            <w:proofErr w:type="spellStart"/>
            <w:r w:rsidRPr="003837E4">
              <w:rPr>
                <w:rStyle w:val="BlueText"/>
                <w:color w:val="000000"/>
                <w:szCs w:val="20"/>
              </w:rPr>
              <w:t>CRp</w:t>
            </w:r>
            <w:proofErr w:type="spellEnd"/>
            <w:r w:rsidRPr="003837E4">
              <w:rPr>
                <w:rStyle w:val="BlueText"/>
                <w:color w:val="000000"/>
                <w:szCs w:val="20"/>
              </w:rPr>
              <w:t xml:space="preserve">=complete remission with incomplete platelet recovery; CI=confidence interval; EFS=event-free survival; </w:t>
            </w:r>
            <w:proofErr w:type="spellStart"/>
            <w:r w:rsidRPr="003837E4">
              <w:rPr>
                <w:rStyle w:val="BlueText"/>
                <w:color w:val="000000"/>
                <w:szCs w:val="20"/>
              </w:rPr>
              <w:t>mITT</w:t>
            </w:r>
            <w:proofErr w:type="spellEnd"/>
            <w:r w:rsidRPr="003837E4">
              <w:rPr>
                <w:rStyle w:val="BlueText"/>
                <w:color w:val="000000"/>
                <w:szCs w:val="20"/>
              </w:rPr>
              <w:t>=modified intent-to-treat; n=number; N=number; NE= not estimable; OS=overall survival; RFS=relapse-free survival.</w:t>
            </w:r>
          </w:p>
          <w:p w14:paraId="43DFF89B" w14:textId="22D2D752"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a.</w:t>
            </w:r>
            <w:r w:rsidRPr="003837E4">
              <w:rPr>
                <w:rStyle w:val="BlueText"/>
                <w:color w:val="000000"/>
                <w:szCs w:val="20"/>
              </w:rPr>
              <w:t xml:space="preserve"> </w:t>
            </w:r>
            <w:r w:rsidRPr="003837E4">
              <w:rPr>
                <w:rStyle w:val="BlueText"/>
                <w:color w:val="000000"/>
                <w:szCs w:val="20"/>
              </w:rPr>
              <w:tab/>
              <w:t>Median estimated by Kaplan-Meier method; CI based on the Brookmeyer-Crowley method with log-log transformation.</w:t>
            </w:r>
          </w:p>
          <w:p w14:paraId="01CF202F" w14:textId="0D9B2049"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b.</w:t>
            </w:r>
            <w:r w:rsidRPr="003837E4">
              <w:rPr>
                <w:rStyle w:val="BlueText"/>
                <w:color w:val="000000"/>
                <w:szCs w:val="20"/>
              </w:rPr>
              <w:t xml:space="preserve"> </w:t>
            </w:r>
            <w:r w:rsidRPr="003837E4">
              <w:rPr>
                <w:rStyle w:val="BlueText"/>
                <w:color w:val="000000"/>
                <w:szCs w:val="20"/>
              </w:rPr>
              <w:tab/>
              <w:t>Estimated from Kaplan-Meier curve. Probability (%) calculated by the product-limit method; CI calculated from the log-log transformation of survival probability using a normal approximation and the Greenwood formula.</w:t>
            </w:r>
          </w:p>
          <w:p w14:paraId="02125E42" w14:textId="13324C8A"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c.</w:t>
            </w:r>
            <w:r w:rsidRPr="003837E4">
              <w:rPr>
                <w:rStyle w:val="BlueText"/>
                <w:color w:val="000000"/>
                <w:szCs w:val="20"/>
              </w:rPr>
              <w:t xml:space="preserve"> </w:t>
            </w:r>
            <w:r w:rsidRPr="003837E4">
              <w:rPr>
                <w:rStyle w:val="BlueText"/>
                <w:color w:val="000000"/>
                <w:szCs w:val="20"/>
              </w:rPr>
              <w:tab/>
              <w:t>Based on the Cox proportional hazards model Versus daunorubicin + cytarabine.</w:t>
            </w:r>
          </w:p>
          <w:p w14:paraId="15B6B06A" w14:textId="0BAF1092"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d.</w:t>
            </w:r>
            <w:r w:rsidRPr="003837E4">
              <w:rPr>
                <w:rStyle w:val="BlueText"/>
                <w:color w:val="000000"/>
                <w:szCs w:val="20"/>
              </w:rPr>
              <w:t xml:space="preserve"> </w:t>
            </w:r>
            <w:r w:rsidRPr="003837E4">
              <w:rPr>
                <w:rStyle w:val="BlueText"/>
                <w:color w:val="000000"/>
                <w:szCs w:val="20"/>
              </w:rPr>
              <w:tab/>
              <w:t>2-sided p-value from the log-rank test.</w:t>
            </w:r>
          </w:p>
          <w:p w14:paraId="1C9A8554" w14:textId="561B5AA0"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e.</w:t>
            </w:r>
            <w:r w:rsidRPr="003837E4">
              <w:rPr>
                <w:rStyle w:val="BlueText"/>
                <w:color w:val="000000"/>
                <w:szCs w:val="20"/>
              </w:rPr>
              <w:t xml:space="preserve"> </w:t>
            </w:r>
            <w:r w:rsidRPr="003837E4">
              <w:rPr>
                <w:rStyle w:val="BlueText"/>
                <w:color w:val="000000"/>
                <w:szCs w:val="20"/>
              </w:rPr>
              <w:tab/>
              <w:t xml:space="preserve">Response defined as </w:t>
            </w:r>
            <w:proofErr w:type="spellStart"/>
            <w:r w:rsidRPr="003837E4">
              <w:rPr>
                <w:rStyle w:val="BlueText"/>
                <w:color w:val="000000"/>
                <w:szCs w:val="20"/>
              </w:rPr>
              <w:t>CR+CRp</w:t>
            </w:r>
            <w:proofErr w:type="spellEnd"/>
            <w:r w:rsidRPr="003837E4">
              <w:rPr>
                <w:rStyle w:val="BlueText"/>
                <w:color w:val="000000"/>
                <w:szCs w:val="20"/>
              </w:rPr>
              <w:t>.</w:t>
            </w:r>
          </w:p>
          <w:p w14:paraId="6EF9A858" w14:textId="72707EB1" w:rsidR="002D5DEA" w:rsidRPr="003837E4" w:rsidRDefault="002D5DEA" w:rsidP="006046E4">
            <w:pPr>
              <w:pStyle w:val="CLDTableFootnote"/>
              <w:tabs>
                <w:tab w:val="left" w:pos="305"/>
              </w:tabs>
              <w:ind w:left="282" w:hanging="282"/>
              <w:rPr>
                <w:rStyle w:val="BlueText"/>
                <w:color w:val="000000"/>
                <w:szCs w:val="20"/>
              </w:rPr>
            </w:pPr>
            <w:r w:rsidRPr="003837E4">
              <w:rPr>
                <w:rStyle w:val="BlueText"/>
                <w:color w:val="000000"/>
                <w:szCs w:val="20"/>
                <w:vertAlign w:val="superscript"/>
              </w:rPr>
              <w:t>f.</w:t>
            </w:r>
            <w:r w:rsidRPr="003837E4">
              <w:rPr>
                <w:rStyle w:val="BlueText"/>
                <w:color w:val="000000"/>
                <w:szCs w:val="20"/>
              </w:rPr>
              <w:t xml:space="preserve"> </w:t>
            </w:r>
            <w:r w:rsidRPr="003837E4">
              <w:rPr>
                <w:rStyle w:val="BlueText"/>
                <w:color w:val="000000"/>
                <w:szCs w:val="20"/>
              </w:rPr>
              <w:tab/>
              <w:t xml:space="preserve">Overall response difference; CI based on </w:t>
            </w:r>
            <w:proofErr w:type="spellStart"/>
            <w:r w:rsidRPr="003837E4">
              <w:rPr>
                <w:rStyle w:val="BlueText"/>
                <w:color w:val="000000"/>
                <w:szCs w:val="20"/>
              </w:rPr>
              <w:t>Santner</w:t>
            </w:r>
            <w:proofErr w:type="spellEnd"/>
            <w:r w:rsidRPr="003837E4">
              <w:rPr>
                <w:rStyle w:val="BlueText"/>
                <w:color w:val="000000"/>
                <w:szCs w:val="20"/>
              </w:rPr>
              <w:t xml:space="preserve"> and Snell method.</w:t>
            </w:r>
          </w:p>
          <w:p w14:paraId="65676188" w14:textId="60B952F2" w:rsidR="002D5DEA" w:rsidRPr="00897EA5" w:rsidRDefault="002D5DEA" w:rsidP="006046E4">
            <w:pPr>
              <w:pStyle w:val="CLDTableFootnote"/>
              <w:tabs>
                <w:tab w:val="left" w:pos="305"/>
              </w:tabs>
              <w:ind w:left="282" w:hanging="282"/>
              <w:rPr>
                <w:rStyle w:val="BlueText"/>
                <w:color w:val="000000"/>
              </w:rPr>
            </w:pPr>
            <w:r w:rsidRPr="003837E4">
              <w:rPr>
                <w:rStyle w:val="BlueText"/>
                <w:color w:val="000000"/>
                <w:szCs w:val="20"/>
                <w:vertAlign w:val="superscript"/>
              </w:rPr>
              <w:t>g.</w:t>
            </w:r>
            <w:r w:rsidRPr="003837E4">
              <w:rPr>
                <w:rStyle w:val="BlueText"/>
                <w:color w:val="000000"/>
                <w:szCs w:val="20"/>
              </w:rPr>
              <w:t xml:space="preserve"> </w:t>
            </w:r>
            <w:r w:rsidRPr="003837E4">
              <w:rPr>
                <w:rStyle w:val="BlueText"/>
                <w:color w:val="000000"/>
                <w:szCs w:val="20"/>
              </w:rPr>
              <w:tab/>
              <w:t>Based on Fisher’s exact test.</w:t>
            </w:r>
          </w:p>
        </w:tc>
      </w:tr>
    </w:tbl>
    <w:p w14:paraId="1D283DB3" w14:textId="4885FC6D" w:rsidR="005464B1" w:rsidRPr="00966451" w:rsidRDefault="005464B1" w:rsidP="006046E4">
      <w:pPr>
        <w:pStyle w:val="CLDTableHeadingTitle"/>
      </w:pPr>
      <w:r w:rsidRPr="00966451">
        <w:lastRenderedPageBreak/>
        <w:t xml:space="preserve">Figure </w:t>
      </w:r>
      <w:bookmarkEnd w:id="33"/>
      <w:r w:rsidRPr="00966451">
        <w:t>1.</w:t>
      </w:r>
      <w:r w:rsidRPr="00966451">
        <w:tab/>
        <w:t>Kaplan-Meier Plot of Event</w:t>
      </w:r>
      <w:r w:rsidRPr="00966451">
        <w:noBreakHyphen/>
        <w:t>Free Survival (</w:t>
      </w:r>
      <w:proofErr w:type="spellStart"/>
      <w:r w:rsidRPr="00966451">
        <w:t>mITT</w:t>
      </w:r>
      <w:proofErr w:type="spellEnd"/>
      <w:r w:rsidRPr="00966451">
        <w:t xml:space="preserve"> Population)</w:t>
      </w:r>
    </w:p>
    <w:p w14:paraId="2BD3AED5" w14:textId="2636D246" w:rsidR="005464B1" w:rsidRDefault="005464B1" w:rsidP="006046E4">
      <w:pPr>
        <w:pStyle w:val="Paragraph"/>
        <w:spacing w:after="0"/>
      </w:pPr>
      <w:r>
        <w:rPr>
          <w:noProof/>
          <w:lang w:val="en-AU" w:eastAsia="en-AU"/>
        </w:rPr>
        <w:drawing>
          <wp:inline distT="0" distB="0" distL="0" distR="0" wp14:anchorId="06CBC63C" wp14:editId="2D7CC24D">
            <wp:extent cx="5699125" cy="33388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9125" cy="3338830"/>
                    </a:xfrm>
                    <a:prstGeom prst="rect">
                      <a:avLst/>
                    </a:prstGeom>
                    <a:noFill/>
                    <a:ln>
                      <a:noFill/>
                    </a:ln>
                  </pic:spPr>
                </pic:pic>
              </a:graphicData>
            </a:graphic>
          </wp:inline>
        </w:drawing>
      </w:r>
    </w:p>
    <w:p w14:paraId="72E6DAB2" w14:textId="77777777" w:rsidR="005464B1" w:rsidRPr="003D180E" w:rsidRDefault="005464B1" w:rsidP="006046E4">
      <w:pPr>
        <w:pStyle w:val="CLDTableFootnote"/>
      </w:pPr>
      <w:r w:rsidRPr="003D180E">
        <w:t>C=</w:t>
      </w:r>
      <w:proofErr w:type="spellStart"/>
      <w:r w:rsidRPr="003D180E">
        <w:t>cytarabine</w:t>
      </w:r>
      <w:proofErr w:type="spellEnd"/>
      <w:r w:rsidRPr="003D180E">
        <w:t>; D=</w:t>
      </w:r>
      <w:proofErr w:type="spellStart"/>
      <w:r w:rsidRPr="003D180E">
        <w:t>daunorubicin</w:t>
      </w:r>
      <w:proofErr w:type="spellEnd"/>
      <w:r w:rsidRPr="003D180E">
        <w:t>; GO=</w:t>
      </w:r>
      <w:proofErr w:type="spellStart"/>
      <w:r w:rsidRPr="003D180E">
        <w:t>gemtuzumab</w:t>
      </w:r>
      <w:proofErr w:type="spellEnd"/>
      <w:r w:rsidRPr="003D180E">
        <w:t xml:space="preserve"> ozogamicin; </w:t>
      </w:r>
      <w:proofErr w:type="spellStart"/>
      <w:r w:rsidRPr="003D180E">
        <w:t>mITT</w:t>
      </w:r>
      <w:proofErr w:type="spellEnd"/>
      <w:r w:rsidRPr="003D180E">
        <w:t>=modified intent</w:t>
      </w:r>
      <w:r w:rsidRPr="003D180E">
        <w:noBreakHyphen/>
        <w:t>to</w:t>
      </w:r>
      <w:r w:rsidRPr="003D180E">
        <w:noBreakHyphen/>
        <w:t>treat.</w:t>
      </w:r>
    </w:p>
    <w:p w14:paraId="1D60DD25" w14:textId="77777777" w:rsidR="005464B1" w:rsidRDefault="005464B1" w:rsidP="006046E4">
      <w:pPr>
        <w:pStyle w:val="Paragraph"/>
        <w:spacing w:after="0"/>
      </w:pPr>
    </w:p>
    <w:p w14:paraId="6F253178" w14:textId="67696F60" w:rsidR="00D270D2" w:rsidRPr="00517CA9" w:rsidRDefault="00D270D2" w:rsidP="006046E4">
      <w:pPr>
        <w:pStyle w:val="CLDHeading4"/>
        <w:jc w:val="left"/>
        <w:rPr>
          <w:sz w:val="22"/>
          <w:szCs w:val="22"/>
        </w:rPr>
      </w:pPr>
      <w:r w:rsidRPr="00FB53ED">
        <w:t>Use in AML with adverse-risk cytogenetics</w:t>
      </w:r>
    </w:p>
    <w:p w14:paraId="66406E62" w14:textId="5A1055CF" w:rsidR="005464B1" w:rsidRDefault="00D270D2" w:rsidP="006046E4">
      <w:pPr>
        <w:pStyle w:val="CLDNormal"/>
        <w:jc w:val="left"/>
        <w:rPr>
          <w:color w:val="000000"/>
        </w:rPr>
      </w:pPr>
      <w:r w:rsidRPr="00FB53ED">
        <w:rPr>
          <w:iCs/>
        </w:rPr>
        <w:t>In subgroup analyses in ALFA-0701,</w:t>
      </w:r>
      <w:r w:rsidRPr="00FB53ED">
        <w:rPr>
          <w:bCs/>
          <w:iCs/>
        </w:rPr>
        <w:t xml:space="preserve"> the addition of </w:t>
      </w:r>
      <w:r w:rsidR="00D574FF">
        <w:rPr>
          <w:bCs/>
          <w:iCs/>
        </w:rPr>
        <w:t>MYLOTARG</w:t>
      </w:r>
      <w:r w:rsidRPr="00FB53ED">
        <w:rPr>
          <w:bCs/>
          <w:iCs/>
        </w:rPr>
        <w:t xml:space="preserve"> to standard </w:t>
      </w:r>
      <w:r w:rsidRPr="00FB53ED">
        <w:rPr>
          <w:iCs/>
        </w:rPr>
        <w:t xml:space="preserve">combination </w:t>
      </w:r>
      <w:r w:rsidRPr="00FB53ED">
        <w:rPr>
          <w:bCs/>
          <w:iCs/>
        </w:rPr>
        <w:t>chem</w:t>
      </w:r>
      <w:r w:rsidRPr="00FB53ED">
        <w:rPr>
          <w:iCs/>
        </w:rPr>
        <w:t xml:space="preserve">otherapy did not improve EFS in the subgroup of patients having adverse-risk cytogenetics (HR 1.11; 95% CI: 0.63, 1.95). EFS and OS </w:t>
      </w:r>
      <w:proofErr w:type="spellStart"/>
      <w:r w:rsidRPr="00FB53ED">
        <w:rPr>
          <w:iCs/>
        </w:rPr>
        <w:t>analy</w:t>
      </w:r>
      <w:r>
        <w:rPr>
          <w:iCs/>
        </w:rPr>
        <w:t>z</w:t>
      </w:r>
      <w:r w:rsidRPr="00FB53ED">
        <w:rPr>
          <w:iCs/>
        </w:rPr>
        <w:t>ed</w:t>
      </w:r>
      <w:proofErr w:type="spellEnd"/>
      <w:r w:rsidRPr="00FB53ED">
        <w:rPr>
          <w:iCs/>
        </w:rPr>
        <w:t xml:space="preserve"> by cytogenetic risk classification and cytogenetic/molecular risk classification are presented in Table </w:t>
      </w:r>
      <w:r>
        <w:rPr>
          <w:iCs/>
        </w:rPr>
        <w:t>7</w:t>
      </w:r>
      <w:r w:rsidRPr="00FB53ED">
        <w:rPr>
          <w:iCs/>
        </w:rPr>
        <w:t xml:space="preserve"> and Table </w:t>
      </w:r>
      <w:r>
        <w:rPr>
          <w:iCs/>
        </w:rPr>
        <w:t>8</w:t>
      </w:r>
      <w:r w:rsidRPr="00FB53ED">
        <w:rPr>
          <w:iCs/>
        </w:rPr>
        <w:t>.</w:t>
      </w:r>
    </w:p>
    <w:tbl>
      <w:tblPr>
        <w:tblW w:w="4850" w:type="pct"/>
        <w:tblInd w:w="144" w:type="dxa"/>
        <w:tblCellMar>
          <w:left w:w="0" w:type="dxa"/>
          <w:right w:w="0" w:type="dxa"/>
        </w:tblCellMar>
        <w:tblLook w:val="04A0" w:firstRow="1" w:lastRow="0" w:firstColumn="1" w:lastColumn="0" w:noHBand="0" w:noVBand="1"/>
      </w:tblPr>
      <w:tblGrid>
        <w:gridCol w:w="4739"/>
        <w:gridCol w:w="1974"/>
        <w:gridCol w:w="2043"/>
      </w:tblGrid>
      <w:tr w:rsidR="005464B1" w14:paraId="5D1E6EC0" w14:textId="77777777" w:rsidTr="006B28F3">
        <w:trPr>
          <w:cantSplit/>
          <w:tblHeader/>
        </w:trPr>
        <w:tc>
          <w:tcPr>
            <w:tcW w:w="8966" w:type="dxa"/>
            <w:gridSpan w:val="3"/>
            <w:tcBorders>
              <w:bottom w:val="single" w:sz="8" w:space="0" w:color="auto"/>
            </w:tcBorders>
            <w:tcMar>
              <w:top w:w="0" w:type="dxa"/>
              <w:left w:w="108" w:type="dxa"/>
              <w:bottom w:w="0" w:type="dxa"/>
              <w:right w:w="108" w:type="dxa"/>
            </w:tcMar>
          </w:tcPr>
          <w:p w14:paraId="7A099823" w14:textId="3FB8BFF7" w:rsidR="005464B1" w:rsidRPr="00BD5C56" w:rsidRDefault="005464B1" w:rsidP="006046E4">
            <w:pPr>
              <w:pStyle w:val="CLDTableHeadingTitle"/>
            </w:pPr>
            <w:bookmarkStart w:id="34" w:name="_Ref428438803"/>
            <w:r>
              <w:t>Table </w:t>
            </w:r>
            <w:bookmarkEnd w:id="34"/>
            <w:r w:rsidR="00D82700">
              <w:t>7</w:t>
            </w:r>
            <w:r>
              <w:t>.</w:t>
            </w:r>
            <w:r>
              <w:tab/>
              <w:t>Event</w:t>
            </w:r>
            <w:r>
              <w:noBreakHyphen/>
              <w:t>Free Survival by AML Risk Classifications (</w:t>
            </w:r>
            <w:proofErr w:type="spellStart"/>
            <w:r>
              <w:t>mITT</w:t>
            </w:r>
            <w:proofErr w:type="spellEnd"/>
            <w:r>
              <w:t xml:space="preserve"> Population)</w:t>
            </w:r>
          </w:p>
        </w:tc>
      </w:tr>
      <w:tr w:rsidR="00160EA0" w14:paraId="1D1423C3" w14:textId="77777777" w:rsidTr="006B28F3">
        <w:trPr>
          <w:cantSplit/>
          <w:tblHeader/>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738B9523" w14:textId="77777777" w:rsidR="005464B1" w:rsidRPr="00253D03" w:rsidRDefault="005464B1" w:rsidP="006046E4">
            <w:pPr>
              <w:pStyle w:val="CLDTableTextListText"/>
              <w:keepNext/>
              <w:rPr>
                <w:sz w:val="20"/>
                <w:szCs w:val="20"/>
              </w:rPr>
            </w:pPr>
          </w:p>
        </w:tc>
        <w:tc>
          <w:tcPr>
            <w:tcW w:w="2009" w:type="dxa"/>
            <w:tcBorders>
              <w:top w:val="single" w:sz="4" w:space="0" w:color="auto"/>
              <w:left w:val="single" w:sz="4" w:space="0" w:color="auto"/>
              <w:bottom w:val="single" w:sz="8" w:space="0" w:color="auto"/>
              <w:right w:val="single" w:sz="4" w:space="0" w:color="auto"/>
            </w:tcBorders>
            <w:tcMar>
              <w:top w:w="0" w:type="dxa"/>
              <w:left w:w="108" w:type="dxa"/>
              <w:bottom w:w="0" w:type="dxa"/>
              <w:right w:w="108" w:type="dxa"/>
            </w:tcMar>
            <w:hideMark/>
          </w:tcPr>
          <w:p w14:paraId="4CE5544E" w14:textId="1CC350CD" w:rsidR="005464B1" w:rsidRPr="00253D03" w:rsidRDefault="005114D6" w:rsidP="006046E4">
            <w:pPr>
              <w:pStyle w:val="CLDTableTextListText"/>
              <w:keepNext/>
              <w:rPr>
                <w:b/>
                <w:sz w:val="20"/>
                <w:szCs w:val="20"/>
              </w:rPr>
            </w:pPr>
            <w:r>
              <w:rPr>
                <w:b/>
                <w:sz w:val="20"/>
                <w:szCs w:val="20"/>
              </w:rPr>
              <w:t>MYLOTARG</w:t>
            </w:r>
            <w:r w:rsidR="005464B1" w:rsidRPr="00253D03">
              <w:rPr>
                <w:b/>
                <w:sz w:val="20"/>
                <w:szCs w:val="20"/>
              </w:rPr>
              <w:t xml:space="preserve"> + Daunorubicin + Cytarabine</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4E00017" w14:textId="6155B253" w:rsidR="005464B1" w:rsidRPr="00253D03" w:rsidRDefault="005464B1" w:rsidP="006046E4">
            <w:pPr>
              <w:pStyle w:val="CLDTableTextListText"/>
              <w:keepNext/>
              <w:rPr>
                <w:rFonts w:eastAsia="Calibri"/>
                <w:b/>
                <w:sz w:val="20"/>
                <w:szCs w:val="20"/>
              </w:rPr>
            </w:pPr>
            <w:r w:rsidRPr="00253D03">
              <w:rPr>
                <w:b/>
                <w:sz w:val="20"/>
                <w:szCs w:val="20"/>
              </w:rPr>
              <w:t>Daunorubicin +</w:t>
            </w:r>
          </w:p>
          <w:p w14:paraId="70703E55" w14:textId="77777777" w:rsidR="005464B1" w:rsidRPr="00253D03" w:rsidRDefault="005464B1" w:rsidP="006046E4">
            <w:pPr>
              <w:pStyle w:val="CLDTableTextListText"/>
              <w:keepNext/>
              <w:rPr>
                <w:b/>
                <w:sz w:val="20"/>
                <w:szCs w:val="20"/>
              </w:rPr>
            </w:pPr>
            <w:r w:rsidRPr="00253D03">
              <w:rPr>
                <w:b/>
                <w:sz w:val="20"/>
                <w:szCs w:val="20"/>
              </w:rPr>
              <w:t>Cytarabine</w:t>
            </w:r>
          </w:p>
        </w:tc>
      </w:tr>
      <w:tr w:rsidR="00160EA0" w:rsidRPr="00A556D2" w14:paraId="1AA92DCF"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8ACC470" w14:textId="52BFBD16" w:rsidR="005464B1" w:rsidRPr="00253D03" w:rsidRDefault="005464B1" w:rsidP="006046E4">
            <w:pPr>
              <w:pStyle w:val="CLDTableTextListText"/>
              <w:keepNext/>
              <w:rPr>
                <w:b/>
                <w:bCs/>
                <w:sz w:val="20"/>
                <w:szCs w:val="20"/>
              </w:rPr>
            </w:pPr>
            <w:r w:rsidRPr="00253D03">
              <w:rPr>
                <w:b/>
                <w:bCs/>
                <w:sz w:val="20"/>
                <w:szCs w:val="20"/>
              </w:rPr>
              <w:t>Cytogenetics (</w:t>
            </w:r>
            <w:r w:rsidR="006B7EFE">
              <w:rPr>
                <w:b/>
                <w:bCs/>
                <w:sz w:val="20"/>
                <w:szCs w:val="20"/>
              </w:rPr>
              <w:t>Favour</w:t>
            </w:r>
            <w:r w:rsidRPr="00253D03">
              <w:rPr>
                <w:b/>
                <w:bCs/>
                <w:sz w:val="20"/>
                <w:szCs w:val="20"/>
              </w:rPr>
              <w:t>able/Intermediate), N</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6F8B2F0" w14:textId="77777777" w:rsidR="005464B1" w:rsidRPr="003B490D" w:rsidRDefault="005464B1" w:rsidP="006046E4">
            <w:pPr>
              <w:pStyle w:val="CLDTableTextListText"/>
              <w:keepNext/>
              <w:rPr>
                <w:b/>
                <w:sz w:val="20"/>
                <w:szCs w:val="20"/>
              </w:rPr>
            </w:pPr>
            <w:r w:rsidRPr="003B490D">
              <w:rPr>
                <w:b/>
                <w:sz w:val="20"/>
                <w:szCs w:val="20"/>
              </w:rPr>
              <w:t>94</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DF56826" w14:textId="77777777" w:rsidR="005464B1" w:rsidRPr="003B490D" w:rsidRDefault="005464B1" w:rsidP="006046E4">
            <w:pPr>
              <w:pStyle w:val="CLDTableTextListText"/>
              <w:keepNext/>
              <w:rPr>
                <w:b/>
                <w:sz w:val="20"/>
                <w:szCs w:val="20"/>
              </w:rPr>
            </w:pPr>
            <w:r w:rsidRPr="003B490D">
              <w:rPr>
                <w:b/>
                <w:sz w:val="20"/>
                <w:szCs w:val="20"/>
              </w:rPr>
              <w:t>95</w:t>
            </w:r>
          </w:p>
        </w:tc>
      </w:tr>
      <w:tr w:rsidR="005464B1" w:rsidRPr="00A556D2" w14:paraId="31102210"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674F13EC" w14:textId="77777777"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Number of events, n (%)</w:t>
            </w:r>
          </w:p>
        </w:tc>
        <w:tc>
          <w:tcPr>
            <w:tcW w:w="2009" w:type="dxa"/>
            <w:tcBorders>
              <w:left w:val="single" w:sz="4" w:space="0" w:color="auto"/>
              <w:right w:val="single" w:sz="4" w:space="0" w:color="auto"/>
            </w:tcBorders>
            <w:tcMar>
              <w:top w:w="0" w:type="dxa"/>
              <w:left w:w="108" w:type="dxa"/>
              <w:bottom w:w="0" w:type="dxa"/>
              <w:right w:w="108" w:type="dxa"/>
            </w:tcMar>
            <w:hideMark/>
          </w:tcPr>
          <w:p w14:paraId="5FBC27A3" w14:textId="77777777" w:rsidR="005464B1" w:rsidRPr="00253D03" w:rsidRDefault="005464B1" w:rsidP="006046E4">
            <w:pPr>
              <w:pStyle w:val="CLDTableTextListText"/>
              <w:keepNext/>
              <w:rPr>
                <w:sz w:val="20"/>
                <w:szCs w:val="20"/>
              </w:rPr>
            </w:pPr>
            <w:r w:rsidRPr="00253D03">
              <w:rPr>
                <w:sz w:val="20"/>
                <w:szCs w:val="20"/>
              </w:rPr>
              <w:t>44 (46.8)</w:t>
            </w:r>
          </w:p>
        </w:tc>
        <w:tc>
          <w:tcPr>
            <w:tcW w:w="2082" w:type="dxa"/>
            <w:tcBorders>
              <w:left w:val="single" w:sz="4" w:space="0" w:color="auto"/>
              <w:right w:val="single" w:sz="4" w:space="0" w:color="auto"/>
            </w:tcBorders>
            <w:tcMar>
              <w:top w:w="0" w:type="dxa"/>
              <w:left w:w="108" w:type="dxa"/>
              <w:bottom w:w="0" w:type="dxa"/>
              <w:right w:w="108" w:type="dxa"/>
            </w:tcMar>
            <w:hideMark/>
          </w:tcPr>
          <w:p w14:paraId="50498F6D" w14:textId="77777777" w:rsidR="005464B1" w:rsidRPr="00253D03" w:rsidRDefault="005464B1" w:rsidP="006046E4">
            <w:pPr>
              <w:pStyle w:val="CLDTableTextListText"/>
              <w:keepNext/>
              <w:rPr>
                <w:sz w:val="20"/>
                <w:szCs w:val="20"/>
              </w:rPr>
            </w:pPr>
            <w:r w:rsidRPr="00253D03">
              <w:rPr>
                <w:sz w:val="20"/>
                <w:szCs w:val="20"/>
              </w:rPr>
              <w:t>68 (71.6)</w:t>
            </w:r>
          </w:p>
        </w:tc>
      </w:tr>
      <w:tr w:rsidR="005464B1" w:rsidRPr="00A556D2" w14:paraId="7F4B9771"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10B9A81C" w14:textId="77777777" w:rsidR="005464B1" w:rsidRPr="00253D03" w:rsidRDefault="005464B1" w:rsidP="006046E4">
            <w:pPr>
              <w:pStyle w:val="CLDTableTextListText"/>
              <w:keepNext/>
              <w:ind w:left="282"/>
              <w:rPr>
                <w:color w:val="000000" w:themeColor="text1"/>
                <w:sz w:val="20"/>
                <w:szCs w:val="20"/>
              </w:rPr>
            </w:pPr>
            <w:r w:rsidRPr="00253D03">
              <w:rPr>
                <w:rStyle w:val="BlueText"/>
                <w:color w:val="000000" w:themeColor="text1"/>
                <w:sz w:val="20"/>
                <w:szCs w:val="20"/>
              </w:rPr>
              <w:t>Median EFS in months [95% CI]</w:t>
            </w:r>
            <w:proofErr w:type="spellStart"/>
            <w:r w:rsidRPr="00253D03">
              <w:rPr>
                <w:rStyle w:val="BlueText"/>
                <w:color w:val="000000" w:themeColor="text1"/>
                <w:sz w:val="20"/>
                <w:szCs w:val="20"/>
                <w:vertAlign w:val="superscript"/>
              </w:rPr>
              <w:t>a,b</w:t>
            </w:r>
            <w:proofErr w:type="spellEnd"/>
          </w:p>
        </w:tc>
        <w:tc>
          <w:tcPr>
            <w:tcW w:w="2009" w:type="dxa"/>
            <w:tcBorders>
              <w:left w:val="single" w:sz="4" w:space="0" w:color="auto"/>
              <w:right w:val="single" w:sz="4" w:space="0" w:color="auto"/>
            </w:tcBorders>
            <w:tcMar>
              <w:top w:w="0" w:type="dxa"/>
              <w:left w:w="108" w:type="dxa"/>
              <w:bottom w:w="0" w:type="dxa"/>
              <w:right w:w="108" w:type="dxa"/>
            </w:tcMar>
            <w:hideMark/>
          </w:tcPr>
          <w:p w14:paraId="3D72EE2C" w14:textId="2DA94870" w:rsidR="005464B1" w:rsidRPr="00253D03" w:rsidRDefault="005464B1" w:rsidP="006046E4">
            <w:pPr>
              <w:pStyle w:val="CLDTableTextListText"/>
              <w:keepNext/>
              <w:rPr>
                <w:sz w:val="20"/>
                <w:szCs w:val="20"/>
              </w:rPr>
            </w:pPr>
            <w:r w:rsidRPr="00253D03">
              <w:rPr>
                <w:sz w:val="20"/>
                <w:szCs w:val="20"/>
              </w:rPr>
              <w:t>22.5 [15.5</w:t>
            </w:r>
            <w:r w:rsidR="00D270D2">
              <w:rPr>
                <w:sz w:val="20"/>
                <w:szCs w:val="20"/>
              </w:rPr>
              <w:t xml:space="preserve">, </w:t>
            </w:r>
            <w:r w:rsidRPr="00253D03">
              <w:rPr>
                <w:sz w:val="20"/>
                <w:szCs w:val="20"/>
              </w:rPr>
              <w:t>NE]</w:t>
            </w:r>
          </w:p>
        </w:tc>
        <w:tc>
          <w:tcPr>
            <w:tcW w:w="2082" w:type="dxa"/>
            <w:tcBorders>
              <w:left w:val="single" w:sz="4" w:space="0" w:color="auto"/>
              <w:right w:val="single" w:sz="4" w:space="0" w:color="auto"/>
            </w:tcBorders>
            <w:tcMar>
              <w:top w:w="0" w:type="dxa"/>
              <w:left w:w="108" w:type="dxa"/>
              <w:bottom w:w="0" w:type="dxa"/>
              <w:right w:w="108" w:type="dxa"/>
            </w:tcMar>
            <w:hideMark/>
          </w:tcPr>
          <w:p w14:paraId="7D27EA11" w14:textId="524CC522" w:rsidR="005464B1" w:rsidRPr="00253D03" w:rsidRDefault="005464B1" w:rsidP="006046E4">
            <w:pPr>
              <w:pStyle w:val="CLDTableTextListText"/>
              <w:keepNext/>
              <w:rPr>
                <w:sz w:val="20"/>
                <w:szCs w:val="20"/>
              </w:rPr>
            </w:pPr>
            <w:r w:rsidRPr="00253D03">
              <w:rPr>
                <w:sz w:val="20"/>
                <w:szCs w:val="20"/>
              </w:rPr>
              <w:t>11.6 [8.3</w:t>
            </w:r>
            <w:r w:rsidR="00D270D2">
              <w:rPr>
                <w:sz w:val="20"/>
                <w:szCs w:val="20"/>
              </w:rPr>
              <w:t xml:space="preserve">, </w:t>
            </w:r>
            <w:r w:rsidRPr="00253D03">
              <w:rPr>
                <w:sz w:val="20"/>
                <w:szCs w:val="20"/>
              </w:rPr>
              <w:t>13.7]</w:t>
            </w:r>
          </w:p>
        </w:tc>
      </w:tr>
      <w:tr w:rsidR="005464B1" w:rsidRPr="00A556D2" w14:paraId="7A67851E"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556DF0B0" w14:textId="66337806"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 xml:space="preserve">Hazard </w:t>
            </w:r>
            <w:proofErr w:type="spellStart"/>
            <w:r w:rsidR="00D270D2">
              <w:rPr>
                <w:color w:val="000000" w:themeColor="text1"/>
                <w:sz w:val="20"/>
                <w:szCs w:val="20"/>
              </w:rPr>
              <w:t>r</w:t>
            </w:r>
            <w:r w:rsidRPr="00253D03">
              <w:rPr>
                <w:color w:val="000000" w:themeColor="text1"/>
                <w:sz w:val="20"/>
                <w:szCs w:val="20"/>
              </w:rPr>
              <w:t>atio</w:t>
            </w:r>
            <w:r w:rsidRPr="00253D03">
              <w:rPr>
                <w:color w:val="000000" w:themeColor="text1"/>
                <w:sz w:val="20"/>
                <w:szCs w:val="20"/>
                <w:vertAlign w:val="superscript"/>
              </w:rPr>
              <w:t>c</w:t>
            </w:r>
            <w:proofErr w:type="spellEnd"/>
            <w:r w:rsidRPr="00253D03">
              <w:rPr>
                <w:color w:val="000000" w:themeColor="text1"/>
                <w:sz w:val="20"/>
                <w:szCs w:val="20"/>
                <w:vertAlign w:val="superscript"/>
              </w:rPr>
              <w:t xml:space="preserve"> </w:t>
            </w:r>
            <w:r w:rsidRPr="00253D03">
              <w:rPr>
                <w:rStyle w:val="BlueText"/>
                <w:color w:val="000000" w:themeColor="text1"/>
                <w:sz w:val="20"/>
                <w:szCs w:val="20"/>
              </w:rPr>
              <w:t>[95% CI]</w:t>
            </w:r>
          </w:p>
        </w:tc>
        <w:tc>
          <w:tcPr>
            <w:tcW w:w="2009" w:type="dxa"/>
            <w:tcBorders>
              <w:left w:val="single" w:sz="4" w:space="0" w:color="auto"/>
              <w:right w:val="single" w:sz="4" w:space="0" w:color="auto"/>
            </w:tcBorders>
            <w:tcMar>
              <w:top w:w="0" w:type="dxa"/>
              <w:left w:w="108" w:type="dxa"/>
              <w:bottom w:w="0" w:type="dxa"/>
              <w:right w:w="108" w:type="dxa"/>
            </w:tcMar>
            <w:hideMark/>
          </w:tcPr>
          <w:p w14:paraId="75B769C6" w14:textId="5F9073BE" w:rsidR="005464B1" w:rsidRPr="00253D03" w:rsidRDefault="005464B1" w:rsidP="006046E4">
            <w:pPr>
              <w:pStyle w:val="CLDTableTextListText"/>
              <w:keepNext/>
              <w:rPr>
                <w:sz w:val="20"/>
                <w:szCs w:val="20"/>
              </w:rPr>
            </w:pPr>
            <w:r w:rsidRPr="00253D03">
              <w:rPr>
                <w:sz w:val="20"/>
                <w:szCs w:val="20"/>
              </w:rPr>
              <w:t>0.460 [0.313</w:t>
            </w:r>
            <w:r w:rsidR="00D270D2">
              <w:rPr>
                <w:sz w:val="20"/>
                <w:szCs w:val="20"/>
              </w:rPr>
              <w:t xml:space="preserve">, </w:t>
            </w:r>
            <w:r w:rsidRPr="00253D03">
              <w:rPr>
                <w:sz w:val="20"/>
                <w:szCs w:val="20"/>
              </w:rPr>
              <w:t>0.676]</w:t>
            </w:r>
          </w:p>
        </w:tc>
        <w:tc>
          <w:tcPr>
            <w:tcW w:w="2082" w:type="dxa"/>
            <w:tcBorders>
              <w:left w:val="single" w:sz="4" w:space="0" w:color="auto"/>
              <w:right w:val="single" w:sz="4" w:space="0" w:color="auto"/>
            </w:tcBorders>
            <w:tcMar>
              <w:top w:w="0" w:type="dxa"/>
              <w:left w:w="108" w:type="dxa"/>
              <w:bottom w:w="0" w:type="dxa"/>
              <w:right w:w="108" w:type="dxa"/>
            </w:tcMar>
          </w:tcPr>
          <w:p w14:paraId="1861C8F8" w14:textId="77777777" w:rsidR="005464B1" w:rsidRPr="00253D03" w:rsidRDefault="005464B1" w:rsidP="006046E4">
            <w:pPr>
              <w:pStyle w:val="CLDTableTextListText"/>
              <w:keepNext/>
              <w:rPr>
                <w:sz w:val="20"/>
                <w:szCs w:val="20"/>
              </w:rPr>
            </w:pPr>
          </w:p>
        </w:tc>
      </w:tr>
      <w:tr w:rsidR="00160EA0" w:rsidRPr="00A556D2" w14:paraId="3913EC8D"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06AC47C" w14:textId="11579733" w:rsidR="005464B1" w:rsidRPr="00253D03" w:rsidRDefault="005464B1" w:rsidP="006046E4">
            <w:pPr>
              <w:pStyle w:val="CLDTableTextListText"/>
              <w:ind w:left="282"/>
              <w:rPr>
                <w:color w:val="000000" w:themeColor="text1"/>
                <w:sz w:val="20"/>
                <w:szCs w:val="20"/>
              </w:rPr>
            </w:pPr>
            <w:r w:rsidRPr="00253D03">
              <w:rPr>
                <w:color w:val="000000" w:themeColor="text1"/>
                <w:sz w:val="20"/>
                <w:szCs w:val="20"/>
              </w:rPr>
              <w:t>p-value</w:t>
            </w:r>
            <w:r w:rsidRPr="00253D03">
              <w:rPr>
                <w:color w:val="000000" w:themeColor="text1"/>
                <w:sz w:val="20"/>
                <w:szCs w:val="20"/>
                <w:vertAlign w:val="superscript"/>
              </w:rPr>
              <w:t>d</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B00BB2A" w14:textId="77777777" w:rsidR="005464B1" w:rsidRPr="00253D03" w:rsidRDefault="005464B1" w:rsidP="006046E4">
            <w:pPr>
              <w:pStyle w:val="CLDTableTextListText"/>
              <w:rPr>
                <w:sz w:val="20"/>
                <w:szCs w:val="20"/>
              </w:rPr>
            </w:pPr>
            <w:r w:rsidRPr="00253D03">
              <w:rPr>
                <w:sz w:val="20"/>
                <w:szCs w:val="20"/>
              </w:rPr>
              <w:t>&lt;0.0001</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7619064F" w14:textId="77777777" w:rsidR="005464B1" w:rsidRPr="00253D03" w:rsidRDefault="005464B1" w:rsidP="006046E4">
            <w:pPr>
              <w:pStyle w:val="CLDTableTextListText"/>
              <w:rPr>
                <w:sz w:val="20"/>
                <w:szCs w:val="20"/>
              </w:rPr>
            </w:pPr>
          </w:p>
        </w:tc>
      </w:tr>
      <w:tr w:rsidR="00160EA0" w:rsidRPr="00A556D2" w14:paraId="15D3D55E"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C66AD9F" w14:textId="5FEFEF4C" w:rsidR="005464B1" w:rsidRPr="00253D03" w:rsidRDefault="005464B1" w:rsidP="006046E4">
            <w:pPr>
              <w:pStyle w:val="CLDTableTextListText"/>
              <w:keepNext/>
              <w:rPr>
                <w:b/>
                <w:bCs/>
                <w:color w:val="000000" w:themeColor="text1"/>
                <w:sz w:val="20"/>
                <w:szCs w:val="20"/>
              </w:rPr>
            </w:pPr>
            <w:r w:rsidRPr="00253D03">
              <w:rPr>
                <w:b/>
                <w:bCs/>
                <w:color w:val="000000" w:themeColor="text1"/>
                <w:sz w:val="20"/>
                <w:szCs w:val="20"/>
              </w:rPr>
              <w:t>Cytogenetics (Un</w:t>
            </w:r>
            <w:r w:rsidR="006B7EFE">
              <w:rPr>
                <w:b/>
                <w:bCs/>
                <w:color w:val="000000" w:themeColor="text1"/>
                <w:sz w:val="20"/>
                <w:szCs w:val="20"/>
              </w:rPr>
              <w:t>favour</w:t>
            </w:r>
            <w:r w:rsidRPr="00253D03">
              <w:rPr>
                <w:b/>
                <w:bCs/>
                <w:color w:val="000000" w:themeColor="text1"/>
                <w:sz w:val="20"/>
                <w:szCs w:val="20"/>
              </w:rPr>
              <w:t>able), N</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A1F82C8" w14:textId="77777777" w:rsidR="005464B1" w:rsidRPr="003B490D" w:rsidRDefault="005464B1" w:rsidP="006046E4">
            <w:pPr>
              <w:pStyle w:val="CLDTableTextListText"/>
              <w:keepNext/>
              <w:rPr>
                <w:b/>
                <w:sz w:val="20"/>
                <w:szCs w:val="20"/>
              </w:rPr>
            </w:pPr>
            <w:r w:rsidRPr="003B490D">
              <w:rPr>
                <w:b/>
                <w:sz w:val="20"/>
                <w:szCs w:val="20"/>
              </w:rPr>
              <w:t>27</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5E8FA36" w14:textId="77777777" w:rsidR="005464B1" w:rsidRPr="003B490D" w:rsidRDefault="005464B1" w:rsidP="006046E4">
            <w:pPr>
              <w:pStyle w:val="CLDTableTextListText"/>
              <w:keepNext/>
              <w:rPr>
                <w:b/>
                <w:sz w:val="20"/>
                <w:szCs w:val="20"/>
              </w:rPr>
            </w:pPr>
            <w:r w:rsidRPr="003B490D">
              <w:rPr>
                <w:b/>
                <w:sz w:val="20"/>
                <w:szCs w:val="20"/>
              </w:rPr>
              <w:t>30</w:t>
            </w:r>
          </w:p>
        </w:tc>
      </w:tr>
      <w:tr w:rsidR="005464B1" w:rsidRPr="00A556D2" w14:paraId="77240567"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7AAD3243" w14:textId="77777777"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Number of events, n (%)</w:t>
            </w:r>
          </w:p>
        </w:tc>
        <w:tc>
          <w:tcPr>
            <w:tcW w:w="2009" w:type="dxa"/>
            <w:tcBorders>
              <w:left w:val="single" w:sz="4" w:space="0" w:color="auto"/>
              <w:right w:val="single" w:sz="4" w:space="0" w:color="auto"/>
            </w:tcBorders>
            <w:tcMar>
              <w:top w:w="0" w:type="dxa"/>
              <w:left w:w="108" w:type="dxa"/>
              <w:bottom w:w="0" w:type="dxa"/>
              <w:right w:w="108" w:type="dxa"/>
            </w:tcMar>
            <w:hideMark/>
          </w:tcPr>
          <w:p w14:paraId="616E409B" w14:textId="77777777" w:rsidR="005464B1" w:rsidRPr="00253D03" w:rsidRDefault="005464B1" w:rsidP="006046E4">
            <w:pPr>
              <w:pStyle w:val="CLDTableTextListText"/>
              <w:keepNext/>
              <w:rPr>
                <w:sz w:val="20"/>
                <w:szCs w:val="20"/>
              </w:rPr>
            </w:pPr>
            <w:r w:rsidRPr="00253D03">
              <w:rPr>
                <w:sz w:val="20"/>
                <w:szCs w:val="20"/>
              </w:rPr>
              <w:t>23 (85.2)</w:t>
            </w:r>
          </w:p>
        </w:tc>
        <w:tc>
          <w:tcPr>
            <w:tcW w:w="2082" w:type="dxa"/>
            <w:tcBorders>
              <w:left w:val="single" w:sz="4" w:space="0" w:color="auto"/>
              <w:right w:val="single" w:sz="4" w:space="0" w:color="auto"/>
            </w:tcBorders>
            <w:tcMar>
              <w:top w:w="0" w:type="dxa"/>
              <w:left w:w="108" w:type="dxa"/>
              <w:bottom w:w="0" w:type="dxa"/>
              <w:right w:w="108" w:type="dxa"/>
            </w:tcMar>
            <w:hideMark/>
          </w:tcPr>
          <w:p w14:paraId="5DB15558" w14:textId="77777777" w:rsidR="005464B1" w:rsidRPr="00253D03" w:rsidRDefault="005464B1" w:rsidP="006046E4">
            <w:pPr>
              <w:pStyle w:val="CLDTableTextListText"/>
              <w:keepNext/>
              <w:rPr>
                <w:sz w:val="20"/>
                <w:szCs w:val="20"/>
              </w:rPr>
            </w:pPr>
            <w:r w:rsidRPr="00253D03">
              <w:rPr>
                <w:sz w:val="20"/>
                <w:szCs w:val="20"/>
              </w:rPr>
              <w:t>26 (86.7)</w:t>
            </w:r>
          </w:p>
        </w:tc>
      </w:tr>
      <w:tr w:rsidR="005464B1" w:rsidRPr="00A556D2" w14:paraId="209E82FE"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1AD972A2" w14:textId="77777777" w:rsidR="005464B1" w:rsidRPr="00253D03" w:rsidRDefault="005464B1" w:rsidP="006046E4">
            <w:pPr>
              <w:pStyle w:val="CLDTableTextListText"/>
              <w:keepNext/>
              <w:ind w:left="282"/>
              <w:rPr>
                <w:color w:val="000000" w:themeColor="text1"/>
                <w:sz w:val="20"/>
                <w:szCs w:val="20"/>
              </w:rPr>
            </w:pPr>
            <w:r w:rsidRPr="00253D03">
              <w:rPr>
                <w:rStyle w:val="BlueText"/>
                <w:color w:val="000000" w:themeColor="text1"/>
                <w:sz w:val="20"/>
                <w:szCs w:val="20"/>
              </w:rPr>
              <w:t>Median EFS in months [95% CI]</w:t>
            </w:r>
            <w:proofErr w:type="spellStart"/>
            <w:r w:rsidRPr="00253D03">
              <w:rPr>
                <w:rStyle w:val="BlueText"/>
                <w:color w:val="000000" w:themeColor="text1"/>
                <w:sz w:val="20"/>
                <w:szCs w:val="20"/>
                <w:vertAlign w:val="superscript"/>
              </w:rPr>
              <w:t>a,b</w:t>
            </w:r>
            <w:proofErr w:type="spellEnd"/>
          </w:p>
        </w:tc>
        <w:tc>
          <w:tcPr>
            <w:tcW w:w="2009" w:type="dxa"/>
            <w:tcBorders>
              <w:left w:val="single" w:sz="4" w:space="0" w:color="auto"/>
              <w:right w:val="single" w:sz="4" w:space="0" w:color="auto"/>
            </w:tcBorders>
            <w:tcMar>
              <w:top w:w="0" w:type="dxa"/>
              <w:left w:w="108" w:type="dxa"/>
              <w:bottom w:w="0" w:type="dxa"/>
              <w:right w:w="108" w:type="dxa"/>
            </w:tcMar>
            <w:hideMark/>
          </w:tcPr>
          <w:p w14:paraId="230F74AA" w14:textId="43B519A3" w:rsidR="005464B1" w:rsidRPr="00253D03" w:rsidRDefault="005464B1" w:rsidP="006046E4">
            <w:pPr>
              <w:pStyle w:val="CLDTableTextListText"/>
              <w:keepNext/>
              <w:rPr>
                <w:sz w:val="20"/>
                <w:szCs w:val="20"/>
              </w:rPr>
            </w:pPr>
            <w:r w:rsidRPr="00253D03">
              <w:rPr>
                <w:sz w:val="20"/>
                <w:szCs w:val="20"/>
              </w:rPr>
              <w:t>4.5 [1.1</w:t>
            </w:r>
            <w:r w:rsidR="00D270D2">
              <w:rPr>
                <w:sz w:val="20"/>
                <w:szCs w:val="20"/>
              </w:rPr>
              <w:t xml:space="preserve">, </w:t>
            </w:r>
            <w:r w:rsidRPr="00253D03">
              <w:rPr>
                <w:sz w:val="20"/>
                <w:szCs w:val="20"/>
              </w:rPr>
              <w:t>7.4]</w:t>
            </w:r>
          </w:p>
        </w:tc>
        <w:tc>
          <w:tcPr>
            <w:tcW w:w="2082" w:type="dxa"/>
            <w:tcBorders>
              <w:left w:val="single" w:sz="4" w:space="0" w:color="auto"/>
              <w:right w:val="single" w:sz="4" w:space="0" w:color="auto"/>
            </w:tcBorders>
            <w:tcMar>
              <w:top w:w="0" w:type="dxa"/>
              <w:left w:w="108" w:type="dxa"/>
              <w:bottom w:w="0" w:type="dxa"/>
              <w:right w:w="108" w:type="dxa"/>
            </w:tcMar>
            <w:hideMark/>
          </w:tcPr>
          <w:p w14:paraId="22FB5FFF" w14:textId="15A56559" w:rsidR="005464B1" w:rsidRPr="00253D03" w:rsidRDefault="005464B1" w:rsidP="006046E4">
            <w:pPr>
              <w:pStyle w:val="CLDTableTextListText"/>
              <w:keepNext/>
              <w:rPr>
                <w:sz w:val="20"/>
                <w:szCs w:val="20"/>
              </w:rPr>
            </w:pPr>
            <w:r w:rsidRPr="00253D03">
              <w:rPr>
                <w:sz w:val="20"/>
                <w:szCs w:val="20"/>
              </w:rPr>
              <w:t>2.8 [1.6</w:t>
            </w:r>
            <w:r w:rsidR="00D270D2">
              <w:rPr>
                <w:sz w:val="20"/>
                <w:szCs w:val="20"/>
              </w:rPr>
              <w:t xml:space="preserve">, </w:t>
            </w:r>
            <w:r w:rsidRPr="00253D03">
              <w:rPr>
                <w:sz w:val="20"/>
                <w:szCs w:val="20"/>
              </w:rPr>
              <w:t>8.7]</w:t>
            </w:r>
          </w:p>
        </w:tc>
      </w:tr>
      <w:tr w:rsidR="005464B1" w:rsidRPr="00A556D2" w14:paraId="1078854D"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71C8FF6C" w14:textId="052DC6BA"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 xml:space="preserve">Hazard </w:t>
            </w:r>
            <w:proofErr w:type="spellStart"/>
            <w:r w:rsidR="00D270D2">
              <w:rPr>
                <w:color w:val="000000" w:themeColor="text1"/>
                <w:sz w:val="20"/>
                <w:szCs w:val="20"/>
              </w:rPr>
              <w:t>r</w:t>
            </w:r>
            <w:r w:rsidRPr="00253D03">
              <w:rPr>
                <w:color w:val="000000" w:themeColor="text1"/>
                <w:sz w:val="20"/>
                <w:szCs w:val="20"/>
              </w:rPr>
              <w:t>atio</w:t>
            </w:r>
            <w:r w:rsidRPr="00253D03">
              <w:rPr>
                <w:color w:val="000000" w:themeColor="text1"/>
                <w:sz w:val="20"/>
                <w:szCs w:val="20"/>
                <w:vertAlign w:val="superscript"/>
              </w:rPr>
              <w:t>c</w:t>
            </w:r>
            <w:proofErr w:type="spellEnd"/>
            <w:r w:rsidRPr="00253D03">
              <w:rPr>
                <w:rStyle w:val="BlueText"/>
                <w:color w:val="000000" w:themeColor="text1"/>
                <w:sz w:val="20"/>
                <w:szCs w:val="20"/>
                <w:vertAlign w:val="superscript"/>
              </w:rPr>
              <w:t> </w:t>
            </w:r>
            <w:r w:rsidRPr="00253D03">
              <w:rPr>
                <w:rStyle w:val="BlueText"/>
                <w:color w:val="000000" w:themeColor="text1"/>
                <w:sz w:val="20"/>
                <w:szCs w:val="20"/>
              </w:rPr>
              <w:t>[95% CI]</w:t>
            </w:r>
            <w:r w:rsidRPr="00253D03">
              <w:rPr>
                <w:rStyle w:val="BlueText"/>
                <w:color w:val="000000" w:themeColor="text1"/>
                <w:sz w:val="20"/>
                <w:szCs w:val="20"/>
                <w:vertAlign w:val="superscript"/>
              </w:rPr>
              <w:t xml:space="preserve"> </w:t>
            </w:r>
          </w:p>
        </w:tc>
        <w:tc>
          <w:tcPr>
            <w:tcW w:w="2009" w:type="dxa"/>
            <w:tcBorders>
              <w:left w:val="single" w:sz="4" w:space="0" w:color="auto"/>
              <w:right w:val="single" w:sz="4" w:space="0" w:color="auto"/>
            </w:tcBorders>
            <w:tcMar>
              <w:top w:w="0" w:type="dxa"/>
              <w:left w:w="108" w:type="dxa"/>
              <w:bottom w:w="0" w:type="dxa"/>
              <w:right w:w="108" w:type="dxa"/>
            </w:tcMar>
            <w:hideMark/>
          </w:tcPr>
          <w:p w14:paraId="46FBBD75" w14:textId="482D744F" w:rsidR="005464B1" w:rsidRPr="00253D03" w:rsidRDefault="005464B1" w:rsidP="006046E4">
            <w:pPr>
              <w:pStyle w:val="CLDTableTextListText"/>
              <w:keepNext/>
              <w:rPr>
                <w:sz w:val="20"/>
                <w:szCs w:val="20"/>
              </w:rPr>
            </w:pPr>
            <w:r w:rsidRPr="00253D03">
              <w:rPr>
                <w:sz w:val="20"/>
                <w:szCs w:val="20"/>
              </w:rPr>
              <w:t>1.111 [0.633</w:t>
            </w:r>
            <w:r w:rsidR="00D270D2">
              <w:rPr>
                <w:sz w:val="20"/>
                <w:szCs w:val="20"/>
              </w:rPr>
              <w:t xml:space="preserve">, </w:t>
            </w:r>
            <w:r w:rsidRPr="00253D03">
              <w:rPr>
                <w:sz w:val="20"/>
                <w:szCs w:val="20"/>
              </w:rPr>
              <w:t>1.949]</w:t>
            </w:r>
          </w:p>
        </w:tc>
        <w:tc>
          <w:tcPr>
            <w:tcW w:w="2082" w:type="dxa"/>
            <w:tcBorders>
              <w:left w:val="single" w:sz="4" w:space="0" w:color="auto"/>
              <w:right w:val="single" w:sz="4" w:space="0" w:color="auto"/>
            </w:tcBorders>
            <w:tcMar>
              <w:top w:w="0" w:type="dxa"/>
              <w:left w:w="108" w:type="dxa"/>
              <w:bottom w:w="0" w:type="dxa"/>
              <w:right w:w="108" w:type="dxa"/>
            </w:tcMar>
          </w:tcPr>
          <w:p w14:paraId="42A008A5" w14:textId="77777777" w:rsidR="005464B1" w:rsidRPr="00253D03" w:rsidRDefault="005464B1" w:rsidP="006046E4">
            <w:pPr>
              <w:pStyle w:val="CLDTableTextListText"/>
              <w:keepNext/>
              <w:rPr>
                <w:sz w:val="20"/>
                <w:szCs w:val="20"/>
              </w:rPr>
            </w:pPr>
          </w:p>
        </w:tc>
      </w:tr>
      <w:tr w:rsidR="00160EA0" w:rsidRPr="00A556D2" w14:paraId="7349ACD7"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A9E88E7" w14:textId="300AC7EF" w:rsidR="005464B1" w:rsidRPr="00253D03" w:rsidRDefault="005464B1" w:rsidP="006046E4">
            <w:pPr>
              <w:pStyle w:val="CLDTableTextListText"/>
              <w:ind w:left="282"/>
              <w:rPr>
                <w:color w:val="000000" w:themeColor="text1"/>
                <w:sz w:val="20"/>
                <w:szCs w:val="20"/>
              </w:rPr>
            </w:pPr>
            <w:r w:rsidRPr="00253D03">
              <w:rPr>
                <w:color w:val="000000" w:themeColor="text1"/>
                <w:sz w:val="20"/>
                <w:szCs w:val="20"/>
              </w:rPr>
              <w:t>p-value</w:t>
            </w:r>
            <w:r w:rsidRPr="00253D03">
              <w:rPr>
                <w:color w:val="000000" w:themeColor="text1"/>
                <w:sz w:val="20"/>
                <w:szCs w:val="20"/>
                <w:vertAlign w:val="superscript"/>
              </w:rPr>
              <w:t>d</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EF6ED05" w14:textId="77777777" w:rsidR="005464B1" w:rsidRPr="00253D03" w:rsidRDefault="005464B1" w:rsidP="006046E4">
            <w:pPr>
              <w:pStyle w:val="CLDTableTextListText"/>
              <w:rPr>
                <w:sz w:val="20"/>
                <w:szCs w:val="20"/>
              </w:rPr>
            </w:pPr>
            <w:r w:rsidRPr="00253D03">
              <w:rPr>
                <w:sz w:val="20"/>
                <w:szCs w:val="20"/>
              </w:rPr>
              <w:t>0.7151</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51EFB042" w14:textId="77777777" w:rsidR="005464B1" w:rsidRPr="00253D03" w:rsidRDefault="005464B1" w:rsidP="006046E4">
            <w:pPr>
              <w:pStyle w:val="CLDTableTextListText"/>
              <w:rPr>
                <w:sz w:val="20"/>
                <w:szCs w:val="20"/>
              </w:rPr>
            </w:pPr>
          </w:p>
        </w:tc>
      </w:tr>
      <w:tr w:rsidR="00160EA0" w:rsidRPr="00A556D2" w14:paraId="4FFAE8BF"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8E660F6" w14:textId="55BC707B" w:rsidR="005464B1" w:rsidRPr="00253D03" w:rsidRDefault="005464B1" w:rsidP="006046E4">
            <w:pPr>
              <w:pStyle w:val="CLDTableTextListText"/>
              <w:keepNext/>
              <w:rPr>
                <w:b/>
                <w:bCs/>
                <w:color w:val="000000" w:themeColor="text1"/>
                <w:sz w:val="20"/>
                <w:szCs w:val="20"/>
              </w:rPr>
            </w:pPr>
            <w:r w:rsidRPr="00253D03">
              <w:rPr>
                <w:b/>
                <w:bCs/>
                <w:color w:val="000000" w:themeColor="text1"/>
                <w:sz w:val="20"/>
                <w:szCs w:val="20"/>
              </w:rPr>
              <w:lastRenderedPageBreak/>
              <w:t>ELN (</w:t>
            </w:r>
            <w:r w:rsidR="006B7EFE">
              <w:rPr>
                <w:b/>
                <w:bCs/>
                <w:color w:val="000000" w:themeColor="text1"/>
                <w:sz w:val="20"/>
                <w:szCs w:val="20"/>
              </w:rPr>
              <w:t>Favour</w:t>
            </w:r>
            <w:r w:rsidRPr="00253D03">
              <w:rPr>
                <w:b/>
                <w:bCs/>
                <w:color w:val="000000" w:themeColor="text1"/>
                <w:sz w:val="20"/>
                <w:szCs w:val="20"/>
              </w:rPr>
              <w:t>able/Intermediate), n</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922AB96" w14:textId="77777777" w:rsidR="005464B1" w:rsidRPr="003B490D" w:rsidRDefault="005464B1" w:rsidP="006046E4">
            <w:pPr>
              <w:pStyle w:val="CLDTableTextListText"/>
              <w:keepNext/>
              <w:rPr>
                <w:b/>
                <w:sz w:val="20"/>
                <w:szCs w:val="20"/>
              </w:rPr>
            </w:pPr>
            <w:r w:rsidRPr="003B490D">
              <w:rPr>
                <w:b/>
                <w:sz w:val="20"/>
                <w:szCs w:val="20"/>
              </w:rPr>
              <w:t>86</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521D7AC0" w14:textId="77777777" w:rsidR="005464B1" w:rsidRPr="003B490D" w:rsidRDefault="005464B1" w:rsidP="006046E4">
            <w:pPr>
              <w:pStyle w:val="CLDTableTextListText"/>
              <w:keepNext/>
              <w:rPr>
                <w:b/>
                <w:sz w:val="20"/>
                <w:szCs w:val="20"/>
              </w:rPr>
            </w:pPr>
            <w:r w:rsidRPr="003B490D">
              <w:rPr>
                <w:b/>
                <w:sz w:val="20"/>
                <w:szCs w:val="20"/>
              </w:rPr>
              <w:t>91</w:t>
            </w:r>
          </w:p>
        </w:tc>
      </w:tr>
      <w:tr w:rsidR="005464B1" w:rsidRPr="00A556D2" w14:paraId="7BA4066E"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67BFCEC9" w14:textId="77777777"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Number of events, n (%)</w:t>
            </w:r>
          </w:p>
        </w:tc>
        <w:tc>
          <w:tcPr>
            <w:tcW w:w="2009" w:type="dxa"/>
            <w:tcBorders>
              <w:left w:val="single" w:sz="4" w:space="0" w:color="auto"/>
              <w:right w:val="single" w:sz="4" w:space="0" w:color="auto"/>
            </w:tcBorders>
            <w:tcMar>
              <w:top w:w="0" w:type="dxa"/>
              <w:left w:w="108" w:type="dxa"/>
              <w:bottom w:w="0" w:type="dxa"/>
              <w:right w:w="108" w:type="dxa"/>
            </w:tcMar>
            <w:hideMark/>
          </w:tcPr>
          <w:p w14:paraId="446CE856" w14:textId="77777777" w:rsidR="005464B1" w:rsidRPr="00253D03" w:rsidRDefault="005464B1" w:rsidP="006046E4">
            <w:pPr>
              <w:pStyle w:val="CLDTableTextListText"/>
              <w:keepNext/>
              <w:rPr>
                <w:sz w:val="20"/>
                <w:szCs w:val="20"/>
              </w:rPr>
            </w:pPr>
            <w:r w:rsidRPr="00253D03">
              <w:rPr>
                <w:sz w:val="20"/>
                <w:szCs w:val="20"/>
              </w:rPr>
              <w:t>40 (46.5)</w:t>
            </w:r>
          </w:p>
        </w:tc>
        <w:tc>
          <w:tcPr>
            <w:tcW w:w="2082" w:type="dxa"/>
            <w:tcBorders>
              <w:left w:val="single" w:sz="4" w:space="0" w:color="auto"/>
              <w:right w:val="single" w:sz="4" w:space="0" w:color="auto"/>
            </w:tcBorders>
            <w:tcMar>
              <w:top w:w="0" w:type="dxa"/>
              <w:left w:w="108" w:type="dxa"/>
              <w:bottom w:w="0" w:type="dxa"/>
              <w:right w:w="108" w:type="dxa"/>
            </w:tcMar>
            <w:hideMark/>
          </w:tcPr>
          <w:p w14:paraId="2119F3A0" w14:textId="77777777" w:rsidR="005464B1" w:rsidRPr="00253D03" w:rsidRDefault="005464B1" w:rsidP="006046E4">
            <w:pPr>
              <w:pStyle w:val="CLDTableTextListText"/>
              <w:keepNext/>
              <w:rPr>
                <w:sz w:val="20"/>
                <w:szCs w:val="20"/>
              </w:rPr>
            </w:pPr>
            <w:r w:rsidRPr="00253D03">
              <w:rPr>
                <w:sz w:val="20"/>
                <w:szCs w:val="20"/>
              </w:rPr>
              <w:t>63 (69.2)</w:t>
            </w:r>
          </w:p>
        </w:tc>
      </w:tr>
      <w:tr w:rsidR="005464B1" w:rsidRPr="00A556D2" w14:paraId="5FE3A574"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6584B34E" w14:textId="77777777" w:rsidR="005464B1" w:rsidRPr="00253D03" w:rsidRDefault="005464B1" w:rsidP="006046E4">
            <w:pPr>
              <w:pStyle w:val="CLDTableTextListText"/>
              <w:keepNext/>
              <w:ind w:left="282"/>
              <w:rPr>
                <w:color w:val="000000" w:themeColor="text1"/>
                <w:sz w:val="20"/>
                <w:szCs w:val="20"/>
              </w:rPr>
            </w:pPr>
            <w:r w:rsidRPr="00253D03">
              <w:rPr>
                <w:rStyle w:val="BlueText"/>
                <w:color w:val="000000" w:themeColor="text1"/>
                <w:sz w:val="20"/>
                <w:szCs w:val="20"/>
              </w:rPr>
              <w:t>Median EFS in months [95% CI]</w:t>
            </w:r>
            <w:proofErr w:type="spellStart"/>
            <w:r w:rsidRPr="00253D03">
              <w:rPr>
                <w:rStyle w:val="BlueText"/>
                <w:color w:val="000000" w:themeColor="text1"/>
                <w:sz w:val="20"/>
                <w:szCs w:val="20"/>
                <w:vertAlign w:val="superscript"/>
              </w:rPr>
              <w:t>a,b</w:t>
            </w:r>
            <w:proofErr w:type="spellEnd"/>
          </w:p>
        </w:tc>
        <w:tc>
          <w:tcPr>
            <w:tcW w:w="2009" w:type="dxa"/>
            <w:tcBorders>
              <w:left w:val="single" w:sz="4" w:space="0" w:color="auto"/>
              <w:right w:val="single" w:sz="4" w:space="0" w:color="auto"/>
            </w:tcBorders>
            <w:tcMar>
              <w:top w:w="0" w:type="dxa"/>
              <w:left w:w="108" w:type="dxa"/>
              <w:bottom w:w="0" w:type="dxa"/>
              <w:right w:w="108" w:type="dxa"/>
            </w:tcMar>
            <w:hideMark/>
          </w:tcPr>
          <w:p w14:paraId="2EDFB00D" w14:textId="12D3D105" w:rsidR="005464B1" w:rsidRPr="00253D03" w:rsidRDefault="005464B1" w:rsidP="006046E4">
            <w:pPr>
              <w:pStyle w:val="CLDTableTextListText"/>
              <w:keepNext/>
              <w:rPr>
                <w:sz w:val="20"/>
                <w:szCs w:val="20"/>
              </w:rPr>
            </w:pPr>
            <w:r w:rsidRPr="00253D03">
              <w:rPr>
                <w:sz w:val="20"/>
                <w:szCs w:val="20"/>
              </w:rPr>
              <w:t>22.5 [15.5</w:t>
            </w:r>
            <w:r w:rsidR="00F8517D">
              <w:rPr>
                <w:sz w:val="20"/>
                <w:szCs w:val="20"/>
              </w:rPr>
              <w:t xml:space="preserve">, </w:t>
            </w:r>
            <w:r w:rsidRPr="00253D03">
              <w:rPr>
                <w:sz w:val="20"/>
                <w:szCs w:val="20"/>
              </w:rPr>
              <w:t>NE]</w:t>
            </w:r>
          </w:p>
        </w:tc>
        <w:tc>
          <w:tcPr>
            <w:tcW w:w="2082" w:type="dxa"/>
            <w:tcBorders>
              <w:left w:val="single" w:sz="4" w:space="0" w:color="auto"/>
              <w:right w:val="single" w:sz="4" w:space="0" w:color="auto"/>
            </w:tcBorders>
            <w:tcMar>
              <w:top w:w="0" w:type="dxa"/>
              <w:left w:w="108" w:type="dxa"/>
              <w:bottom w:w="0" w:type="dxa"/>
              <w:right w:w="108" w:type="dxa"/>
            </w:tcMar>
            <w:hideMark/>
          </w:tcPr>
          <w:p w14:paraId="56719EBD" w14:textId="630669E2" w:rsidR="005464B1" w:rsidRPr="00253D03" w:rsidRDefault="005464B1" w:rsidP="006046E4">
            <w:pPr>
              <w:pStyle w:val="CLDTableTextListText"/>
              <w:keepNext/>
              <w:rPr>
                <w:sz w:val="20"/>
                <w:szCs w:val="20"/>
              </w:rPr>
            </w:pPr>
            <w:r w:rsidRPr="00253D03">
              <w:rPr>
                <w:sz w:val="20"/>
                <w:szCs w:val="20"/>
              </w:rPr>
              <w:t>12.2 [8.5</w:t>
            </w:r>
            <w:r w:rsidR="00F8517D">
              <w:rPr>
                <w:sz w:val="20"/>
                <w:szCs w:val="20"/>
              </w:rPr>
              <w:t xml:space="preserve">, </w:t>
            </w:r>
            <w:r w:rsidRPr="00253D03">
              <w:rPr>
                <w:sz w:val="20"/>
                <w:szCs w:val="20"/>
              </w:rPr>
              <w:t>14.3]</w:t>
            </w:r>
          </w:p>
        </w:tc>
      </w:tr>
      <w:tr w:rsidR="005464B1" w:rsidRPr="00A556D2" w14:paraId="0726D595"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62B394B5" w14:textId="0818DE5E"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 xml:space="preserve">Hazard </w:t>
            </w:r>
            <w:proofErr w:type="spellStart"/>
            <w:r w:rsidR="00D270D2">
              <w:rPr>
                <w:color w:val="000000" w:themeColor="text1"/>
                <w:sz w:val="20"/>
                <w:szCs w:val="20"/>
              </w:rPr>
              <w:t>r</w:t>
            </w:r>
            <w:r w:rsidRPr="00253D03">
              <w:rPr>
                <w:color w:val="000000" w:themeColor="text1"/>
                <w:sz w:val="20"/>
                <w:szCs w:val="20"/>
              </w:rPr>
              <w:t>atio</w:t>
            </w:r>
            <w:r w:rsidRPr="00253D03">
              <w:rPr>
                <w:color w:val="000000" w:themeColor="text1"/>
                <w:sz w:val="20"/>
                <w:szCs w:val="20"/>
                <w:vertAlign w:val="superscript"/>
              </w:rPr>
              <w:t>c</w:t>
            </w:r>
            <w:proofErr w:type="spellEnd"/>
            <w:r w:rsidRPr="00253D03">
              <w:rPr>
                <w:color w:val="000000" w:themeColor="text1"/>
                <w:sz w:val="20"/>
                <w:szCs w:val="20"/>
                <w:vertAlign w:val="superscript"/>
              </w:rPr>
              <w:t xml:space="preserve"> </w:t>
            </w:r>
            <w:r w:rsidRPr="00253D03">
              <w:rPr>
                <w:rStyle w:val="BlueText"/>
                <w:color w:val="000000" w:themeColor="text1"/>
                <w:sz w:val="20"/>
                <w:szCs w:val="20"/>
              </w:rPr>
              <w:t>[95% CI]</w:t>
            </w:r>
            <w:r w:rsidRPr="00253D03">
              <w:rPr>
                <w:rStyle w:val="BlueText"/>
                <w:color w:val="000000" w:themeColor="text1"/>
                <w:sz w:val="20"/>
                <w:szCs w:val="20"/>
                <w:vertAlign w:val="superscript"/>
              </w:rPr>
              <w:t xml:space="preserve"> </w:t>
            </w:r>
          </w:p>
        </w:tc>
        <w:tc>
          <w:tcPr>
            <w:tcW w:w="2009" w:type="dxa"/>
            <w:tcBorders>
              <w:left w:val="single" w:sz="4" w:space="0" w:color="auto"/>
              <w:right w:val="single" w:sz="4" w:space="0" w:color="auto"/>
            </w:tcBorders>
            <w:tcMar>
              <w:top w:w="0" w:type="dxa"/>
              <w:left w:w="108" w:type="dxa"/>
              <w:bottom w:w="0" w:type="dxa"/>
              <w:right w:w="108" w:type="dxa"/>
            </w:tcMar>
            <w:hideMark/>
          </w:tcPr>
          <w:p w14:paraId="1E5CBEB8" w14:textId="3D1778C4" w:rsidR="005464B1" w:rsidRPr="00253D03" w:rsidRDefault="005464B1" w:rsidP="006046E4">
            <w:pPr>
              <w:pStyle w:val="CLDTableTextListText"/>
              <w:keepNext/>
              <w:rPr>
                <w:sz w:val="20"/>
                <w:szCs w:val="20"/>
              </w:rPr>
            </w:pPr>
            <w:r w:rsidRPr="00253D03">
              <w:rPr>
                <w:sz w:val="20"/>
                <w:szCs w:val="20"/>
              </w:rPr>
              <w:t>0.485 [0.325</w:t>
            </w:r>
            <w:r w:rsidR="00F8517D">
              <w:rPr>
                <w:sz w:val="20"/>
                <w:szCs w:val="20"/>
              </w:rPr>
              <w:t xml:space="preserve">, </w:t>
            </w:r>
            <w:r w:rsidRPr="00253D03">
              <w:rPr>
                <w:sz w:val="20"/>
                <w:szCs w:val="20"/>
              </w:rPr>
              <w:t>0.724]</w:t>
            </w:r>
          </w:p>
        </w:tc>
        <w:tc>
          <w:tcPr>
            <w:tcW w:w="2082" w:type="dxa"/>
            <w:tcBorders>
              <w:left w:val="single" w:sz="4" w:space="0" w:color="auto"/>
              <w:right w:val="single" w:sz="4" w:space="0" w:color="auto"/>
            </w:tcBorders>
            <w:tcMar>
              <w:top w:w="0" w:type="dxa"/>
              <w:left w:w="108" w:type="dxa"/>
              <w:bottom w:w="0" w:type="dxa"/>
              <w:right w:w="108" w:type="dxa"/>
            </w:tcMar>
          </w:tcPr>
          <w:p w14:paraId="670D5FF3" w14:textId="77777777" w:rsidR="005464B1" w:rsidRPr="00253D03" w:rsidRDefault="005464B1" w:rsidP="006046E4">
            <w:pPr>
              <w:pStyle w:val="CLDTableTextListText"/>
              <w:keepNext/>
              <w:rPr>
                <w:sz w:val="20"/>
                <w:szCs w:val="20"/>
              </w:rPr>
            </w:pPr>
          </w:p>
        </w:tc>
      </w:tr>
      <w:tr w:rsidR="00160EA0" w:rsidRPr="00A556D2" w14:paraId="531C4E68"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7DC629B" w14:textId="070DAB8A" w:rsidR="005464B1" w:rsidRPr="00253D03" w:rsidRDefault="005464B1" w:rsidP="006046E4">
            <w:pPr>
              <w:pStyle w:val="CLDTableTextListText"/>
              <w:ind w:left="282"/>
              <w:rPr>
                <w:color w:val="000000" w:themeColor="text1"/>
                <w:sz w:val="20"/>
                <w:szCs w:val="20"/>
              </w:rPr>
            </w:pPr>
            <w:r w:rsidRPr="00253D03">
              <w:rPr>
                <w:color w:val="000000" w:themeColor="text1"/>
                <w:sz w:val="20"/>
                <w:szCs w:val="20"/>
              </w:rPr>
              <w:t>p-value</w:t>
            </w:r>
            <w:r w:rsidRPr="00253D03">
              <w:rPr>
                <w:color w:val="000000" w:themeColor="text1"/>
                <w:sz w:val="20"/>
                <w:szCs w:val="20"/>
                <w:vertAlign w:val="superscript"/>
              </w:rPr>
              <w:t>d</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5CBFDE53" w14:textId="77777777" w:rsidR="005464B1" w:rsidRPr="00253D03" w:rsidRDefault="005464B1" w:rsidP="006046E4">
            <w:pPr>
              <w:pStyle w:val="CLDTableTextListText"/>
              <w:rPr>
                <w:sz w:val="20"/>
                <w:szCs w:val="20"/>
              </w:rPr>
            </w:pPr>
            <w:r w:rsidRPr="00253D03">
              <w:rPr>
                <w:sz w:val="20"/>
                <w:szCs w:val="20"/>
              </w:rPr>
              <w:t>0.0003</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47C10652" w14:textId="77777777" w:rsidR="005464B1" w:rsidRPr="00253D03" w:rsidRDefault="005464B1" w:rsidP="006046E4">
            <w:pPr>
              <w:pStyle w:val="CLDTableTextListText"/>
              <w:rPr>
                <w:sz w:val="20"/>
                <w:szCs w:val="20"/>
              </w:rPr>
            </w:pPr>
          </w:p>
        </w:tc>
      </w:tr>
      <w:tr w:rsidR="00160EA0" w:rsidRPr="00A556D2" w14:paraId="5EE68D45" w14:textId="77777777" w:rsidTr="00CB63B2">
        <w:trPr>
          <w:cantSplit/>
        </w:trPr>
        <w:tc>
          <w:tcPr>
            <w:tcW w:w="487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FF8C4B8" w14:textId="77777777" w:rsidR="005464B1" w:rsidRPr="00253D03" w:rsidRDefault="005464B1" w:rsidP="006046E4">
            <w:pPr>
              <w:pStyle w:val="CLDTableTextListText"/>
              <w:keepNext/>
              <w:rPr>
                <w:b/>
                <w:bCs/>
                <w:color w:val="000000" w:themeColor="text1"/>
                <w:sz w:val="20"/>
                <w:szCs w:val="20"/>
              </w:rPr>
            </w:pPr>
            <w:r w:rsidRPr="00253D03">
              <w:rPr>
                <w:b/>
                <w:bCs/>
                <w:color w:val="000000" w:themeColor="text1"/>
                <w:sz w:val="20"/>
                <w:szCs w:val="20"/>
              </w:rPr>
              <w:t>ELN (Poor/Adverse), n</w:t>
            </w:r>
          </w:p>
        </w:tc>
        <w:tc>
          <w:tcPr>
            <w:tcW w:w="2009"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59FB7FD" w14:textId="77777777" w:rsidR="005464B1" w:rsidRPr="003B490D" w:rsidRDefault="005464B1" w:rsidP="006046E4">
            <w:pPr>
              <w:pStyle w:val="CLDTableTextListText"/>
              <w:keepNext/>
              <w:rPr>
                <w:b/>
                <w:sz w:val="20"/>
                <w:szCs w:val="20"/>
              </w:rPr>
            </w:pPr>
            <w:r w:rsidRPr="003B490D">
              <w:rPr>
                <w:b/>
                <w:sz w:val="20"/>
                <w:szCs w:val="20"/>
              </w:rPr>
              <w:t>37</w:t>
            </w:r>
          </w:p>
        </w:tc>
        <w:tc>
          <w:tcPr>
            <w:tcW w:w="2082"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5B622306" w14:textId="77777777" w:rsidR="005464B1" w:rsidRPr="003B490D" w:rsidRDefault="005464B1" w:rsidP="006046E4">
            <w:pPr>
              <w:pStyle w:val="CLDTableTextListText"/>
              <w:keepNext/>
              <w:rPr>
                <w:b/>
                <w:sz w:val="20"/>
                <w:szCs w:val="20"/>
              </w:rPr>
            </w:pPr>
            <w:r w:rsidRPr="003B490D">
              <w:rPr>
                <w:b/>
                <w:sz w:val="20"/>
                <w:szCs w:val="20"/>
              </w:rPr>
              <w:t>36</w:t>
            </w:r>
          </w:p>
        </w:tc>
      </w:tr>
      <w:tr w:rsidR="005464B1" w:rsidRPr="00A556D2" w14:paraId="6018595F"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4DC68614" w14:textId="77777777"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Number of events, n (%)</w:t>
            </w:r>
          </w:p>
        </w:tc>
        <w:tc>
          <w:tcPr>
            <w:tcW w:w="2009" w:type="dxa"/>
            <w:tcBorders>
              <w:left w:val="single" w:sz="4" w:space="0" w:color="auto"/>
              <w:right w:val="single" w:sz="4" w:space="0" w:color="auto"/>
            </w:tcBorders>
            <w:tcMar>
              <w:top w:w="0" w:type="dxa"/>
              <w:left w:w="108" w:type="dxa"/>
              <w:bottom w:w="0" w:type="dxa"/>
              <w:right w:w="108" w:type="dxa"/>
            </w:tcMar>
            <w:hideMark/>
          </w:tcPr>
          <w:p w14:paraId="54128A53" w14:textId="77777777" w:rsidR="005464B1" w:rsidRPr="00253D03" w:rsidRDefault="005464B1" w:rsidP="006046E4">
            <w:pPr>
              <w:pStyle w:val="CLDTableTextListText"/>
              <w:keepNext/>
              <w:rPr>
                <w:sz w:val="20"/>
                <w:szCs w:val="20"/>
              </w:rPr>
            </w:pPr>
            <w:r w:rsidRPr="00253D03">
              <w:rPr>
                <w:sz w:val="20"/>
                <w:szCs w:val="20"/>
              </w:rPr>
              <w:t>27 (73.0)</w:t>
            </w:r>
          </w:p>
        </w:tc>
        <w:tc>
          <w:tcPr>
            <w:tcW w:w="2082" w:type="dxa"/>
            <w:tcBorders>
              <w:left w:val="single" w:sz="4" w:space="0" w:color="auto"/>
              <w:right w:val="single" w:sz="4" w:space="0" w:color="auto"/>
            </w:tcBorders>
            <w:tcMar>
              <w:top w:w="0" w:type="dxa"/>
              <w:left w:w="108" w:type="dxa"/>
              <w:bottom w:w="0" w:type="dxa"/>
              <w:right w:w="108" w:type="dxa"/>
            </w:tcMar>
            <w:hideMark/>
          </w:tcPr>
          <w:p w14:paraId="665182EB" w14:textId="77777777" w:rsidR="005464B1" w:rsidRPr="00253D03" w:rsidRDefault="005464B1" w:rsidP="006046E4">
            <w:pPr>
              <w:pStyle w:val="CLDTableTextListText"/>
              <w:keepNext/>
              <w:rPr>
                <w:sz w:val="20"/>
                <w:szCs w:val="20"/>
              </w:rPr>
            </w:pPr>
            <w:r w:rsidRPr="00253D03">
              <w:rPr>
                <w:sz w:val="20"/>
                <w:szCs w:val="20"/>
              </w:rPr>
              <w:t>32 (88.9)</w:t>
            </w:r>
          </w:p>
        </w:tc>
      </w:tr>
      <w:tr w:rsidR="005464B1" w:rsidRPr="00A556D2" w14:paraId="0923492E"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7348A350" w14:textId="77777777" w:rsidR="005464B1" w:rsidRPr="00253D03" w:rsidRDefault="005464B1" w:rsidP="006046E4">
            <w:pPr>
              <w:pStyle w:val="CLDTableTextListText"/>
              <w:keepNext/>
              <w:ind w:left="282"/>
              <w:rPr>
                <w:color w:val="000000" w:themeColor="text1"/>
                <w:sz w:val="20"/>
                <w:szCs w:val="20"/>
              </w:rPr>
            </w:pPr>
            <w:r w:rsidRPr="00253D03">
              <w:rPr>
                <w:rStyle w:val="BlueText"/>
                <w:color w:val="000000" w:themeColor="text1"/>
                <w:sz w:val="20"/>
                <w:szCs w:val="20"/>
              </w:rPr>
              <w:t>Median EFS in months [95% CI]</w:t>
            </w:r>
            <w:proofErr w:type="spellStart"/>
            <w:r w:rsidRPr="00253D03">
              <w:rPr>
                <w:rStyle w:val="BlueText"/>
                <w:color w:val="000000" w:themeColor="text1"/>
                <w:sz w:val="20"/>
                <w:szCs w:val="20"/>
                <w:vertAlign w:val="superscript"/>
              </w:rPr>
              <w:t>a,b</w:t>
            </w:r>
            <w:proofErr w:type="spellEnd"/>
          </w:p>
        </w:tc>
        <w:tc>
          <w:tcPr>
            <w:tcW w:w="2009" w:type="dxa"/>
            <w:tcBorders>
              <w:left w:val="single" w:sz="4" w:space="0" w:color="auto"/>
              <w:right w:val="single" w:sz="4" w:space="0" w:color="auto"/>
            </w:tcBorders>
            <w:tcMar>
              <w:top w:w="0" w:type="dxa"/>
              <w:left w:w="108" w:type="dxa"/>
              <w:bottom w:w="0" w:type="dxa"/>
              <w:right w:w="108" w:type="dxa"/>
            </w:tcMar>
            <w:hideMark/>
          </w:tcPr>
          <w:p w14:paraId="44AE1DB6" w14:textId="4880CF05" w:rsidR="005464B1" w:rsidRPr="00253D03" w:rsidRDefault="005464B1" w:rsidP="006046E4">
            <w:pPr>
              <w:pStyle w:val="CLDTableTextListText"/>
              <w:keepNext/>
              <w:rPr>
                <w:sz w:val="20"/>
                <w:szCs w:val="20"/>
              </w:rPr>
            </w:pPr>
            <w:r w:rsidRPr="00253D03">
              <w:rPr>
                <w:sz w:val="20"/>
                <w:szCs w:val="20"/>
              </w:rPr>
              <w:t>7.4 [3.7</w:t>
            </w:r>
            <w:r w:rsidR="00F8517D">
              <w:rPr>
                <w:sz w:val="20"/>
                <w:szCs w:val="20"/>
              </w:rPr>
              <w:t xml:space="preserve">, </w:t>
            </w:r>
            <w:r w:rsidRPr="00253D03">
              <w:rPr>
                <w:sz w:val="20"/>
                <w:szCs w:val="20"/>
              </w:rPr>
              <w:t>14.3]</w:t>
            </w:r>
          </w:p>
        </w:tc>
        <w:tc>
          <w:tcPr>
            <w:tcW w:w="2082" w:type="dxa"/>
            <w:tcBorders>
              <w:left w:val="single" w:sz="4" w:space="0" w:color="auto"/>
              <w:right w:val="single" w:sz="4" w:space="0" w:color="auto"/>
            </w:tcBorders>
            <w:tcMar>
              <w:top w:w="0" w:type="dxa"/>
              <w:left w:w="108" w:type="dxa"/>
              <w:bottom w:w="0" w:type="dxa"/>
              <w:right w:w="108" w:type="dxa"/>
            </w:tcMar>
            <w:hideMark/>
          </w:tcPr>
          <w:p w14:paraId="66B6AD4D" w14:textId="1092C82A" w:rsidR="005464B1" w:rsidRPr="00253D03" w:rsidRDefault="005464B1" w:rsidP="006046E4">
            <w:pPr>
              <w:pStyle w:val="CLDTableTextListText"/>
              <w:keepNext/>
              <w:rPr>
                <w:sz w:val="20"/>
                <w:szCs w:val="20"/>
              </w:rPr>
            </w:pPr>
            <w:r w:rsidRPr="00253D03">
              <w:rPr>
                <w:sz w:val="20"/>
                <w:szCs w:val="20"/>
              </w:rPr>
              <w:t>4.0 [1.7</w:t>
            </w:r>
            <w:r w:rsidR="00F8517D">
              <w:rPr>
                <w:sz w:val="20"/>
                <w:szCs w:val="20"/>
              </w:rPr>
              <w:t xml:space="preserve">, </w:t>
            </w:r>
            <w:r w:rsidRPr="00253D03">
              <w:rPr>
                <w:sz w:val="20"/>
                <w:szCs w:val="20"/>
              </w:rPr>
              <w:t>8.6]</w:t>
            </w:r>
          </w:p>
        </w:tc>
      </w:tr>
      <w:tr w:rsidR="005464B1" w:rsidRPr="00A556D2" w14:paraId="70B3B6E1" w14:textId="77777777" w:rsidTr="006B28F3">
        <w:trPr>
          <w:cantSplit/>
        </w:trPr>
        <w:tc>
          <w:tcPr>
            <w:tcW w:w="4875" w:type="dxa"/>
            <w:tcBorders>
              <w:left w:val="single" w:sz="4" w:space="0" w:color="auto"/>
              <w:right w:val="single" w:sz="4" w:space="0" w:color="auto"/>
            </w:tcBorders>
            <w:tcMar>
              <w:top w:w="0" w:type="dxa"/>
              <w:left w:w="108" w:type="dxa"/>
              <w:bottom w:w="0" w:type="dxa"/>
              <w:right w:w="108" w:type="dxa"/>
            </w:tcMar>
            <w:hideMark/>
          </w:tcPr>
          <w:p w14:paraId="02ED2122" w14:textId="6A15A276" w:rsidR="005464B1" w:rsidRPr="00253D03" w:rsidRDefault="005464B1" w:rsidP="006046E4">
            <w:pPr>
              <w:pStyle w:val="CLDTableTextListText"/>
              <w:keepNext/>
              <w:ind w:left="282"/>
              <w:rPr>
                <w:color w:val="000000" w:themeColor="text1"/>
                <w:sz w:val="20"/>
                <w:szCs w:val="20"/>
              </w:rPr>
            </w:pPr>
            <w:r w:rsidRPr="00253D03">
              <w:rPr>
                <w:color w:val="000000" w:themeColor="text1"/>
                <w:sz w:val="20"/>
                <w:szCs w:val="20"/>
              </w:rPr>
              <w:t xml:space="preserve">Hazard </w:t>
            </w:r>
            <w:proofErr w:type="spellStart"/>
            <w:r w:rsidR="00D270D2">
              <w:rPr>
                <w:color w:val="000000" w:themeColor="text1"/>
                <w:sz w:val="20"/>
                <w:szCs w:val="20"/>
              </w:rPr>
              <w:t>r</w:t>
            </w:r>
            <w:r w:rsidRPr="00253D03">
              <w:rPr>
                <w:color w:val="000000" w:themeColor="text1"/>
                <w:sz w:val="20"/>
                <w:szCs w:val="20"/>
              </w:rPr>
              <w:t>atio</w:t>
            </w:r>
            <w:r w:rsidRPr="00253D03">
              <w:rPr>
                <w:color w:val="000000" w:themeColor="text1"/>
                <w:sz w:val="20"/>
                <w:szCs w:val="20"/>
                <w:vertAlign w:val="superscript"/>
              </w:rPr>
              <w:t>c</w:t>
            </w:r>
            <w:proofErr w:type="spellEnd"/>
            <w:r w:rsidRPr="00253D03">
              <w:rPr>
                <w:color w:val="000000" w:themeColor="text1"/>
                <w:sz w:val="20"/>
                <w:szCs w:val="20"/>
                <w:vertAlign w:val="superscript"/>
              </w:rPr>
              <w:t xml:space="preserve"> </w:t>
            </w:r>
            <w:r w:rsidRPr="00253D03">
              <w:rPr>
                <w:rStyle w:val="BlueText"/>
                <w:color w:val="000000" w:themeColor="text1"/>
                <w:sz w:val="20"/>
                <w:szCs w:val="20"/>
              </w:rPr>
              <w:t>[95% CI]</w:t>
            </w:r>
            <w:r w:rsidRPr="00253D03">
              <w:rPr>
                <w:rStyle w:val="BlueText"/>
                <w:color w:val="000000" w:themeColor="text1"/>
                <w:sz w:val="20"/>
                <w:szCs w:val="20"/>
                <w:vertAlign w:val="superscript"/>
              </w:rPr>
              <w:t xml:space="preserve"> </w:t>
            </w:r>
          </w:p>
        </w:tc>
        <w:tc>
          <w:tcPr>
            <w:tcW w:w="2009" w:type="dxa"/>
            <w:tcBorders>
              <w:left w:val="single" w:sz="4" w:space="0" w:color="auto"/>
              <w:right w:val="single" w:sz="4" w:space="0" w:color="auto"/>
            </w:tcBorders>
            <w:tcMar>
              <w:top w:w="0" w:type="dxa"/>
              <w:left w:w="108" w:type="dxa"/>
              <w:bottom w:w="0" w:type="dxa"/>
              <w:right w:w="108" w:type="dxa"/>
            </w:tcMar>
            <w:hideMark/>
          </w:tcPr>
          <w:p w14:paraId="5E1CD20B" w14:textId="5B067357" w:rsidR="005464B1" w:rsidRPr="00253D03" w:rsidRDefault="005464B1" w:rsidP="006046E4">
            <w:pPr>
              <w:pStyle w:val="CLDTableTextListText"/>
              <w:keepNext/>
              <w:rPr>
                <w:sz w:val="20"/>
                <w:szCs w:val="20"/>
              </w:rPr>
            </w:pPr>
            <w:r w:rsidRPr="00253D03">
              <w:rPr>
                <w:sz w:val="20"/>
                <w:szCs w:val="20"/>
              </w:rPr>
              <w:t>0.720 [0.430</w:t>
            </w:r>
            <w:r w:rsidR="00F8517D">
              <w:rPr>
                <w:sz w:val="20"/>
                <w:szCs w:val="20"/>
              </w:rPr>
              <w:t xml:space="preserve">, </w:t>
            </w:r>
            <w:r w:rsidRPr="00253D03">
              <w:rPr>
                <w:sz w:val="20"/>
                <w:szCs w:val="20"/>
              </w:rPr>
              <w:t>1.205]</w:t>
            </w:r>
          </w:p>
        </w:tc>
        <w:tc>
          <w:tcPr>
            <w:tcW w:w="2082" w:type="dxa"/>
            <w:tcBorders>
              <w:left w:val="single" w:sz="4" w:space="0" w:color="auto"/>
              <w:right w:val="single" w:sz="4" w:space="0" w:color="auto"/>
            </w:tcBorders>
            <w:tcMar>
              <w:top w:w="0" w:type="dxa"/>
              <w:left w:w="108" w:type="dxa"/>
              <w:bottom w:w="0" w:type="dxa"/>
              <w:right w:w="108" w:type="dxa"/>
            </w:tcMar>
          </w:tcPr>
          <w:p w14:paraId="12B2CEC9" w14:textId="77777777" w:rsidR="005464B1" w:rsidRPr="00253D03" w:rsidRDefault="005464B1" w:rsidP="006046E4">
            <w:pPr>
              <w:pStyle w:val="CLDTableTextListText"/>
              <w:keepNext/>
              <w:rPr>
                <w:sz w:val="20"/>
                <w:szCs w:val="20"/>
              </w:rPr>
            </w:pPr>
          </w:p>
        </w:tc>
      </w:tr>
      <w:tr w:rsidR="00160EA0" w:rsidRPr="00A556D2" w14:paraId="1BCD7E3B" w14:textId="77777777" w:rsidTr="00CB63B2">
        <w:trPr>
          <w:cantSplit/>
        </w:trPr>
        <w:tc>
          <w:tcPr>
            <w:tcW w:w="487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97BC8FB" w14:textId="327A93DE" w:rsidR="005464B1" w:rsidRPr="00253D03" w:rsidRDefault="005464B1" w:rsidP="006046E4">
            <w:pPr>
              <w:pStyle w:val="CLDTableTextListText"/>
              <w:ind w:left="282"/>
              <w:rPr>
                <w:sz w:val="20"/>
                <w:szCs w:val="20"/>
              </w:rPr>
            </w:pPr>
            <w:r w:rsidRPr="00253D03">
              <w:rPr>
                <w:sz w:val="20"/>
                <w:szCs w:val="20"/>
              </w:rPr>
              <w:t>p-value</w:t>
            </w:r>
            <w:r w:rsidRPr="00253D03">
              <w:rPr>
                <w:sz w:val="20"/>
                <w:szCs w:val="20"/>
                <w:vertAlign w:val="superscript"/>
              </w:rPr>
              <w:t>d</w:t>
            </w:r>
          </w:p>
        </w:tc>
        <w:tc>
          <w:tcPr>
            <w:tcW w:w="2009"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CDA0698" w14:textId="77777777" w:rsidR="005464B1" w:rsidRPr="00253D03" w:rsidRDefault="005464B1" w:rsidP="006046E4">
            <w:pPr>
              <w:pStyle w:val="CLDTableTextListText"/>
              <w:rPr>
                <w:sz w:val="20"/>
                <w:szCs w:val="20"/>
              </w:rPr>
            </w:pPr>
            <w:r w:rsidRPr="00253D03">
              <w:rPr>
                <w:sz w:val="20"/>
                <w:szCs w:val="20"/>
              </w:rPr>
              <w:t>0.2091</w:t>
            </w:r>
          </w:p>
        </w:tc>
        <w:tc>
          <w:tcPr>
            <w:tcW w:w="2082"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33BE503" w14:textId="77777777" w:rsidR="005464B1" w:rsidRPr="00253D03" w:rsidRDefault="005464B1" w:rsidP="006046E4">
            <w:pPr>
              <w:pStyle w:val="CLDTableTextListText"/>
              <w:rPr>
                <w:sz w:val="20"/>
                <w:szCs w:val="20"/>
              </w:rPr>
            </w:pPr>
          </w:p>
        </w:tc>
      </w:tr>
      <w:tr w:rsidR="005464B1" w:rsidRPr="00A556D2" w14:paraId="4B05AE7F" w14:textId="77777777" w:rsidTr="006B28F3">
        <w:trPr>
          <w:cantSplit/>
        </w:trPr>
        <w:tc>
          <w:tcPr>
            <w:tcW w:w="8966" w:type="dxa"/>
            <w:gridSpan w:val="3"/>
            <w:tcBorders>
              <w:top w:val="single" w:sz="4" w:space="0" w:color="auto"/>
            </w:tcBorders>
            <w:tcMar>
              <w:top w:w="0" w:type="dxa"/>
              <w:left w:w="108" w:type="dxa"/>
              <w:bottom w:w="0" w:type="dxa"/>
              <w:right w:w="108" w:type="dxa"/>
            </w:tcMar>
          </w:tcPr>
          <w:p w14:paraId="3570649E" w14:textId="77777777" w:rsidR="005464B1" w:rsidRPr="003837E4" w:rsidRDefault="005464B1" w:rsidP="006046E4">
            <w:pPr>
              <w:pStyle w:val="CLDTableFootnote"/>
              <w:rPr>
                <w:szCs w:val="20"/>
              </w:rPr>
            </w:pPr>
            <w:r w:rsidRPr="003837E4">
              <w:rPr>
                <w:szCs w:val="20"/>
              </w:rPr>
              <w:t xml:space="preserve">Method (A1): Event date determined by investigator assessment </w:t>
            </w:r>
          </w:p>
          <w:p w14:paraId="33D0CA4E" w14:textId="116B0719" w:rsidR="005464B1" w:rsidRPr="003837E4" w:rsidRDefault="005464B1" w:rsidP="006046E4">
            <w:pPr>
              <w:pStyle w:val="CLDTableFootnote"/>
              <w:rPr>
                <w:szCs w:val="20"/>
              </w:rPr>
            </w:pPr>
            <w:r w:rsidRPr="003837E4">
              <w:rPr>
                <w:szCs w:val="20"/>
              </w:rPr>
              <w:t>The modified intent</w:t>
            </w:r>
            <w:r w:rsidRPr="003837E4">
              <w:rPr>
                <w:szCs w:val="20"/>
              </w:rPr>
              <w:noBreakHyphen/>
              <w:t>to-treat (</w:t>
            </w:r>
            <w:proofErr w:type="spellStart"/>
            <w:r w:rsidRPr="003837E4">
              <w:rPr>
                <w:szCs w:val="20"/>
              </w:rPr>
              <w:t>mITT</w:t>
            </w:r>
            <w:proofErr w:type="spellEnd"/>
            <w:r w:rsidRPr="003837E4">
              <w:rPr>
                <w:szCs w:val="20"/>
              </w:rPr>
              <w:t xml:space="preserve">) population included all patients who were randomized, unless withdrawal of consent prior to start of treatment and were </w:t>
            </w:r>
            <w:r w:rsidR="003D41CE" w:rsidRPr="003837E4">
              <w:rPr>
                <w:szCs w:val="20"/>
              </w:rPr>
              <w:t>analysed</w:t>
            </w:r>
            <w:r w:rsidRPr="003837E4">
              <w:rPr>
                <w:szCs w:val="20"/>
              </w:rPr>
              <w:t xml:space="preserve"> according to initial randomi</w:t>
            </w:r>
            <w:r w:rsidR="00A833BD">
              <w:rPr>
                <w:szCs w:val="20"/>
              </w:rPr>
              <w:t>s</w:t>
            </w:r>
            <w:r w:rsidRPr="003837E4">
              <w:rPr>
                <w:szCs w:val="20"/>
              </w:rPr>
              <w:t>ation arm;</w:t>
            </w:r>
          </w:p>
          <w:p w14:paraId="6BEDE20F" w14:textId="53D281B7" w:rsidR="005464B1" w:rsidRPr="003837E4" w:rsidRDefault="005464B1" w:rsidP="006046E4">
            <w:pPr>
              <w:pStyle w:val="CLDTableFootnote"/>
              <w:rPr>
                <w:szCs w:val="20"/>
              </w:rPr>
            </w:pPr>
            <w:r w:rsidRPr="003837E4">
              <w:rPr>
                <w:szCs w:val="20"/>
              </w:rPr>
              <w:t>Abbreviations: AML=acute myeloid leuk</w:t>
            </w:r>
            <w:r w:rsidR="000008A0" w:rsidRPr="003837E4">
              <w:rPr>
                <w:szCs w:val="20"/>
              </w:rPr>
              <w:t>a</w:t>
            </w:r>
            <w:r w:rsidRPr="003837E4">
              <w:rPr>
                <w:szCs w:val="20"/>
              </w:rPr>
              <w:t>emia; CI=confidence interval; EFS=event</w:t>
            </w:r>
            <w:r w:rsidRPr="003837E4">
              <w:rPr>
                <w:szCs w:val="20"/>
              </w:rPr>
              <w:noBreakHyphen/>
              <w:t xml:space="preserve">free survival; ELN=European </w:t>
            </w:r>
            <w:proofErr w:type="spellStart"/>
            <w:r w:rsidRPr="003837E4">
              <w:rPr>
                <w:szCs w:val="20"/>
              </w:rPr>
              <w:t>LeukemiaNet</w:t>
            </w:r>
            <w:proofErr w:type="spellEnd"/>
            <w:r w:rsidRPr="003837E4">
              <w:rPr>
                <w:szCs w:val="20"/>
              </w:rPr>
              <w:t xml:space="preserve">; KM=Kaplan-Meier; </w:t>
            </w:r>
            <w:proofErr w:type="spellStart"/>
            <w:r w:rsidRPr="003837E4">
              <w:rPr>
                <w:szCs w:val="20"/>
              </w:rPr>
              <w:t>mITT</w:t>
            </w:r>
            <w:proofErr w:type="spellEnd"/>
            <w:r w:rsidRPr="003837E4">
              <w:rPr>
                <w:szCs w:val="20"/>
              </w:rPr>
              <w:t>=modified intent</w:t>
            </w:r>
            <w:r w:rsidRPr="003837E4">
              <w:rPr>
                <w:szCs w:val="20"/>
              </w:rPr>
              <w:noBreakHyphen/>
              <w:t>to</w:t>
            </w:r>
            <w:r w:rsidRPr="003837E4">
              <w:rPr>
                <w:szCs w:val="20"/>
              </w:rPr>
              <w:noBreakHyphen/>
              <w:t>treat; n=number; N=number; NE=not estimable.</w:t>
            </w:r>
          </w:p>
          <w:p w14:paraId="20063D7B" w14:textId="77777777" w:rsidR="005464B1" w:rsidRPr="003837E4" w:rsidRDefault="005464B1" w:rsidP="006046E4">
            <w:pPr>
              <w:pStyle w:val="CLDTableFootnote"/>
              <w:tabs>
                <w:tab w:val="left" w:pos="305"/>
              </w:tabs>
              <w:rPr>
                <w:szCs w:val="20"/>
              </w:rPr>
            </w:pPr>
            <w:r w:rsidRPr="003837E4">
              <w:rPr>
                <w:rStyle w:val="BlueText"/>
                <w:color w:val="000000"/>
                <w:szCs w:val="20"/>
                <w:vertAlign w:val="superscript"/>
              </w:rPr>
              <w:t>a.</w:t>
            </w:r>
            <w:r w:rsidRPr="003837E4">
              <w:rPr>
                <w:szCs w:val="20"/>
              </w:rPr>
              <w:tab/>
              <w:t>Based on the Brookmeyer and Crowley Method with log-log transformation.</w:t>
            </w:r>
          </w:p>
          <w:p w14:paraId="2A715E0B" w14:textId="77777777" w:rsidR="005464B1" w:rsidRPr="003837E4" w:rsidRDefault="005464B1" w:rsidP="006046E4">
            <w:pPr>
              <w:pStyle w:val="CLDTableFootnote"/>
              <w:tabs>
                <w:tab w:val="left" w:pos="305"/>
              </w:tabs>
              <w:rPr>
                <w:szCs w:val="20"/>
              </w:rPr>
            </w:pPr>
            <w:r w:rsidRPr="003837E4">
              <w:rPr>
                <w:rStyle w:val="BlueText"/>
                <w:color w:val="000000"/>
                <w:szCs w:val="20"/>
                <w:vertAlign w:val="superscript"/>
              </w:rPr>
              <w:t>b.</w:t>
            </w:r>
            <w:r w:rsidRPr="003837E4">
              <w:rPr>
                <w:szCs w:val="20"/>
              </w:rPr>
              <w:tab/>
              <w:t>Estimated from the KM curve.</w:t>
            </w:r>
          </w:p>
          <w:p w14:paraId="5A3194FA" w14:textId="77777777" w:rsidR="005464B1" w:rsidRPr="003837E4" w:rsidRDefault="005464B1" w:rsidP="006046E4">
            <w:pPr>
              <w:pStyle w:val="CLDTableFootnote"/>
              <w:tabs>
                <w:tab w:val="left" w:pos="305"/>
              </w:tabs>
              <w:rPr>
                <w:szCs w:val="20"/>
              </w:rPr>
            </w:pPr>
            <w:r w:rsidRPr="003837E4">
              <w:rPr>
                <w:rStyle w:val="BlueText"/>
                <w:color w:val="000000"/>
                <w:szCs w:val="20"/>
                <w:vertAlign w:val="superscript"/>
              </w:rPr>
              <w:t>c.</w:t>
            </w:r>
            <w:r w:rsidRPr="003837E4">
              <w:rPr>
                <w:szCs w:val="20"/>
              </w:rPr>
              <w:tab/>
              <w:t>Based on the Cox Proportional Hazards Model.</w:t>
            </w:r>
          </w:p>
          <w:p w14:paraId="3B2D1183" w14:textId="77777777" w:rsidR="005464B1" w:rsidRPr="00A556D2" w:rsidRDefault="005464B1" w:rsidP="006046E4">
            <w:pPr>
              <w:pStyle w:val="CLDTableFootnote"/>
              <w:tabs>
                <w:tab w:val="left" w:pos="305"/>
              </w:tabs>
            </w:pPr>
            <w:r w:rsidRPr="003837E4">
              <w:rPr>
                <w:rStyle w:val="BlueText"/>
                <w:color w:val="000000"/>
                <w:szCs w:val="20"/>
                <w:vertAlign w:val="superscript"/>
              </w:rPr>
              <w:t>d.</w:t>
            </w:r>
            <w:r w:rsidRPr="003837E4">
              <w:rPr>
                <w:szCs w:val="20"/>
              </w:rPr>
              <w:tab/>
              <w:t>2-sided p-value from the log-rank test.</w:t>
            </w:r>
          </w:p>
        </w:tc>
      </w:tr>
    </w:tbl>
    <w:p w14:paraId="34042B29" w14:textId="77777777" w:rsidR="005464B1" w:rsidRDefault="005464B1" w:rsidP="006046E4">
      <w:pPr>
        <w:widowControl w:val="0"/>
        <w:jc w:val="left"/>
        <w:rPr>
          <w:i/>
        </w:rPr>
      </w:pPr>
    </w:p>
    <w:tbl>
      <w:tblPr>
        <w:tblW w:w="4850" w:type="pct"/>
        <w:tblInd w:w="144" w:type="dxa"/>
        <w:tblCellMar>
          <w:left w:w="0" w:type="dxa"/>
          <w:right w:w="0" w:type="dxa"/>
        </w:tblCellMar>
        <w:tblLook w:val="04A0" w:firstRow="1" w:lastRow="0" w:firstColumn="1" w:lastColumn="0" w:noHBand="0" w:noVBand="1"/>
      </w:tblPr>
      <w:tblGrid>
        <w:gridCol w:w="4431"/>
        <w:gridCol w:w="2096"/>
        <w:gridCol w:w="2229"/>
      </w:tblGrid>
      <w:tr w:rsidR="00F8517D" w:rsidRPr="00F8517D" w14:paraId="512DB5FC" w14:textId="77777777" w:rsidTr="00160EA0">
        <w:trPr>
          <w:cantSplit/>
        </w:trPr>
        <w:tc>
          <w:tcPr>
            <w:tcW w:w="9289" w:type="dxa"/>
            <w:gridSpan w:val="3"/>
            <w:tcBorders>
              <w:bottom w:val="single" w:sz="8" w:space="0" w:color="auto"/>
            </w:tcBorders>
            <w:tcMar>
              <w:top w:w="0" w:type="dxa"/>
              <w:left w:w="108" w:type="dxa"/>
              <w:bottom w:w="0" w:type="dxa"/>
              <w:right w:w="108" w:type="dxa"/>
            </w:tcMar>
          </w:tcPr>
          <w:p w14:paraId="56BDFA07" w14:textId="46D7F85B" w:rsidR="00F8517D" w:rsidRPr="00F8517D" w:rsidRDefault="00F8517D" w:rsidP="006046E4">
            <w:pPr>
              <w:pStyle w:val="CLDTableHeadingTitle"/>
              <w:rPr>
                <w:b w:val="0"/>
                <w:bCs/>
              </w:rPr>
            </w:pPr>
            <w:r w:rsidRPr="00966451">
              <w:lastRenderedPageBreak/>
              <w:t>Table 8.</w:t>
            </w:r>
            <w:r w:rsidRPr="00966451">
              <w:tab/>
              <w:t>Overall Survival by AML Risk Classifications from Study ALFA-0701 (</w:t>
            </w:r>
            <w:proofErr w:type="spellStart"/>
            <w:r w:rsidRPr="00966451">
              <w:t>mITT</w:t>
            </w:r>
            <w:proofErr w:type="spellEnd"/>
            <w:r w:rsidRPr="00966451">
              <w:t xml:space="preserve"> Population)</w:t>
            </w:r>
          </w:p>
        </w:tc>
      </w:tr>
      <w:tr w:rsidR="00160EA0" w:rsidRPr="00F8517D" w14:paraId="3FEB42BA" w14:textId="77777777" w:rsidTr="006B7B7B">
        <w:trPr>
          <w:cantSplit/>
        </w:trPr>
        <w:tc>
          <w:tcPr>
            <w:tcW w:w="4734" w:type="dxa"/>
            <w:tcBorders>
              <w:top w:val="single" w:sz="4" w:space="0" w:color="auto"/>
              <w:left w:val="single" w:sz="4" w:space="0" w:color="auto"/>
              <w:bottom w:val="single" w:sz="8" w:space="0" w:color="auto"/>
              <w:right w:val="single" w:sz="4" w:space="0" w:color="auto"/>
            </w:tcBorders>
            <w:tcMar>
              <w:top w:w="0" w:type="dxa"/>
              <w:left w:w="108" w:type="dxa"/>
              <w:bottom w:w="0" w:type="dxa"/>
              <w:right w:w="108" w:type="dxa"/>
            </w:tcMar>
          </w:tcPr>
          <w:p w14:paraId="61AB5D69" w14:textId="77777777" w:rsidR="00F8517D" w:rsidRPr="00F8517D" w:rsidRDefault="00F8517D" w:rsidP="006046E4">
            <w:pPr>
              <w:keepNext/>
              <w:keepLines/>
              <w:widowControl w:val="0"/>
              <w:spacing w:after="0"/>
              <w:jc w:val="left"/>
              <w:rPr>
                <w:b/>
                <w:bCs/>
                <w:iCs/>
                <w:sz w:val="20"/>
                <w:lang w:val="en-US"/>
              </w:rPr>
            </w:pPr>
          </w:p>
        </w:tc>
        <w:tc>
          <w:tcPr>
            <w:tcW w:w="2200" w:type="dxa"/>
            <w:tcBorders>
              <w:top w:val="single" w:sz="4" w:space="0" w:color="auto"/>
              <w:left w:val="single" w:sz="4" w:space="0" w:color="auto"/>
              <w:bottom w:val="single" w:sz="8" w:space="0" w:color="auto"/>
              <w:right w:val="single" w:sz="4" w:space="0" w:color="auto"/>
            </w:tcBorders>
            <w:tcMar>
              <w:top w:w="0" w:type="dxa"/>
              <w:left w:w="108" w:type="dxa"/>
              <w:bottom w:w="0" w:type="dxa"/>
              <w:right w:w="108" w:type="dxa"/>
            </w:tcMar>
            <w:hideMark/>
          </w:tcPr>
          <w:p w14:paraId="062B6F52" w14:textId="25EB898F" w:rsidR="00F8517D" w:rsidRPr="00F8517D" w:rsidRDefault="00D574FF" w:rsidP="006046E4">
            <w:pPr>
              <w:keepNext/>
              <w:keepLines/>
              <w:widowControl w:val="0"/>
              <w:spacing w:after="0"/>
              <w:jc w:val="left"/>
              <w:rPr>
                <w:b/>
                <w:bCs/>
                <w:iCs/>
                <w:sz w:val="20"/>
                <w:lang w:val="en-US"/>
              </w:rPr>
            </w:pPr>
            <w:r>
              <w:rPr>
                <w:b/>
                <w:bCs/>
                <w:iCs/>
                <w:sz w:val="20"/>
                <w:lang w:val="en-US"/>
              </w:rPr>
              <w:t>MYLOTARG</w:t>
            </w:r>
            <w:r w:rsidR="00F8517D" w:rsidRPr="00F8517D">
              <w:rPr>
                <w:b/>
                <w:bCs/>
                <w:iCs/>
                <w:sz w:val="20"/>
                <w:lang w:val="en-US"/>
              </w:rPr>
              <w:t xml:space="preserve"> + Daunorubicin + Cytarabine</w:t>
            </w:r>
          </w:p>
        </w:tc>
        <w:tc>
          <w:tcPr>
            <w:tcW w:w="2355" w:type="dxa"/>
            <w:tcBorders>
              <w:top w:val="single" w:sz="4" w:space="0" w:color="auto"/>
              <w:left w:val="single" w:sz="4" w:space="0" w:color="auto"/>
              <w:bottom w:val="single" w:sz="8" w:space="0" w:color="auto"/>
              <w:right w:val="single" w:sz="4" w:space="0" w:color="auto"/>
            </w:tcBorders>
            <w:tcMar>
              <w:top w:w="0" w:type="dxa"/>
              <w:left w:w="108" w:type="dxa"/>
              <w:bottom w:w="0" w:type="dxa"/>
              <w:right w:w="108" w:type="dxa"/>
            </w:tcMar>
            <w:hideMark/>
          </w:tcPr>
          <w:p w14:paraId="4B5A5F06"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Daunorubicin +</w:t>
            </w:r>
          </w:p>
          <w:p w14:paraId="64FC58E5"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Cytarabine</w:t>
            </w:r>
          </w:p>
        </w:tc>
      </w:tr>
      <w:tr w:rsidR="00160EA0" w:rsidRPr="00F8517D" w14:paraId="0327FD51"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3F6BA4E0" w14:textId="70EFFD61" w:rsidR="00F8517D" w:rsidRPr="00F8517D" w:rsidRDefault="00F8517D" w:rsidP="006046E4">
            <w:pPr>
              <w:keepNext/>
              <w:keepLines/>
              <w:widowControl w:val="0"/>
              <w:spacing w:after="0"/>
              <w:jc w:val="left"/>
              <w:rPr>
                <w:b/>
                <w:bCs/>
                <w:iCs/>
                <w:sz w:val="20"/>
                <w:lang w:val="en-US"/>
              </w:rPr>
            </w:pPr>
            <w:r w:rsidRPr="00F8517D">
              <w:rPr>
                <w:b/>
                <w:bCs/>
                <w:iCs/>
                <w:sz w:val="20"/>
                <w:lang w:val="en-US"/>
              </w:rPr>
              <w:t>Cytogenetics (</w:t>
            </w:r>
            <w:proofErr w:type="spellStart"/>
            <w:r w:rsidRPr="00F8517D">
              <w:rPr>
                <w:b/>
                <w:bCs/>
                <w:iCs/>
                <w:sz w:val="20"/>
                <w:lang w:val="en-US"/>
              </w:rPr>
              <w:t>favo</w:t>
            </w:r>
            <w:r w:rsidR="004F3EED">
              <w:rPr>
                <w:b/>
                <w:bCs/>
                <w:iCs/>
                <w:sz w:val="20"/>
                <w:lang w:val="en-US"/>
              </w:rPr>
              <w:t>u</w:t>
            </w:r>
            <w:r w:rsidRPr="00F8517D">
              <w:rPr>
                <w:b/>
                <w:bCs/>
                <w:iCs/>
                <w:sz w:val="20"/>
                <w:lang w:val="en-US"/>
              </w:rPr>
              <w:t>rable</w:t>
            </w:r>
            <w:proofErr w:type="spellEnd"/>
            <w:r w:rsidRPr="00F8517D">
              <w:rPr>
                <w:b/>
                <w:bCs/>
                <w:iCs/>
                <w:sz w:val="20"/>
                <w:lang w:val="en-US"/>
              </w:rPr>
              <w:t>/intermediate), N</w:t>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FA0EDE8"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94</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BD3B086"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95</w:t>
            </w:r>
          </w:p>
        </w:tc>
      </w:tr>
      <w:tr w:rsidR="00F8517D" w:rsidRPr="00F8517D" w14:paraId="7134B93B" w14:textId="77777777" w:rsidTr="00160EA0">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302DD0D6"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Number of deaths, n (%)</w:t>
            </w:r>
          </w:p>
        </w:tc>
        <w:tc>
          <w:tcPr>
            <w:tcW w:w="2200" w:type="dxa"/>
            <w:tcBorders>
              <w:left w:val="single" w:sz="4" w:space="0" w:color="auto"/>
              <w:right w:val="single" w:sz="4" w:space="0" w:color="auto"/>
            </w:tcBorders>
            <w:tcMar>
              <w:top w:w="0" w:type="dxa"/>
              <w:left w:w="108" w:type="dxa"/>
              <w:bottom w:w="0" w:type="dxa"/>
              <w:right w:w="108" w:type="dxa"/>
            </w:tcMar>
            <w:hideMark/>
          </w:tcPr>
          <w:p w14:paraId="68B1755D"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51 (54.3)</w:t>
            </w:r>
          </w:p>
        </w:tc>
        <w:tc>
          <w:tcPr>
            <w:tcW w:w="2355" w:type="dxa"/>
            <w:tcBorders>
              <w:left w:val="single" w:sz="4" w:space="0" w:color="auto"/>
              <w:right w:val="single" w:sz="4" w:space="0" w:color="auto"/>
            </w:tcBorders>
            <w:tcMar>
              <w:top w:w="0" w:type="dxa"/>
              <w:left w:w="108" w:type="dxa"/>
              <w:bottom w:w="0" w:type="dxa"/>
              <w:right w:w="108" w:type="dxa"/>
            </w:tcMar>
            <w:hideMark/>
          </w:tcPr>
          <w:p w14:paraId="7AF05689"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57 (60.0)</w:t>
            </w:r>
          </w:p>
        </w:tc>
      </w:tr>
      <w:tr w:rsidR="00F8517D" w:rsidRPr="00F8517D" w14:paraId="6674D358"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0EB30931"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Median OS in months [95% CI]</w:t>
            </w:r>
            <w:r w:rsidRPr="00F8517D">
              <w:rPr>
                <w:bCs/>
                <w:iCs/>
                <w:sz w:val="20"/>
                <w:vertAlign w:val="superscript"/>
                <w:lang w:val="en-US"/>
              </w:rPr>
              <w:fldChar w:fldCharType="begin"/>
            </w:r>
            <w:r w:rsidRPr="00F8517D">
              <w:rPr>
                <w:bCs/>
                <w:iCs/>
                <w:sz w:val="20"/>
                <w:vertAlign w:val="superscript"/>
                <w:lang w:val="en-US"/>
              </w:rPr>
              <w:instrText xml:space="preserve"> REF TblFnTxtBkmkID_17122913025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a</w:t>
            </w:r>
            <w:r w:rsidRPr="00F8517D">
              <w:rPr>
                <w:bCs/>
                <w:iCs/>
                <w:sz w:val="20"/>
                <w:lang w:val="en-US"/>
              </w:rPr>
              <w:fldChar w:fldCharType="end"/>
            </w:r>
          </w:p>
        </w:tc>
        <w:tc>
          <w:tcPr>
            <w:tcW w:w="2200" w:type="dxa"/>
            <w:tcBorders>
              <w:left w:val="single" w:sz="4" w:space="0" w:color="auto"/>
              <w:right w:val="single" w:sz="4" w:space="0" w:color="auto"/>
            </w:tcBorders>
            <w:tcMar>
              <w:top w:w="0" w:type="dxa"/>
              <w:left w:w="108" w:type="dxa"/>
              <w:bottom w:w="0" w:type="dxa"/>
              <w:right w:w="108" w:type="dxa"/>
            </w:tcMar>
            <w:hideMark/>
          </w:tcPr>
          <w:p w14:paraId="057460EA"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38.6 [24.4, NE]</w:t>
            </w:r>
          </w:p>
        </w:tc>
        <w:tc>
          <w:tcPr>
            <w:tcW w:w="2355" w:type="dxa"/>
            <w:tcBorders>
              <w:left w:val="single" w:sz="4" w:space="0" w:color="auto"/>
              <w:right w:val="single" w:sz="4" w:space="0" w:color="auto"/>
            </w:tcBorders>
            <w:tcMar>
              <w:top w:w="0" w:type="dxa"/>
              <w:left w:w="108" w:type="dxa"/>
              <w:bottom w:w="0" w:type="dxa"/>
              <w:right w:w="108" w:type="dxa"/>
            </w:tcMar>
            <w:hideMark/>
          </w:tcPr>
          <w:p w14:paraId="5CB6A8C1"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26.0 [18.9, 39.7]</w:t>
            </w:r>
          </w:p>
        </w:tc>
      </w:tr>
      <w:tr w:rsidR="00F8517D" w:rsidRPr="00F8517D" w14:paraId="3A4A3178"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2ADCD201" w14:textId="2A17FAF6" w:rsidR="00F8517D" w:rsidRPr="00F8517D" w:rsidRDefault="00F8517D" w:rsidP="006046E4">
            <w:pPr>
              <w:keepNext/>
              <w:keepLines/>
              <w:widowControl w:val="0"/>
              <w:spacing w:after="0"/>
              <w:ind w:left="576"/>
              <w:jc w:val="left"/>
              <w:rPr>
                <w:bCs/>
                <w:iCs/>
                <w:sz w:val="20"/>
                <w:lang w:val="en-US"/>
              </w:rPr>
            </w:pPr>
            <w:r w:rsidRPr="00F8517D">
              <w:rPr>
                <w:bCs/>
                <w:iCs/>
                <w:sz w:val="20"/>
                <w:lang w:val="en-US"/>
              </w:rPr>
              <w:t>Hazard ratio [95% CI]</w:t>
            </w:r>
          </w:p>
        </w:tc>
        <w:tc>
          <w:tcPr>
            <w:tcW w:w="2200" w:type="dxa"/>
            <w:tcBorders>
              <w:left w:val="single" w:sz="4" w:space="0" w:color="auto"/>
              <w:right w:val="single" w:sz="4" w:space="0" w:color="auto"/>
            </w:tcBorders>
            <w:tcMar>
              <w:top w:w="0" w:type="dxa"/>
              <w:left w:w="108" w:type="dxa"/>
              <w:bottom w:w="0" w:type="dxa"/>
              <w:right w:w="108" w:type="dxa"/>
            </w:tcMar>
            <w:hideMark/>
          </w:tcPr>
          <w:p w14:paraId="74712D94"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747 [0.511, 1.091]</w:t>
            </w:r>
          </w:p>
        </w:tc>
        <w:tc>
          <w:tcPr>
            <w:tcW w:w="2355" w:type="dxa"/>
            <w:tcBorders>
              <w:left w:val="single" w:sz="4" w:space="0" w:color="auto"/>
              <w:right w:val="single" w:sz="4" w:space="0" w:color="auto"/>
            </w:tcBorders>
            <w:tcMar>
              <w:top w:w="0" w:type="dxa"/>
              <w:left w:w="108" w:type="dxa"/>
              <w:bottom w:w="0" w:type="dxa"/>
              <w:right w:w="108" w:type="dxa"/>
            </w:tcMar>
          </w:tcPr>
          <w:p w14:paraId="34EE6FF7" w14:textId="77777777" w:rsidR="00F8517D" w:rsidRPr="00F8517D" w:rsidRDefault="00F8517D" w:rsidP="006046E4">
            <w:pPr>
              <w:keepNext/>
              <w:keepLines/>
              <w:widowControl w:val="0"/>
              <w:spacing w:after="0"/>
              <w:jc w:val="left"/>
              <w:rPr>
                <w:bCs/>
                <w:iCs/>
                <w:sz w:val="20"/>
                <w:lang w:val="en-US"/>
              </w:rPr>
            </w:pPr>
          </w:p>
        </w:tc>
      </w:tr>
      <w:tr w:rsidR="00F8517D" w:rsidRPr="00F8517D" w14:paraId="6B3ACC52"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B58A129"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p-</w:t>
            </w:r>
            <w:proofErr w:type="spellStart"/>
            <w:r w:rsidRPr="00F8517D">
              <w:rPr>
                <w:bCs/>
                <w:iCs/>
                <w:sz w:val="20"/>
                <w:lang w:val="en-US"/>
              </w:rPr>
              <w:t>value</w:t>
            </w:r>
            <w:r w:rsidRPr="00F8517D">
              <w:rPr>
                <w:bCs/>
                <w:iCs/>
                <w:sz w:val="20"/>
                <w:vertAlign w:val="superscript"/>
                <w:lang w:val="en-US"/>
              </w:rPr>
              <w:fldChar w:fldCharType="begin"/>
            </w:r>
            <w:r w:rsidRPr="00F8517D">
              <w:rPr>
                <w:bCs/>
                <w:iCs/>
                <w:sz w:val="20"/>
                <w:vertAlign w:val="superscript"/>
                <w:lang w:val="en-US"/>
              </w:rPr>
              <w:instrText xml:space="preserve"> REF TblFnTxtBkmkID_17122913042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c</w:t>
            </w:r>
            <w:proofErr w:type="spellEnd"/>
            <w:r w:rsidRPr="00F8517D">
              <w:rPr>
                <w:bCs/>
                <w:iCs/>
                <w:sz w:val="20"/>
                <w:lang w:val="en-US"/>
              </w:rPr>
              <w:fldChar w:fldCharType="end"/>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22B7032"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1288</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777C00E2" w14:textId="77777777" w:rsidR="00F8517D" w:rsidRPr="00F8517D" w:rsidRDefault="00F8517D" w:rsidP="006046E4">
            <w:pPr>
              <w:keepNext/>
              <w:keepLines/>
              <w:widowControl w:val="0"/>
              <w:spacing w:after="0"/>
              <w:jc w:val="left"/>
              <w:rPr>
                <w:bCs/>
                <w:iCs/>
                <w:sz w:val="20"/>
                <w:lang w:val="en-US"/>
              </w:rPr>
            </w:pPr>
          </w:p>
        </w:tc>
      </w:tr>
      <w:tr w:rsidR="00160EA0" w:rsidRPr="00F8517D" w14:paraId="565DFFE9"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9BD471F" w14:textId="1D6C5C34" w:rsidR="00F8517D" w:rsidRPr="00F8517D" w:rsidRDefault="00F8517D" w:rsidP="006046E4">
            <w:pPr>
              <w:keepNext/>
              <w:keepLines/>
              <w:widowControl w:val="0"/>
              <w:spacing w:after="0"/>
              <w:jc w:val="left"/>
              <w:rPr>
                <w:b/>
                <w:bCs/>
                <w:iCs/>
                <w:sz w:val="20"/>
                <w:lang w:val="en-US"/>
              </w:rPr>
            </w:pPr>
            <w:r w:rsidRPr="00F8517D">
              <w:rPr>
                <w:b/>
                <w:bCs/>
                <w:iCs/>
                <w:sz w:val="20"/>
                <w:lang w:val="en-US"/>
              </w:rPr>
              <w:t>Cytogenetics (</w:t>
            </w:r>
            <w:proofErr w:type="spellStart"/>
            <w:r w:rsidRPr="00F8517D">
              <w:rPr>
                <w:b/>
                <w:bCs/>
                <w:iCs/>
                <w:sz w:val="20"/>
                <w:lang w:val="en-US"/>
              </w:rPr>
              <w:t>unfavo</w:t>
            </w:r>
            <w:r w:rsidR="00314DBC">
              <w:rPr>
                <w:b/>
                <w:bCs/>
                <w:iCs/>
                <w:sz w:val="20"/>
                <w:lang w:val="en-US"/>
              </w:rPr>
              <w:t>u</w:t>
            </w:r>
            <w:r w:rsidRPr="00F8517D">
              <w:rPr>
                <w:b/>
                <w:bCs/>
                <w:iCs/>
                <w:sz w:val="20"/>
                <w:lang w:val="en-US"/>
              </w:rPr>
              <w:t>rable</w:t>
            </w:r>
            <w:proofErr w:type="spellEnd"/>
            <w:r w:rsidRPr="00F8517D">
              <w:rPr>
                <w:b/>
                <w:bCs/>
                <w:iCs/>
                <w:sz w:val="20"/>
                <w:lang w:val="en-US"/>
              </w:rPr>
              <w:t>), N</w:t>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D5E484D"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27</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5089C39"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30</w:t>
            </w:r>
          </w:p>
        </w:tc>
      </w:tr>
      <w:tr w:rsidR="00F8517D" w:rsidRPr="00F8517D" w14:paraId="33D040F3" w14:textId="77777777" w:rsidTr="00160EA0">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6F2F793D"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Number of deaths, n (%)</w:t>
            </w:r>
          </w:p>
        </w:tc>
        <w:tc>
          <w:tcPr>
            <w:tcW w:w="2200" w:type="dxa"/>
            <w:tcBorders>
              <w:left w:val="single" w:sz="4" w:space="0" w:color="auto"/>
              <w:right w:val="single" w:sz="4" w:space="0" w:color="auto"/>
            </w:tcBorders>
            <w:tcMar>
              <w:top w:w="0" w:type="dxa"/>
              <w:left w:w="108" w:type="dxa"/>
              <w:bottom w:w="0" w:type="dxa"/>
              <w:right w:w="108" w:type="dxa"/>
            </w:tcMar>
            <w:hideMark/>
          </w:tcPr>
          <w:p w14:paraId="0B4B1312"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24 (88.9)</w:t>
            </w:r>
          </w:p>
        </w:tc>
        <w:tc>
          <w:tcPr>
            <w:tcW w:w="2355" w:type="dxa"/>
            <w:tcBorders>
              <w:left w:val="single" w:sz="4" w:space="0" w:color="auto"/>
              <w:right w:val="single" w:sz="4" w:space="0" w:color="auto"/>
            </w:tcBorders>
            <w:tcMar>
              <w:top w:w="0" w:type="dxa"/>
              <w:left w:w="108" w:type="dxa"/>
              <w:bottom w:w="0" w:type="dxa"/>
              <w:right w:w="108" w:type="dxa"/>
            </w:tcMar>
            <w:hideMark/>
          </w:tcPr>
          <w:p w14:paraId="5A276165"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24 (80.0)</w:t>
            </w:r>
          </w:p>
        </w:tc>
      </w:tr>
      <w:tr w:rsidR="00F8517D" w:rsidRPr="00F8517D" w14:paraId="79AC4855"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57587B46"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Median OS in months [95% CI]</w:t>
            </w:r>
            <w:r w:rsidRPr="00F8517D">
              <w:rPr>
                <w:bCs/>
                <w:iCs/>
                <w:sz w:val="20"/>
                <w:vertAlign w:val="superscript"/>
                <w:lang w:val="en-US"/>
              </w:rPr>
              <w:fldChar w:fldCharType="begin"/>
            </w:r>
            <w:r w:rsidRPr="00F8517D">
              <w:rPr>
                <w:bCs/>
                <w:iCs/>
                <w:sz w:val="20"/>
                <w:vertAlign w:val="superscript"/>
                <w:lang w:val="en-US"/>
              </w:rPr>
              <w:instrText xml:space="preserve"> REF TblFnTxtBkmkID_17122913025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a</w:t>
            </w:r>
            <w:r w:rsidRPr="00F8517D">
              <w:rPr>
                <w:bCs/>
                <w:iCs/>
                <w:sz w:val="20"/>
                <w:lang w:val="en-US"/>
              </w:rPr>
              <w:fldChar w:fldCharType="end"/>
            </w:r>
          </w:p>
        </w:tc>
        <w:tc>
          <w:tcPr>
            <w:tcW w:w="2200" w:type="dxa"/>
            <w:tcBorders>
              <w:left w:val="single" w:sz="4" w:space="0" w:color="auto"/>
              <w:right w:val="single" w:sz="4" w:space="0" w:color="auto"/>
            </w:tcBorders>
            <w:tcMar>
              <w:top w:w="0" w:type="dxa"/>
              <w:left w:w="108" w:type="dxa"/>
              <w:bottom w:w="0" w:type="dxa"/>
              <w:right w:w="108" w:type="dxa"/>
            </w:tcMar>
            <w:hideMark/>
          </w:tcPr>
          <w:p w14:paraId="787E13D4"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2.0 [4.2, 14.2]</w:t>
            </w:r>
          </w:p>
        </w:tc>
        <w:tc>
          <w:tcPr>
            <w:tcW w:w="2355" w:type="dxa"/>
            <w:tcBorders>
              <w:left w:val="single" w:sz="4" w:space="0" w:color="auto"/>
              <w:right w:val="single" w:sz="4" w:space="0" w:color="auto"/>
            </w:tcBorders>
            <w:tcMar>
              <w:top w:w="0" w:type="dxa"/>
              <w:left w:w="108" w:type="dxa"/>
              <w:bottom w:w="0" w:type="dxa"/>
              <w:right w:w="108" w:type="dxa"/>
            </w:tcMar>
            <w:hideMark/>
          </w:tcPr>
          <w:p w14:paraId="17CB9F55"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3.5 [9.4, 27.3]</w:t>
            </w:r>
          </w:p>
        </w:tc>
      </w:tr>
      <w:tr w:rsidR="00F8517D" w:rsidRPr="00F8517D" w14:paraId="1F5F6850"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615FD784" w14:textId="75038ADA" w:rsidR="00F8517D" w:rsidRPr="00F8517D" w:rsidRDefault="00F8517D" w:rsidP="006046E4">
            <w:pPr>
              <w:keepNext/>
              <w:keepLines/>
              <w:widowControl w:val="0"/>
              <w:spacing w:after="0"/>
              <w:ind w:left="576"/>
              <w:jc w:val="left"/>
              <w:rPr>
                <w:bCs/>
                <w:iCs/>
                <w:sz w:val="20"/>
                <w:lang w:val="en-US"/>
              </w:rPr>
            </w:pPr>
            <w:r w:rsidRPr="00F8517D">
              <w:rPr>
                <w:bCs/>
                <w:iCs/>
                <w:sz w:val="20"/>
                <w:lang w:val="en-US"/>
              </w:rPr>
              <w:t>Hazard ratio [95% CI]</w:t>
            </w:r>
          </w:p>
        </w:tc>
        <w:tc>
          <w:tcPr>
            <w:tcW w:w="2200" w:type="dxa"/>
            <w:tcBorders>
              <w:left w:val="single" w:sz="4" w:space="0" w:color="auto"/>
              <w:right w:val="single" w:sz="4" w:space="0" w:color="auto"/>
            </w:tcBorders>
            <w:tcMar>
              <w:top w:w="0" w:type="dxa"/>
              <w:left w:w="108" w:type="dxa"/>
              <w:bottom w:w="0" w:type="dxa"/>
              <w:right w:w="108" w:type="dxa"/>
            </w:tcMar>
            <w:hideMark/>
          </w:tcPr>
          <w:p w14:paraId="34DBDFB6"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553 [0.878, 2.748]</w:t>
            </w:r>
          </w:p>
        </w:tc>
        <w:tc>
          <w:tcPr>
            <w:tcW w:w="2355" w:type="dxa"/>
            <w:tcBorders>
              <w:left w:val="single" w:sz="4" w:space="0" w:color="auto"/>
              <w:right w:val="single" w:sz="4" w:space="0" w:color="auto"/>
            </w:tcBorders>
            <w:tcMar>
              <w:top w:w="0" w:type="dxa"/>
              <w:left w:w="108" w:type="dxa"/>
              <w:bottom w:w="0" w:type="dxa"/>
              <w:right w:w="108" w:type="dxa"/>
            </w:tcMar>
          </w:tcPr>
          <w:p w14:paraId="72220D26" w14:textId="77777777" w:rsidR="00F8517D" w:rsidRPr="00F8517D" w:rsidRDefault="00F8517D" w:rsidP="006046E4">
            <w:pPr>
              <w:keepNext/>
              <w:keepLines/>
              <w:widowControl w:val="0"/>
              <w:spacing w:after="0"/>
              <w:jc w:val="left"/>
              <w:rPr>
                <w:bCs/>
                <w:iCs/>
                <w:sz w:val="20"/>
                <w:lang w:val="en-US"/>
              </w:rPr>
            </w:pPr>
          </w:p>
        </w:tc>
      </w:tr>
      <w:tr w:rsidR="00F8517D" w:rsidRPr="00F8517D" w14:paraId="47368040"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A318221"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p-</w:t>
            </w:r>
            <w:proofErr w:type="spellStart"/>
            <w:r w:rsidRPr="00F8517D">
              <w:rPr>
                <w:bCs/>
                <w:iCs/>
                <w:sz w:val="20"/>
                <w:lang w:val="en-US"/>
              </w:rPr>
              <w:t>value</w:t>
            </w:r>
            <w:r w:rsidRPr="00F8517D">
              <w:rPr>
                <w:bCs/>
                <w:iCs/>
                <w:sz w:val="20"/>
                <w:vertAlign w:val="superscript"/>
                <w:lang w:val="en-US"/>
              </w:rPr>
              <w:fldChar w:fldCharType="begin"/>
            </w:r>
            <w:r w:rsidRPr="00F8517D">
              <w:rPr>
                <w:bCs/>
                <w:iCs/>
                <w:sz w:val="20"/>
                <w:vertAlign w:val="superscript"/>
                <w:lang w:val="en-US"/>
              </w:rPr>
              <w:instrText xml:space="preserve"> REF TblFnTxtBkmkID_17122913042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c</w:t>
            </w:r>
            <w:proofErr w:type="spellEnd"/>
            <w:r w:rsidRPr="00F8517D">
              <w:rPr>
                <w:bCs/>
                <w:iCs/>
                <w:sz w:val="20"/>
                <w:lang w:val="en-US"/>
              </w:rPr>
              <w:fldChar w:fldCharType="end"/>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85A0740"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1267</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40D5053B" w14:textId="77777777" w:rsidR="00F8517D" w:rsidRPr="00F8517D" w:rsidRDefault="00F8517D" w:rsidP="006046E4">
            <w:pPr>
              <w:keepNext/>
              <w:keepLines/>
              <w:widowControl w:val="0"/>
              <w:spacing w:after="0"/>
              <w:jc w:val="left"/>
              <w:rPr>
                <w:bCs/>
                <w:iCs/>
                <w:sz w:val="20"/>
                <w:lang w:val="en-US"/>
              </w:rPr>
            </w:pPr>
          </w:p>
        </w:tc>
      </w:tr>
      <w:tr w:rsidR="00160EA0" w:rsidRPr="00F8517D" w14:paraId="7B081CF4"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0E2EC99" w14:textId="2C9FF256" w:rsidR="00F8517D" w:rsidRPr="00F8517D" w:rsidRDefault="00F8517D" w:rsidP="006046E4">
            <w:pPr>
              <w:keepNext/>
              <w:keepLines/>
              <w:widowControl w:val="0"/>
              <w:spacing w:after="0"/>
              <w:jc w:val="left"/>
              <w:rPr>
                <w:b/>
                <w:bCs/>
                <w:iCs/>
                <w:sz w:val="20"/>
                <w:lang w:val="en-US"/>
              </w:rPr>
            </w:pPr>
            <w:r w:rsidRPr="00F8517D">
              <w:rPr>
                <w:b/>
                <w:bCs/>
                <w:iCs/>
                <w:sz w:val="20"/>
                <w:lang w:val="en-US"/>
              </w:rPr>
              <w:t>ELN (</w:t>
            </w:r>
            <w:proofErr w:type="spellStart"/>
            <w:r w:rsidRPr="00F8517D">
              <w:rPr>
                <w:b/>
                <w:bCs/>
                <w:iCs/>
                <w:sz w:val="20"/>
                <w:lang w:val="en-US"/>
              </w:rPr>
              <w:t>favo</w:t>
            </w:r>
            <w:r w:rsidR="00314DBC">
              <w:rPr>
                <w:b/>
                <w:bCs/>
                <w:iCs/>
                <w:sz w:val="20"/>
                <w:lang w:val="en-US"/>
              </w:rPr>
              <w:t>u</w:t>
            </w:r>
            <w:r w:rsidRPr="00F8517D">
              <w:rPr>
                <w:b/>
                <w:bCs/>
                <w:iCs/>
                <w:sz w:val="20"/>
                <w:lang w:val="en-US"/>
              </w:rPr>
              <w:t>rable</w:t>
            </w:r>
            <w:proofErr w:type="spellEnd"/>
            <w:r w:rsidRPr="00F8517D">
              <w:rPr>
                <w:b/>
                <w:bCs/>
                <w:iCs/>
                <w:sz w:val="20"/>
                <w:lang w:val="en-US"/>
              </w:rPr>
              <w:t>/intermediate), N</w:t>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6C9B58C9"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86</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EAA017F"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91</w:t>
            </w:r>
          </w:p>
        </w:tc>
      </w:tr>
      <w:tr w:rsidR="00F8517D" w:rsidRPr="00F8517D" w14:paraId="6E6868BD" w14:textId="77777777" w:rsidTr="00160EA0">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014BC936"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Number of deaths, n (%)</w:t>
            </w:r>
          </w:p>
        </w:tc>
        <w:tc>
          <w:tcPr>
            <w:tcW w:w="2200" w:type="dxa"/>
            <w:tcBorders>
              <w:left w:val="single" w:sz="4" w:space="0" w:color="auto"/>
              <w:right w:val="single" w:sz="4" w:space="0" w:color="auto"/>
            </w:tcBorders>
            <w:tcMar>
              <w:top w:w="0" w:type="dxa"/>
              <w:left w:w="108" w:type="dxa"/>
              <w:bottom w:w="0" w:type="dxa"/>
              <w:right w:w="108" w:type="dxa"/>
            </w:tcMar>
            <w:hideMark/>
          </w:tcPr>
          <w:p w14:paraId="5372C6CD"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44 (51.2)</w:t>
            </w:r>
          </w:p>
        </w:tc>
        <w:tc>
          <w:tcPr>
            <w:tcW w:w="2355" w:type="dxa"/>
            <w:tcBorders>
              <w:left w:val="single" w:sz="4" w:space="0" w:color="auto"/>
              <w:right w:val="single" w:sz="4" w:space="0" w:color="auto"/>
            </w:tcBorders>
            <w:tcMar>
              <w:top w:w="0" w:type="dxa"/>
              <w:left w:w="108" w:type="dxa"/>
              <w:bottom w:w="0" w:type="dxa"/>
              <w:right w:w="108" w:type="dxa"/>
            </w:tcMar>
            <w:hideMark/>
          </w:tcPr>
          <w:p w14:paraId="75418A6D"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53 (58.2)</w:t>
            </w:r>
          </w:p>
        </w:tc>
      </w:tr>
      <w:tr w:rsidR="00F8517D" w:rsidRPr="00F8517D" w14:paraId="1DEEE8C9"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3686FF24"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Median OS in months [95% CI]</w:t>
            </w:r>
            <w:r w:rsidRPr="00F8517D">
              <w:rPr>
                <w:bCs/>
                <w:iCs/>
                <w:sz w:val="20"/>
                <w:vertAlign w:val="superscript"/>
                <w:lang w:val="en-US"/>
              </w:rPr>
              <w:fldChar w:fldCharType="begin"/>
            </w:r>
            <w:r w:rsidRPr="00F8517D">
              <w:rPr>
                <w:bCs/>
                <w:iCs/>
                <w:sz w:val="20"/>
                <w:vertAlign w:val="superscript"/>
                <w:lang w:val="en-US"/>
              </w:rPr>
              <w:instrText xml:space="preserve"> REF TblFnTxtBkmkID_17122913025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a</w:t>
            </w:r>
            <w:r w:rsidRPr="00F8517D">
              <w:rPr>
                <w:bCs/>
                <w:iCs/>
                <w:sz w:val="20"/>
                <w:lang w:val="en-US"/>
              </w:rPr>
              <w:fldChar w:fldCharType="end"/>
            </w:r>
          </w:p>
        </w:tc>
        <w:tc>
          <w:tcPr>
            <w:tcW w:w="2200" w:type="dxa"/>
            <w:tcBorders>
              <w:left w:val="single" w:sz="4" w:space="0" w:color="auto"/>
              <w:right w:val="single" w:sz="4" w:space="0" w:color="auto"/>
            </w:tcBorders>
            <w:tcMar>
              <w:top w:w="0" w:type="dxa"/>
              <w:left w:w="108" w:type="dxa"/>
              <w:bottom w:w="0" w:type="dxa"/>
              <w:right w:w="108" w:type="dxa"/>
            </w:tcMar>
            <w:hideMark/>
          </w:tcPr>
          <w:p w14:paraId="73F6D1E1"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45.6 [25.5, NE]</w:t>
            </w:r>
          </w:p>
        </w:tc>
        <w:tc>
          <w:tcPr>
            <w:tcW w:w="2355" w:type="dxa"/>
            <w:tcBorders>
              <w:left w:val="single" w:sz="4" w:space="0" w:color="auto"/>
              <w:right w:val="single" w:sz="4" w:space="0" w:color="auto"/>
            </w:tcBorders>
            <w:tcMar>
              <w:top w:w="0" w:type="dxa"/>
              <w:left w:w="108" w:type="dxa"/>
              <w:bottom w:w="0" w:type="dxa"/>
              <w:right w:w="108" w:type="dxa"/>
            </w:tcMar>
            <w:hideMark/>
          </w:tcPr>
          <w:p w14:paraId="5EDEA1B8"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26.9 [19.3, 46.5]</w:t>
            </w:r>
          </w:p>
        </w:tc>
      </w:tr>
      <w:tr w:rsidR="00F8517D" w:rsidRPr="00F8517D" w14:paraId="563F4703"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716531CC" w14:textId="23F2C515" w:rsidR="00F8517D" w:rsidRPr="00F8517D" w:rsidRDefault="00F8517D" w:rsidP="006046E4">
            <w:pPr>
              <w:keepNext/>
              <w:keepLines/>
              <w:widowControl w:val="0"/>
              <w:spacing w:after="0"/>
              <w:ind w:left="576"/>
              <w:jc w:val="left"/>
              <w:rPr>
                <w:bCs/>
                <w:iCs/>
                <w:sz w:val="20"/>
                <w:lang w:val="en-US"/>
              </w:rPr>
            </w:pPr>
            <w:r w:rsidRPr="00F8517D">
              <w:rPr>
                <w:bCs/>
                <w:iCs/>
                <w:sz w:val="20"/>
                <w:lang w:val="en-US"/>
              </w:rPr>
              <w:t>Hazard ratio [95% CI]</w:t>
            </w:r>
          </w:p>
        </w:tc>
        <w:tc>
          <w:tcPr>
            <w:tcW w:w="2200" w:type="dxa"/>
            <w:tcBorders>
              <w:left w:val="single" w:sz="4" w:space="0" w:color="auto"/>
              <w:right w:val="single" w:sz="4" w:space="0" w:color="auto"/>
            </w:tcBorders>
            <w:tcMar>
              <w:top w:w="0" w:type="dxa"/>
              <w:left w:w="108" w:type="dxa"/>
              <w:bottom w:w="0" w:type="dxa"/>
              <w:right w:w="108" w:type="dxa"/>
            </w:tcMar>
            <w:hideMark/>
          </w:tcPr>
          <w:p w14:paraId="52344396"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730 [0.489, 1.089]</w:t>
            </w:r>
          </w:p>
        </w:tc>
        <w:tc>
          <w:tcPr>
            <w:tcW w:w="2355" w:type="dxa"/>
            <w:tcBorders>
              <w:left w:val="single" w:sz="4" w:space="0" w:color="auto"/>
              <w:right w:val="single" w:sz="4" w:space="0" w:color="auto"/>
            </w:tcBorders>
            <w:tcMar>
              <w:top w:w="0" w:type="dxa"/>
              <w:left w:w="108" w:type="dxa"/>
              <w:bottom w:w="0" w:type="dxa"/>
              <w:right w:w="108" w:type="dxa"/>
            </w:tcMar>
          </w:tcPr>
          <w:p w14:paraId="3A11C1A9" w14:textId="77777777" w:rsidR="00F8517D" w:rsidRPr="00F8517D" w:rsidRDefault="00F8517D" w:rsidP="006046E4">
            <w:pPr>
              <w:keepNext/>
              <w:keepLines/>
              <w:widowControl w:val="0"/>
              <w:spacing w:after="0"/>
              <w:jc w:val="left"/>
              <w:rPr>
                <w:bCs/>
                <w:iCs/>
                <w:sz w:val="20"/>
                <w:lang w:val="en-US"/>
              </w:rPr>
            </w:pPr>
          </w:p>
        </w:tc>
      </w:tr>
      <w:tr w:rsidR="00F8517D" w:rsidRPr="00F8517D" w14:paraId="6959E0D0"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54941707"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p-</w:t>
            </w:r>
            <w:proofErr w:type="spellStart"/>
            <w:r w:rsidRPr="00F8517D">
              <w:rPr>
                <w:bCs/>
                <w:iCs/>
                <w:sz w:val="20"/>
                <w:lang w:val="en-US"/>
              </w:rPr>
              <w:t>value</w:t>
            </w:r>
            <w:r w:rsidRPr="00F8517D">
              <w:rPr>
                <w:bCs/>
                <w:iCs/>
                <w:sz w:val="20"/>
                <w:vertAlign w:val="superscript"/>
                <w:lang w:val="en-US"/>
              </w:rPr>
              <w:fldChar w:fldCharType="begin"/>
            </w:r>
            <w:r w:rsidRPr="00F8517D">
              <w:rPr>
                <w:bCs/>
                <w:iCs/>
                <w:sz w:val="20"/>
                <w:vertAlign w:val="superscript"/>
                <w:lang w:val="en-US"/>
              </w:rPr>
              <w:instrText xml:space="preserve"> REF TblFnTxtBkmkID_17122913042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c</w:t>
            </w:r>
            <w:proofErr w:type="spellEnd"/>
            <w:r w:rsidRPr="00F8517D">
              <w:rPr>
                <w:bCs/>
                <w:iCs/>
                <w:sz w:val="20"/>
                <w:lang w:val="en-US"/>
              </w:rPr>
              <w:fldChar w:fldCharType="end"/>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504458AF"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1216</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tcPr>
          <w:p w14:paraId="690B160D" w14:textId="77777777" w:rsidR="00F8517D" w:rsidRPr="00F8517D" w:rsidRDefault="00F8517D" w:rsidP="006046E4">
            <w:pPr>
              <w:keepNext/>
              <w:keepLines/>
              <w:widowControl w:val="0"/>
              <w:spacing w:after="0"/>
              <w:jc w:val="left"/>
              <w:rPr>
                <w:bCs/>
                <w:iCs/>
                <w:sz w:val="20"/>
                <w:lang w:val="en-US"/>
              </w:rPr>
            </w:pPr>
          </w:p>
        </w:tc>
      </w:tr>
      <w:tr w:rsidR="00160EA0" w:rsidRPr="00F8517D" w14:paraId="0DBC7ADB" w14:textId="77777777" w:rsidTr="006B7B7B">
        <w:trPr>
          <w:cantSplit/>
        </w:trPr>
        <w:tc>
          <w:tcPr>
            <w:tcW w:w="4734"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38128193"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ELN (poor/adverse), N</w:t>
            </w:r>
          </w:p>
        </w:tc>
        <w:tc>
          <w:tcPr>
            <w:tcW w:w="2200"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3901C177"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37</w:t>
            </w:r>
          </w:p>
        </w:tc>
        <w:tc>
          <w:tcPr>
            <w:tcW w:w="2355" w:type="dxa"/>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367BCA3" w14:textId="77777777" w:rsidR="00F8517D" w:rsidRPr="00F8517D" w:rsidRDefault="00F8517D" w:rsidP="006046E4">
            <w:pPr>
              <w:keepNext/>
              <w:keepLines/>
              <w:widowControl w:val="0"/>
              <w:spacing w:after="0"/>
              <w:jc w:val="left"/>
              <w:rPr>
                <w:b/>
                <w:bCs/>
                <w:iCs/>
                <w:sz w:val="20"/>
                <w:lang w:val="en-US"/>
              </w:rPr>
            </w:pPr>
            <w:r w:rsidRPr="00F8517D">
              <w:rPr>
                <w:b/>
                <w:bCs/>
                <w:iCs/>
                <w:sz w:val="20"/>
                <w:lang w:val="en-US"/>
              </w:rPr>
              <w:t>36</w:t>
            </w:r>
          </w:p>
        </w:tc>
      </w:tr>
      <w:tr w:rsidR="00F8517D" w:rsidRPr="00F8517D" w14:paraId="124342F2" w14:textId="77777777" w:rsidTr="00160EA0">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12C1DB88"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Number of deaths, n (%)</w:t>
            </w:r>
          </w:p>
        </w:tc>
        <w:tc>
          <w:tcPr>
            <w:tcW w:w="2200" w:type="dxa"/>
            <w:tcBorders>
              <w:left w:val="single" w:sz="4" w:space="0" w:color="auto"/>
              <w:right w:val="single" w:sz="4" w:space="0" w:color="auto"/>
            </w:tcBorders>
            <w:tcMar>
              <w:top w:w="0" w:type="dxa"/>
              <w:left w:w="108" w:type="dxa"/>
              <w:bottom w:w="0" w:type="dxa"/>
              <w:right w:w="108" w:type="dxa"/>
            </w:tcMar>
            <w:hideMark/>
          </w:tcPr>
          <w:p w14:paraId="320FBE2F"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31 (83.8)</w:t>
            </w:r>
          </w:p>
        </w:tc>
        <w:tc>
          <w:tcPr>
            <w:tcW w:w="2355" w:type="dxa"/>
            <w:tcBorders>
              <w:left w:val="single" w:sz="4" w:space="0" w:color="auto"/>
              <w:right w:val="single" w:sz="4" w:space="0" w:color="auto"/>
            </w:tcBorders>
            <w:tcMar>
              <w:top w:w="0" w:type="dxa"/>
              <w:left w:w="108" w:type="dxa"/>
              <w:bottom w:w="0" w:type="dxa"/>
              <w:right w:w="108" w:type="dxa"/>
            </w:tcMar>
            <w:hideMark/>
          </w:tcPr>
          <w:p w14:paraId="20FFD962"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29 (80.6)</w:t>
            </w:r>
          </w:p>
        </w:tc>
      </w:tr>
      <w:tr w:rsidR="00F8517D" w:rsidRPr="00F8517D" w14:paraId="425F1F9B"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396BF630"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Median OS in months [95% CI]</w:t>
            </w:r>
            <w:r w:rsidRPr="00F8517D">
              <w:rPr>
                <w:bCs/>
                <w:iCs/>
                <w:sz w:val="20"/>
                <w:vertAlign w:val="superscript"/>
                <w:lang w:val="en-US"/>
              </w:rPr>
              <w:fldChar w:fldCharType="begin"/>
            </w:r>
            <w:r w:rsidRPr="00F8517D">
              <w:rPr>
                <w:bCs/>
                <w:iCs/>
                <w:sz w:val="20"/>
                <w:vertAlign w:val="superscript"/>
                <w:lang w:val="en-US"/>
              </w:rPr>
              <w:instrText xml:space="preserve"> REF TblFnTxtBkmkID_17122913025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a</w:t>
            </w:r>
            <w:r w:rsidRPr="00F8517D">
              <w:rPr>
                <w:bCs/>
                <w:iCs/>
                <w:sz w:val="20"/>
                <w:lang w:val="en-US"/>
              </w:rPr>
              <w:fldChar w:fldCharType="end"/>
            </w:r>
          </w:p>
        </w:tc>
        <w:tc>
          <w:tcPr>
            <w:tcW w:w="2200" w:type="dxa"/>
            <w:tcBorders>
              <w:left w:val="single" w:sz="4" w:space="0" w:color="auto"/>
              <w:right w:val="single" w:sz="4" w:space="0" w:color="auto"/>
            </w:tcBorders>
            <w:tcMar>
              <w:top w:w="0" w:type="dxa"/>
              <w:left w:w="108" w:type="dxa"/>
              <w:bottom w:w="0" w:type="dxa"/>
              <w:right w:w="108" w:type="dxa"/>
            </w:tcMar>
            <w:hideMark/>
          </w:tcPr>
          <w:p w14:paraId="7DD052B8"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3.2 [7.0, 18.5]</w:t>
            </w:r>
          </w:p>
        </w:tc>
        <w:tc>
          <w:tcPr>
            <w:tcW w:w="2355" w:type="dxa"/>
            <w:tcBorders>
              <w:left w:val="single" w:sz="4" w:space="0" w:color="auto"/>
              <w:right w:val="single" w:sz="4" w:space="0" w:color="auto"/>
            </w:tcBorders>
            <w:tcMar>
              <w:top w:w="0" w:type="dxa"/>
              <w:left w:w="108" w:type="dxa"/>
              <w:bottom w:w="0" w:type="dxa"/>
              <w:right w:w="108" w:type="dxa"/>
            </w:tcMar>
            <w:hideMark/>
          </w:tcPr>
          <w:p w14:paraId="3C026164"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3.5 [10.8, 19.8]</w:t>
            </w:r>
          </w:p>
        </w:tc>
      </w:tr>
      <w:tr w:rsidR="00F8517D" w:rsidRPr="00F8517D" w14:paraId="5FD4E90E" w14:textId="77777777" w:rsidTr="006B7B7B">
        <w:trPr>
          <w:cantSplit/>
        </w:trPr>
        <w:tc>
          <w:tcPr>
            <w:tcW w:w="4734" w:type="dxa"/>
            <w:tcBorders>
              <w:left w:val="single" w:sz="4" w:space="0" w:color="auto"/>
              <w:right w:val="single" w:sz="4" w:space="0" w:color="auto"/>
            </w:tcBorders>
            <w:tcMar>
              <w:top w:w="0" w:type="dxa"/>
              <w:left w:w="108" w:type="dxa"/>
              <w:bottom w:w="0" w:type="dxa"/>
              <w:right w:w="108" w:type="dxa"/>
            </w:tcMar>
            <w:hideMark/>
          </w:tcPr>
          <w:p w14:paraId="564C54D3" w14:textId="337F8215" w:rsidR="00F8517D" w:rsidRPr="00F8517D" w:rsidRDefault="00F8517D" w:rsidP="006046E4">
            <w:pPr>
              <w:keepNext/>
              <w:keepLines/>
              <w:widowControl w:val="0"/>
              <w:spacing w:after="0"/>
              <w:ind w:left="576"/>
              <w:jc w:val="left"/>
              <w:rPr>
                <w:bCs/>
                <w:iCs/>
                <w:sz w:val="20"/>
                <w:lang w:val="en-US"/>
              </w:rPr>
            </w:pPr>
            <w:r w:rsidRPr="00F8517D">
              <w:rPr>
                <w:bCs/>
                <w:iCs/>
                <w:sz w:val="20"/>
                <w:lang w:val="en-US"/>
              </w:rPr>
              <w:t>Hazard ratio [95% CI]</w:t>
            </w:r>
          </w:p>
        </w:tc>
        <w:tc>
          <w:tcPr>
            <w:tcW w:w="2200" w:type="dxa"/>
            <w:tcBorders>
              <w:left w:val="single" w:sz="4" w:space="0" w:color="auto"/>
              <w:right w:val="single" w:sz="4" w:space="0" w:color="auto"/>
            </w:tcBorders>
            <w:tcMar>
              <w:top w:w="0" w:type="dxa"/>
              <w:left w:w="108" w:type="dxa"/>
              <w:bottom w:w="0" w:type="dxa"/>
              <w:right w:w="108" w:type="dxa"/>
            </w:tcMar>
            <w:hideMark/>
          </w:tcPr>
          <w:p w14:paraId="495F027C"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1.124 [0.677, 1.867]</w:t>
            </w:r>
          </w:p>
        </w:tc>
        <w:tc>
          <w:tcPr>
            <w:tcW w:w="2355" w:type="dxa"/>
            <w:tcBorders>
              <w:left w:val="single" w:sz="4" w:space="0" w:color="auto"/>
              <w:right w:val="single" w:sz="4" w:space="0" w:color="auto"/>
            </w:tcBorders>
            <w:tcMar>
              <w:top w:w="0" w:type="dxa"/>
              <w:left w:w="108" w:type="dxa"/>
              <w:bottom w:w="0" w:type="dxa"/>
              <w:right w:w="108" w:type="dxa"/>
            </w:tcMar>
          </w:tcPr>
          <w:p w14:paraId="5CEF3519" w14:textId="77777777" w:rsidR="00F8517D" w:rsidRPr="00F8517D" w:rsidRDefault="00F8517D" w:rsidP="006046E4">
            <w:pPr>
              <w:keepNext/>
              <w:keepLines/>
              <w:widowControl w:val="0"/>
              <w:spacing w:after="0"/>
              <w:jc w:val="left"/>
              <w:rPr>
                <w:bCs/>
                <w:iCs/>
                <w:sz w:val="20"/>
                <w:lang w:val="en-US"/>
              </w:rPr>
            </w:pPr>
          </w:p>
        </w:tc>
      </w:tr>
      <w:tr w:rsidR="00F8517D" w:rsidRPr="00F8517D" w14:paraId="0F321CE9" w14:textId="77777777" w:rsidTr="006B7B7B">
        <w:trPr>
          <w:cantSplit/>
        </w:trPr>
        <w:tc>
          <w:tcPr>
            <w:tcW w:w="4734"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5FDAA49" w14:textId="77777777" w:rsidR="00F8517D" w:rsidRPr="00F8517D" w:rsidRDefault="00F8517D" w:rsidP="006046E4">
            <w:pPr>
              <w:keepNext/>
              <w:keepLines/>
              <w:widowControl w:val="0"/>
              <w:spacing w:after="0"/>
              <w:ind w:left="576"/>
              <w:jc w:val="left"/>
              <w:rPr>
                <w:bCs/>
                <w:iCs/>
                <w:sz w:val="20"/>
                <w:lang w:val="en-US"/>
              </w:rPr>
            </w:pPr>
            <w:r w:rsidRPr="00F8517D">
              <w:rPr>
                <w:bCs/>
                <w:iCs/>
                <w:sz w:val="20"/>
                <w:lang w:val="en-US"/>
              </w:rPr>
              <w:t>p-</w:t>
            </w:r>
            <w:proofErr w:type="spellStart"/>
            <w:r w:rsidRPr="00F8517D">
              <w:rPr>
                <w:bCs/>
                <w:iCs/>
                <w:sz w:val="20"/>
                <w:lang w:val="en-US"/>
              </w:rPr>
              <w:t>value</w:t>
            </w:r>
            <w:r w:rsidRPr="00F8517D">
              <w:rPr>
                <w:bCs/>
                <w:iCs/>
                <w:sz w:val="20"/>
                <w:vertAlign w:val="superscript"/>
                <w:lang w:val="en-US"/>
              </w:rPr>
              <w:fldChar w:fldCharType="begin"/>
            </w:r>
            <w:r w:rsidRPr="00F8517D">
              <w:rPr>
                <w:bCs/>
                <w:iCs/>
                <w:sz w:val="20"/>
                <w:vertAlign w:val="superscript"/>
                <w:lang w:val="en-US"/>
              </w:rPr>
              <w:instrText xml:space="preserve"> REF TblFnTxtBkmkID_17122913042 \h  \* MERGEFORMAT </w:instrText>
            </w:r>
            <w:r w:rsidRPr="00F8517D">
              <w:rPr>
                <w:bCs/>
                <w:iCs/>
                <w:sz w:val="20"/>
                <w:vertAlign w:val="superscript"/>
                <w:lang w:val="en-US"/>
              </w:rPr>
            </w:r>
            <w:r w:rsidRPr="00F8517D">
              <w:rPr>
                <w:bCs/>
                <w:iCs/>
                <w:sz w:val="20"/>
                <w:vertAlign w:val="superscript"/>
                <w:lang w:val="en-US"/>
              </w:rPr>
              <w:fldChar w:fldCharType="separate"/>
            </w:r>
            <w:r w:rsidR="00C24310">
              <w:rPr>
                <w:bCs/>
                <w:iCs/>
                <w:sz w:val="20"/>
                <w:vertAlign w:val="superscript"/>
                <w:lang w:val="en-US"/>
              </w:rPr>
              <w:t>c</w:t>
            </w:r>
            <w:proofErr w:type="spellEnd"/>
            <w:r w:rsidRPr="00F8517D">
              <w:rPr>
                <w:bCs/>
                <w:iCs/>
                <w:sz w:val="20"/>
                <w:lang w:val="en-US"/>
              </w:rPr>
              <w:fldChar w:fldCharType="end"/>
            </w:r>
          </w:p>
        </w:tc>
        <w:tc>
          <w:tcPr>
            <w:tcW w:w="2200"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F7A7115" w14:textId="77777777" w:rsidR="00F8517D" w:rsidRPr="00F8517D" w:rsidRDefault="00F8517D" w:rsidP="006046E4">
            <w:pPr>
              <w:keepNext/>
              <w:keepLines/>
              <w:widowControl w:val="0"/>
              <w:spacing w:after="0"/>
              <w:jc w:val="left"/>
              <w:rPr>
                <w:bCs/>
                <w:iCs/>
                <w:sz w:val="20"/>
                <w:lang w:val="en-US"/>
              </w:rPr>
            </w:pPr>
            <w:r w:rsidRPr="00F8517D">
              <w:rPr>
                <w:bCs/>
                <w:iCs/>
                <w:sz w:val="20"/>
                <w:lang w:val="en-US"/>
              </w:rPr>
              <w:t>0.6487</w:t>
            </w:r>
          </w:p>
        </w:tc>
        <w:tc>
          <w:tcPr>
            <w:tcW w:w="235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751262B" w14:textId="77777777" w:rsidR="00F8517D" w:rsidRPr="00F8517D" w:rsidRDefault="00F8517D" w:rsidP="006046E4">
            <w:pPr>
              <w:keepNext/>
              <w:keepLines/>
              <w:widowControl w:val="0"/>
              <w:spacing w:after="0"/>
              <w:jc w:val="left"/>
              <w:rPr>
                <w:bCs/>
                <w:iCs/>
                <w:sz w:val="20"/>
                <w:lang w:val="en-US"/>
              </w:rPr>
            </w:pPr>
          </w:p>
        </w:tc>
      </w:tr>
      <w:tr w:rsidR="00F8517D" w:rsidRPr="00F8517D" w14:paraId="2CB8C08D" w14:textId="77777777" w:rsidTr="006B7B7B">
        <w:trPr>
          <w:cantSplit/>
        </w:trPr>
        <w:tc>
          <w:tcPr>
            <w:tcW w:w="9289" w:type="dxa"/>
            <w:gridSpan w:val="3"/>
            <w:tcBorders>
              <w:top w:val="single" w:sz="4" w:space="0" w:color="auto"/>
            </w:tcBorders>
            <w:tcMar>
              <w:top w:w="0" w:type="dxa"/>
              <w:left w:w="108" w:type="dxa"/>
              <w:bottom w:w="0" w:type="dxa"/>
              <w:right w:w="108" w:type="dxa"/>
            </w:tcMar>
          </w:tcPr>
          <w:p w14:paraId="108BCF98" w14:textId="6D1FDFDB" w:rsidR="00F8517D" w:rsidRPr="00F8517D" w:rsidRDefault="00F8517D" w:rsidP="006046E4">
            <w:pPr>
              <w:keepNext/>
              <w:keepLines/>
              <w:widowControl w:val="0"/>
              <w:spacing w:after="0"/>
              <w:jc w:val="left"/>
              <w:rPr>
                <w:bCs/>
                <w:iCs/>
                <w:sz w:val="20"/>
              </w:rPr>
            </w:pPr>
            <w:r w:rsidRPr="00F8517D">
              <w:rPr>
                <w:bCs/>
                <w:iCs/>
                <w:sz w:val="20"/>
              </w:rPr>
              <w:t xml:space="preserve">The ALFA-0701 trial was not designed to prospectively evaluate the benefit of </w:t>
            </w:r>
            <w:r w:rsidR="00D574FF">
              <w:rPr>
                <w:bCs/>
                <w:iCs/>
                <w:sz w:val="20"/>
              </w:rPr>
              <w:t>MYLOTARG</w:t>
            </w:r>
            <w:r w:rsidRPr="00F8517D">
              <w:rPr>
                <w:bCs/>
                <w:iCs/>
                <w:sz w:val="20"/>
              </w:rPr>
              <w:t xml:space="preserve"> in subgroups; analyses are presented for descriptive purposes only.</w:t>
            </w:r>
          </w:p>
          <w:p w14:paraId="5EA7AF7E" w14:textId="7ABD376B" w:rsidR="00F8517D" w:rsidRPr="00F8517D" w:rsidRDefault="00F8517D" w:rsidP="006046E4">
            <w:pPr>
              <w:keepNext/>
              <w:keepLines/>
              <w:widowControl w:val="0"/>
              <w:spacing w:after="0"/>
              <w:jc w:val="left"/>
              <w:rPr>
                <w:bCs/>
                <w:iCs/>
                <w:sz w:val="20"/>
                <w:lang w:val="en-US"/>
              </w:rPr>
            </w:pPr>
            <w:r w:rsidRPr="00F8517D">
              <w:rPr>
                <w:bCs/>
                <w:iCs/>
                <w:sz w:val="20"/>
                <w:lang w:val="en-US"/>
              </w:rPr>
              <w:t xml:space="preserve">The </w:t>
            </w:r>
            <w:proofErr w:type="spellStart"/>
            <w:r w:rsidRPr="00F8517D">
              <w:rPr>
                <w:bCs/>
                <w:iCs/>
                <w:sz w:val="20"/>
                <w:lang w:val="en-US"/>
              </w:rPr>
              <w:t>mITT</w:t>
            </w:r>
            <w:proofErr w:type="spellEnd"/>
            <w:r w:rsidRPr="00F8517D">
              <w:rPr>
                <w:bCs/>
                <w:iCs/>
                <w:sz w:val="20"/>
                <w:lang w:val="en-US"/>
              </w:rPr>
              <w:t xml:space="preserve"> population included all patients who were </w:t>
            </w:r>
            <w:proofErr w:type="spellStart"/>
            <w:r w:rsidRPr="00F8517D">
              <w:rPr>
                <w:bCs/>
                <w:iCs/>
                <w:sz w:val="20"/>
                <w:lang w:val="en-US"/>
              </w:rPr>
              <w:t>randomi</w:t>
            </w:r>
            <w:r>
              <w:rPr>
                <w:bCs/>
                <w:iCs/>
                <w:sz w:val="20"/>
                <w:lang w:val="en-US"/>
              </w:rPr>
              <w:t>s</w:t>
            </w:r>
            <w:r w:rsidRPr="00F8517D">
              <w:rPr>
                <w:bCs/>
                <w:iCs/>
                <w:sz w:val="20"/>
                <w:lang w:val="en-US"/>
              </w:rPr>
              <w:t>ed</w:t>
            </w:r>
            <w:proofErr w:type="spellEnd"/>
            <w:r w:rsidRPr="00F8517D">
              <w:rPr>
                <w:bCs/>
                <w:iCs/>
                <w:sz w:val="20"/>
                <w:lang w:val="en-US"/>
              </w:rPr>
              <w:t xml:space="preserve">, unless withdrawal of consent prior to start of treatment and were </w:t>
            </w:r>
            <w:proofErr w:type="spellStart"/>
            <w:r w:rsidRPr="00F8517D">
              <w:rPr>
                <w:bCs/>
                <w:iCs/>
                <w:sz w:val="20"/>
                <w:lang w:val="en-US"/>
              </w:rPr>
              <w:t>analy</w:t>
            </w:r>
            <w:r>
              <w:rPr>
                <w:bCs/>
                <w:iCs/>
                <w:sz w:val="20"/>
                <w:lang w:val="en-US"/>
              </w:rPr>
              <w:t>s</w:t>
            </w:r>
            <w:r w:rsidRPr="00F8517D">
              <w:rPr>
                <w:bCs/>
                <w:iCs/>
                <w:sz w:val="20"/>
                <w:lang w:val="en-US"/>
              </w:rPr>
              <w:t>ed</w:t>
            </w:r>
            <w:proofErr w:type="spellEnd"/>
            <w:r w:rsidRPr="00F8517D">
              <w:rPr>
                <w:bCs/>
                <w:iCs/>
                <w:sz w:val="20"/>
                <w:lang w:val="en-US"/>
              </w:rPr>
              <w:t xml:space="preserve"> according to initial </w:t>
            </w:r>
            <w:proofErr w:type="spellStart"/>
            <w:r w:rsidRPr="00F8517D">
              <w:rPr>
                <w:bCs/>
                <w:iCs/>
                <w:sz w:val="20"/>
                <w:lang w:val="en-US"/>
              </w:rPr>
              <w:t>randomi</w:t>
            </w:r>
            <w:r>
              <w:rPr>
                <w:bCs/>
                <w:iCs/>
                <w:sz w:val="20"/>
                <w:lang w:val="en-US"/>
              </w:rPr>
              <w:t>s</w:t>
            </w:r>
            <w:r w:rsidRPr="00F8517D">
              <w:rPr>
                <w:bCs/>
                <w:iCs/>
                <w:sz w:val="20"/>
                <w:lang w:val="en-US"/>
              </w:rPr>
              <w:t>ation</w:t>
            </w:r>
            <w:proofErr w:type="spellEnd"/>
            <w:r w:rsidRPr="00F8517D">
              <w:rPr>
                <w:bCs/>
                <w:iCs/>
                <w:sz w:val="20"/>
                <w:lang w:val="en-US"/>
              </w:rPr>
              <w:t xml:space="preserve"> arm.</w:t>
            </w:r>
          </w:p>
          <w:p w14:paraId="6204543B" w14:textId="0DC09B7D" w:rsidR="00F8517D" w:rsidRPr="00F8517D" w:rsidRDefault="00F8517D" w:rsidP="006046E4">
            <w:pPr>
              <w:keepNext/>
              <w:keepLines/>
              <w:widowControl w:val="0"/>
              <w:spacing w:after="0"/>
              <w:jc w:val="left"/>
              <w:rPr>
                <w:bCs/>
                <w:iCs/>
                <w:sz w:val="20"/>
                <w:lang w:val="en-US"/>
              </w:rPr>
            </w:pPr>
            <w:r w:rsidRPr="00F8517D">
              <w:rPr>
                <w:bCs/>
                <w:iCs/>
                <w:sz w:val="20"/>
                <w:lang w:val="en-US"/>
              </w:rPr>
              <w:t xml:space="preserve">Abbreviations: AML=acute myeloid </w:t>
            </w:r>
            <w:proofErr w:type="spellStart"/>
            <w:r w:rsidRPr="00F8517D">
              <w:rPr>
                <w:bCs/>
                <w:iCs/>
                <w:sz w:val="20"/>
                <w:lang w:val="en-US"/>
              </w:rPr>
              <w:t>leuk</w:t>
            </w:r>
            <w:r>
              <w:rPr>
                <w:bCs/>
                <w:iCs/>
                <w:sz w:val="20"/>
                <w:lang w:val="en-US"/>
              </w:rPr>
              <w:t>a</w:t>
            </w:r>
            <w:r w:rsidRPr="00F8517D">
              <w:rPr>
                <w:bCs/>
                <w:iCs/>
                <w:sz w:val="20"/>
                <w:lang w:val="en-US"/>
              </w:rPr>
              <w:t>emia</w:t>
            </w:r>
            <w:proofErr w:type="spellEnd"/>
            <w:r w:rsidRPr="00F8517D">
              <w:rPr>
                <w:bCs/>
                <w:iCs/>
                <w:sz w:val="20"/>
                <w:lang w:val="en-US"/>
              </w:rPr>
              <w:t xml:space="preserve">; CI=confidence interval; ELN=European </w:t>
            </w:r>
            <w:proofErr w:type="spellStart"/>
            <w:r w:rsidRPr="00F8517D">
              <w:rPr>
                <w:bCs/>
                <w:iCs/>
                <w:sz w:val="20"/>
                <w:lang w:val="en-US"/>
              </w:rPr>
              <w:t>LeukemiaNet</w:t>
            </w:r>
            <w:proofErr w:type="spellEnd"/>
            <w:r w:rsidRPr="00F8517D">
              <w:rPr>
                <w:bCs/>
                <w:iCs/>
                <w:sz w:val="20"/>
                <w:lang w:val="en-US"/>
              </w:rPr>
              <w:t xml:space="preserve">; </w:t>
            </w:r>
            <w:proofErr w:type="spellStart"/>
            <w:r w:rsidRPr="00F8517D">
              <w:rPr>
                <w:bCs/>
                <w:iCs/>
                <w:sz w:val="20"/>
                <w:lang w:val="en-US"/>
              </w:rPr>
              <w:t>mITT</w:t>
            </w:r>
            <w:proofErr w:type="spellEnd"/>
            <w:r w:rsidRPr="00F8517D">
              <w:rPr>
                <w:bCs/>
                <w:iCs/>
                <w:sz w:val="20"/>
                <w:lang w:val="en-US"/>
              </w:rPr>
              <w:t>=modified intent</w:t>
            </w:r>
            <w:r w:rsidRPr="00F8517D">
              <w:rPr>
                <w:bCs/>
                <w:iCs/>
                <w:sz w:val="20"/>
                <w:lang w:val="en-US"/>
              </w:rPr>
              <w:noBreakHyphen/>
              <w:t>to</w:t>
            </w:r>
            <w:r w:rsidRPr="00F8517D">
              <w:rPr>
                <w:bCs/>
                <w:iCs/>
                <w:sz w:val="20"/>
                <w:lang w:val="en-US"/>
              </w:rPr>
              <w:noBreakHyphen/>
              <w:t>treat; n=number; N=number; NE=not estimable; OS=Overall Survival.</w:t>
            </w:r>
          </w:p>
          <w:bookmarkStart w:id="35" w:name="TblFnTxtBkmkID_17122913025"/>
          <w:p w14:paraId="5B204502" w14:textId="77777777" w:rsidR="00F8517D" w:rsidRPr="00F8517D" w:rsidRDefault="00F8517D" w:rsidP="006046E4">
            <w:pPr>
              <w:keepNext/>
              <w:keepLines/>
              <w:widowControl w:val="0"/>
              <w:spacing w:after="0"/>
              <w:ind w:left="216" w:hanging="216"/>
              <w:jc w:val="left"/>
              <w:rPr>
                <w:bCs/>
                <w:iCs/>
                <w:sz w:val="20"/>
                <w:lang w:val="en-US"/>
              </w:rPr>
            </w:pPr>
            <w:r w:rsidRPr="00F8517D">
              <w:rPr>
                <w:bCs/>
                <w:iCs/>
                <w:sz w:val="20"/>
                <w:vertAlign w:val="superscript"/>
                <w:lang w:val="en-US"/>
              </w:rPr>
              <w:fldChar w:fldCharType="begin"/>
            </w:r>
            <w:r w:rsidRPr="00F8517D">
              <w:rPr>
                <w:bCs/>
                <w:iCs/>
                <w:sz w:val="20"/>
                <w:vertAlign w:val="superscript"/>
                <w:lang w:val="en-US"/>
              </w:rPr>
              <w:instrText xml:space="preserve"> SEQ TblFnSeqID_17122913025 \n \* alphabetic \* MERGEFORMAT </w:instrText>
            </w:r>
            <w:r w:rsidRPr="00F8517D">
              <w:rPr>
                <w:bCs/>
                <w:iCs/>
                <w:sz w:val="20"/>
                <w:vertAlign w:val="superscript"/>
                <w:lang w:val="en-US"/>
              </w:rPr>
              <w:fldChar w:fldCharType="separate"/>
            </w:r>
            <w:r w:rsidR="00C24310">
              <w:rPr>
                <w:bCs/>
                <w:iCs/>
                <w:noProof/>
                <w:sz w:val="20"/>
                <w:vertAlign w:val="superscript"/>
                <w:lang w:val="en-US"/>
              </w:rPr>
              <w:t>a</w:t>
            </w:r>
            <w:r w:rsidRPr="00F8517D">
              <w:rPr>
                <w:bCs/>
                <w:iCs/>
                <w:sz w:val="20"/>
                <w:vertAlign w:val="superscript"/>
                <w:lang w:val="en-US"/>
              </w:rPr>
              <w:fldChar w:fldCharType="end"/>
            </w:r>
            <w:bookmarkEnd w:id="35"/>
            <w:r w:rsidRPr="00F8517D">
              <w:rPr>
                <w:bCs/>
                <w:iCs/>
                <w:sz w:val="20"/>
                <w:vertAlign w:val="superscript"/>
                <w:lang w:val="en-US"/>
              </w:rPr>
              <w:t>.</w:t>
            </w:r>
            <w:r w:rsidRPr="00F8517D">
              <w:rPr>
                <w:bCs/>
                <w:iCs/>
                <w:sz w:val="20"/>
                <w:lang w:val="en-US"/>
              </w:rPr>
              <w:tab/>
              <w:t>Median estimated by Kaplan-Meier method; CI based on the Brookmeyer and Crowley Method with log-log transformation.</w:t>
            </w:r>
          </w:p>
          <w:p w14:paraId="000434F3" w14:textId="77777777" w:rsidR="00F8517D" w:rsidRPr="00F8517D" w:rsidRDefault="00F8517D" w:rsidP="006046E4">
            <w:pPr>
              <w:keepNext/>
              <w:keepLines/>
              <w:widowControl w:val="0"/>
              <w:spacing w:after="0"/>
              <w:ind w:left="216" w:hanging="216"/>
              <w:jc w:val="left"/>
              <w:rPr>
                <w:bCs/>
                <w:iCs/>
                <w:sz w:val="20"/>
                <w:lang w:val="en-US"/>
              </w:rPr>
            </w:pPr>
            <w:r w:rsidRPr="00F8517D">
              <w:rPr>
                <w:bCs/>
                <w:iCs/>
                <w:sz w:val="20"/>
                <w:vertAlign w:val="superscript"/>
                <w:lang w:val="en-US"/>
              </w:rPr>
              <w:fldChar w:fldCharType="begin"/>
            </w:r>
            <w:r w:rsidRPr="00F8517D">
              <w:rPr>
                <w:bCs/>
                <w:iCs/>
                <w:sz w:val="20"/>
                <w:vertAlign w:val="superscript"/>
                <w:lang w:val="en-US"/>
              </w:rPr>
              <w:instrText xml:space="preserve">  SEQ TblFnSeqID_17122913025 \n \* alphabetic \* MERGEFORMAT  </w:instrText>
            </w:r>
            <w:r w:rsidRPr="00F8517D">
              <w:rPr>
                <w:bCs/>
                <w:iCs/>
                <w:sz w:val="20"/>
                <w:vertAlign w:val="superscript"/>
                <w:lang w:val="en-US"/>
              </w:rPr>
              <w:fldChar w:fldCharType="separate"/>
            </w:r>
            <w:r w:rsidR="00C24310">
              <w:rPr>
                <w:bCs/>
                <w:iCs/>
                <w:noProof/>
                <w:sz w:val="20"/>
                <w:vertAlign w:val="superscript"/>
                <w:lang w:val="en-US"/>
              </w:rPr>
              <w:t>b</w:t>
            </w:r>
            <w:r w:rsidRPr="00F8517D">
              <w:rPr>
                <w:bCs/>
                <w:iCs/>
                <w:sz w:val="20"/>
                <w:vertAlign w:val="superscript"/>
                <w:lang w:val="en-US"/>
              </w:rPr>
              <w:fldChar w:fldCharType="end"/>
            </w:r>
            <w:r w:rsidRPr="00F8517D">
              <w:rPr>
                <w:bCs/>
                <w:iCs/>
                <w:sz w:val="20"/>
                <w:vertAlign w:val="superscript"/>
                <w:lang w:val="en-US"/>
              </w:rPr>
              <w:t>.</w:t>
            </w:r>
            <w:r w:rsidRPr="00F8517D">
              <w:rPr>
                <w:bCs/>
                <w:iCs/>
                <w:sz w:val="20"/>
                <w:lang w:val="en-US"/>
              </w:rPr>
              <w:tab/>
              <w:t>Based on the Cox Proportional Hazards Model Versus daunorubicin + cytarabine.</w:t>
            </w:r>
          </w:p>
          <w:bookmarkStart w:id="36" w:name="TblFnTxtBkmkID_17122913042"/>
          <w:p w14:paraId="3C6FEBE0" w14:textId="77777777" w:rsidR="00F8517D" w:rsidRPr="00F8517D" w:rsidRDefault="00F8517D" w:rsidP="006046E4">
            <w:pPr>
              <w:keepNext/>
              <w:keepLines/>
              <w:widowControl w:val="0"/>
              <w:spacing w:after="0"/>
              <w:ind w:left="216" w:hanging="216"/>
              <w:jc w:val="left"/>
              <w:rPr>
                <w:bCs/>
                <w:iCs/>
                <w:sz w:val="20"/>
                <w:lang w:val="en-US"/>
              </w:rPr>
            </w:pPr>
            <w:r w:rsidRPr="00F8517D">
              <w:rPr>
                <w:bCs/>
                <w:iCs/>
                <w:sz w:val="20"/>
                <w:vertAlign w:val="superscript"/>
                <w:lang w:val="en-US"/>
              </w:rPr>
              <w:fldChar w:fldCharType="begin"/>
            </w:r>
            <w:r w:rsidRPr="00F8517D">
              <w:rPr>
                <w:bCs/>
                <w:iCs/>
                <w:sz w:val="20"/>
                <w:vertAlign w:val="superscript"/>
                <w:lang w:val="en-US"/>
              </w:rPr>
              <w:instrText xml:space="preserve">  SEQ TblFnSeqID_17122913025 \n \* alphabetic \* MERGEFORMAT  </w:instrText>
            </w:r>
            <w:r w:rsidRPr="00F8517D">
              <w:rPr>
                <w:bCs/>
                <w:iCs/>
                <w:sz w:val="20"/>
                <w:vertAlign w:val="superscript"/>
                <w:lang w:val="en-US"/>
              </w:rPr>
              <w:fldChar w:fldCharType="separate"/>
            </w:r>
            <w:r w:rsidR="00C24310">
              <w:rPr>
                <w:bCs/>
                <w:iCs/>
                <w:noProof/>
                <w:sz w:val="20"/>
                <w:vertAlign w:val="superscript"/>
                <w:lang w:val="en-US"/>
              </w:rPr>
              <w:t>c</w:t>
            </w:r>
            <w:r w:rsidRPr="00F8517D">
              <w:rPr>
                <w:bCs/>
                <w:iCs/>
                <w:sz w:val="20"/>
                <w:vertAlign w:val="superscript"/>
                <w:lang w:val="en-US"/>
              </w:rPr>
              <w:fldChar w:fldCharType="end"/>
            </w:r>
            <w:bookmarkEnd w:id="36"/>
            <w:r w:rsidRPr="00F8517D">
              <w:rPr>
                <w:bCs/>
                <w:iCs/>
                <w:sz w:val="20"/>
                <w:vertAlign w:val="superscript"/>
                <w:lang w:val="en-US"/>
              </w:rPr>
              <w:t>.</w:t>
            </w:r>
            <w:r w:rsidRPr="00F8517D">
              <w:rPr>
                <w:bCs/>
                <w:iCs/>
                <w:sz w:val="20"/>
                <w:lang w:val="en-US"/>
              </w:rPr>
              <w:tab/>
              <w:t>2-sided p-value from the log-rank test.</w:t>
            </w:r>
          </w:p>
        </w:tc>
      </w:tr>
    </w:tbl>
    <w:p w14:paraId="46BFB032" w14:textId="77777777" w:rsidR="00F8517D" w:rsidRDefault="00F8517D" w:rsidP="006046E4">
      <w:pPr>
        <w:pStyle w:val="CLDNormal"/>
        <w:jc w:val="left"/>
        <w:rPr>
          <w:i/>
          <w:iCs/>
        </w:rPr>
      </w:pPr>
    </w:p>
    <w:p w14:paraId="6C8B5689" w14:textId="1F7A5FB3" w:rsidR="00110402" w:rsidRDefault="00110402" w:rsidP="006046E4">
      <w:pPr>
        <w:pStyle w:val="CLDHeading3"/>
        <w:jc w:val="left"/>
      </w:pPr>
      <w:r>
        <w:t xml:space="preserve">Paediatric population </w:t>
      </w:r>
    </w:p>
    <w:p w14:paraId="3883BC15" w14:textId="77777777" w:rsidR="00110402" w:rsidRPr="00E7104A" w:rsidRDefault="00110402" w:rsidP="006046E4">
      <w:pPr>
        <w:pStyle w:val="CLDHeading4"/>
        <w:jc w:val="left"/>
        <w:rPr>
          <w:noProof/>
        </w:rPr>
      </w:pPr>
      <w:r>
        <w:rPr>
          <w:noProof/>
        </w:rPr>
        <w:t>Paediatric study</w:t>
      </w:r>
    </w:p>
    <w:p w14:paraId="30D34447" w14:textId="287E12E1" w:rsidR="00110402" w:rsidRPr="00735EFB" w:rsidRDefault="00110402" w:rsidP="006046E4">
      <w:pPr>
        <w:pStyle w:val="CLDNormal"/>
        <w:jc w:val="left"/>
      </w:pPr>
      <w:r w:rsidRPr="00735EFB">
        <w:t>In a randomised study (COG AAML0531) that evaluated standard chemotherapy alone or</w:t>
      </w:r>
      <w:r>
        <w:t xml:space="preserve"> </w:t>
      </w:r>
      <w:r w:rsidRPr="00735EFB">
        <w:t>combined with MYLOTARG in 1,0</w:t>
      </w:r>
      <w:r w:rsidR="00591C2E">
        <w:t>63</w:t>
      </w:r>
      <w:r w:rsidRPr="00735EFB">
        <w:t xml:space="preserve"> newly diagnosed children</w:t>
      </w:r>
      <w:r w:rsidR="00591C2E">
        <w:t xml:space="preserve"> with AML</w:t>
      </w:r>
      <w:r w:rsidRPr="00735EFB">
        <w:t xml:space="preserve"> (</w:t>
      </w:r>
      <w:r w:rsidR="00591C2E">
        <w:t>93.7</w:t>
      </w:r>
      <w:r w:rsidRPr="00735EFB">
        <w:t>% of patients &lt; 18 years of age), and young adults (</w:t>
      </w:r>
      <w:r w:rsidR="00591C2E">
        <w:t>6.3</w:t>
      </w:r>
      <w:r w:rsidRPr="00735EFB">
        <w:t xml:space="preserve">% of patients); mean age was </w:t>
      </w:r>
      <w:r w:rsidR="00591C2E">
        <w:t>8.9</w:t>
      </w:r>
      <w:r w:rsidRPr="00735EFB">
        <w:t xml:space="preserve"> years (range: </w:t>
      </w:r>
      <w:r w:rsidR="00591C2E">
        <w:t xml:space="preserve">0-29 </w:t>
      </w:r>
      <w:r w:rsidRPr="00735EFB">
        <w:t xml:space="preserve">years), patients with </w:t>
      </w:r>
      <w:r w:rsidRPr="005D79E6">
        <w:rPr>
          <w:i/>
        </w:rPr>
        <w:t>de novo</w:t>
      </w:r>
      <w:r w:rsidRPr="00735EFB">
        <w:t xml:space="preserve"> AML were randomly assigned to either standard 5-course chemotherapy alone or to the same chemotherapy with 2 doses of MYLOTARG (3 mg/m</w:t>
      </w:r>
      <w:r w:rsidRPr="00735EFB">
        <w:rPr>
          <w:vertAlign w:val="superscript"/>
        </w:rPr>
        <w:t xml:space="preserve">2 </w:t>
      </w:r>
      <w:r w:rsidRPr="00735EFB">
        <w:t xml:space="preserve">/dose) administered once in induction Course 1 and once in intensification Course 2. The study </w:t>
      </w:r>
      <w:r w:rsidR="00591C2E">
        <w:t>showed</w:t>
      </w:r>
      <w:r w:rsidRPr="00735EFB">
        <w:t xml:space="preserve"> that addition of MYLOTARG to intensive chemotherapy improved EFS (3 years: </w:t>
      </w:r>
      <w:r w:rsidR="00591C2E">
        <w:t>50.6</w:t>
      </w:r>
      <w:r w:rsidRPr="00735EFB">
        <w:t xml:space="preserve">% versus </w:t>
      </w:r>
      <w:r w:rsidR="00591C2E">
        <w:t>44.0</w:t>
      </w:r>
      <w:r w:rsidRPr="00735EFB">
        <w:t>%; HR 0.83</w:t>
      </w:r>
      <w:r w:rsidR="00591C2E">
        <w:t>8</w:t>
      </w:r>
      <w:r w:rsidRPr="00735EFB">
        <w:t>; 95% CI: 0.70</w:t>
      </w:r>
      <w:r w:rsidR="00591C2E">
        <w:t>6</w:t>
      </w:r>
      <w:r w:rsidRPr="00735EFB">
        <w:t>, 0.99</w:t>
      </w:r>
      <w:r w:rsidR="00591C2E">
        <w:t>5</w:t>
      </w:r>
      <w:r w:rsidRPr="00735EFB">
        <w:t>; p=0.04</w:t>
      </w:r>
      <w:r w:rsidR="00591C2E">
        <w:t>31</w:t>
      </w:r>
      <w:r w:rsidRPr="00735EFB">
        <w:t xml:space="preserve">) in </w:t>
      </w:r>
      <w:r w:rsidRPr="005D79E6">
        <w:rPr>
          <w:i/>
        </w:rPr>
        <w:t>de novo</w:t>
      </w:r>
      <w:r w:rsidRPr="00735EFB">
        <w:t xml:space="preserve"> AML owing to a reduced relapse risk, with a trend towards longer OS in the MYLOTARG arm which was not statistically significant (3 years: </w:t>
      </w:r>
      <w:r w:rsidR="00591C2E">
        <w:t>72.4</w:t>
      </w:r>
      <w:r w:rsidRPr="00735EFB">
        <w:t xml:space="preserve">% versus </w:t>
      </w:r>
      <w:r w:rsidR="00591C2E">
        <w:t>67.6</w:t>
      </w:r>
      <w:r w:rsidRPr="00735EFB">
        <w:t>%; HR 0.9</w:t>
      </w:r>
      <w:r w:rsidR="00591C2E">
        <w:t>04</w:t>
      </w:r>
      <w:r w:rsidRPr="00735EFB">
        <w:t>; 95% CI: 0.7</w:t>
      </w:r>
      <w:r w:rsidR="00591C2E">
        <w:t>21</w:t>
      </w:r>
      <w:r w:rsidRPr="00735EFB">
        <w:t>, 1.13</w:t>
      </w:r>
      <w:r w:rsidR="00591C2E">
        <w:t>3</w:t>
      </w:r>
      <w:r w:rsidRPr="00735EFB">
        <w:t>; p=0.3</w:t>
      </w:r>
      <w:r w:rsidR="00591C2E">
        <w:t>79</w:t>
      </w:r>
      <w:r w:rsidRPr="00735EFB">
        <w:t xml:space="preserve">9). However, it was also found that increased toxicity (post-remission toxic mortality) was observed in patients with low-risk AML which was attributed to the </w:t>
      </w:r>
      <w:r w:rsidRPr="00735EFB">
        <w:lastRenderedPageBreak/>
        <w:t xml:space="preserve">prolonged neutropenia that occurred after receiving </w:t>
      </w:r>
      <w:proofErr w:type="spellStart"/>
      <w:r w:rsidRPr="00735EFB">
        <w:t>gemtuzumab</w:t>
      </w:r>
      <w:proofErr w:type="spellEnd"/>
      <w:r w:rsidRPr="00735EFB">
        <w:t xml:space="preserve"> ozogamicin during intensification Course 2 (see </w:t>
      </w:r>
      <w:r>
        <w:t>S</w:t>
      </w:r>
      <w:r w:rsidRPr="00705F6F">
        <w:t>ection</w:t>
      </w:r>
      <w:r>
        <w:t> </w:t>
      </w:r>
      <w:r w:rsidRPr="00705F6F">
        <w:t>4.2</w:t>
      </w:r>
      <w:r>
        <w:t xml:space="preserve"> </w:t>
      </w:r>
      <w:r w:rsidRPr="00755FFF">
        <w:t>Dose and method of administration</w:t>
      </w:r>
      <w:r>
        <w:t>,</w:t>
      </w:r>
      <w:r w:rsidRPr="00735EFB">
        <w:t xml:space="preserve"> and </w:t>
      </w:r>
      <w:r>
        <w:t>Section 4.8 Adverse effects (undesirable e</w:t>
      </w:r>
      <w:r w:rsidRPr="0037240B">
        <w:t>ffects</w:t>
      </w:r>
      <w:r>
        <w:t>)</w:t>
      </w:r>
      <w:r w:rsidRPr="00735EFB">
        <w:t xml:space="preserve">). </w:t>
      </w:r>
      <w:r w:rsidR="00591C2E">
        <w:t xml:space="preserve">Overall, 29 (5.5%) of patients in the MYLOTARG arm and 15 (2.8%) patients in the comparator arm died during remission.  </w:t>
      </w:r>
      <w:r w:rsidRPr="00735EFB">
        <w:t xml:space="preserve">Thus, the optimal dose of </w:t>
      </w:r>
      <w:proofErr w:type="spellStart"/>
      <w:r w:rsidRPr="00735EFB">
        <w:t>gemtuzumab</w:t>
      </w:r>
      <w:proofErr w:type="spellEnd"/>
      <w:r w:rsidRPr="00735EFB">
        <w:t xml:space="preserve"> ozogamicin for paediatric patients was not established (see </w:t>
      </w:r>
      <w:r>
        <w:t>S</w:t>
      </w:r>
      <w:r w:rsidRPr="00705F6F">
        <w:t>ection</w:t>
      </w:r>
      <w:r>
        <w:t> </w:t>
      </w:r>
      <w:r w:rsidRPr="00705F6F">
        <w:t>4.2</w:t>
      </w:r>
      <w:r>
        <w:t xml:space="preserve"> </w:t>
      </w:r>
      <w:r w:rsidRPr="00755FFF">
        <w:t>Dose and method of administration</w:t>
      </w:r>
      <w:r w:rsidRPr="00735EFB">
        <w:t>).</w:t>
      </w:r>
    </w:p>
    <w:p w14:paraId="1A39796C" w14:textId="77777777" w:rsidR="00F16470" w:rsidRPr="00F16470" w:rsidRDefault="00F16470" w:rsidP="006046E4">
      <w:pPr>
        <w:pStyle w:val="Heading3"/>
        <w:jc w:val="left"/>
        <w:rPr>
          <w:i w:val="0"/>
        </w:rPr>
      </w:pPr>
      <w:r w:rsidRPr="00F16470">
        <w:rPr>
          <w:i w:val="0"/>
        </w:rPr>
        <w:t>Cardiac electrophysiology</w:t>
      </w:r>
    </w:p>
    <w:p w14:paraId="5155DC03" w14:textId="0D9850E9" w:rsidR="00F16470" w:rsidRDefault="00F16470" w:rsidP="006046E4">
      <w:pPr>
        <w:pStyle w:val="CLDNormal"/>
        <w:jc w:val="left"/>
      </w:pPr>
      <w:r>
        <w:t xml:space="preserve">There are limited data available to describe the effects of </w:t>
      </w:r>
      <w:proofErr w:type="spellStart"/>
      <w:r>
        <w:t>gemtuzumab</w:t>
      </w:r>
      <w:proofErr w:type="spellEnd"/>
      <w:r>
        <w:t xml:space="preserve"> ozogamicin on cardiac electrophysiology.</w:t>
      </w:r>
    </w:p>
    <w:p w14:paraId="46E53F8F" w14:textId="24558648" w:rsidR="00830B98" w:rsidRPr="00830B98" w:rsidRDefault="00003E72" w:rsidP="006046E4">
      <w:pPr>
        <w:pStyle w:val="CLDHeading2"/>
        <w:jc w:val="left"/>
      </w:pPr>
      <w:r>
        <w:t>5.2</w:t>
      </w:r>
      <w:r>
        <w:tab/>
      </w:r>
      <w:r w:rsidR="00B5568E">
        <w:t xml:space="preserve">Pharmacokinetic </w:t>
      </w:r>
      <w:r w:rsidR="00003485">
        <w:t>p</w:t>
      </w:r>
      <w:r w:rsidR="00112E5B">
        <w:t>roperties</w:t>
      </w:r>
      <w:r w:rsidR="00830B98">
        <w:t xml:space="preserve"> </w:t>
      </w:r>
    </w:p>
    <w:p w14:paraId="5EC330D0" w14:textId="07A7155D" w:rsidR="008738E1" w:rsidRPr="00554174" w:rsidRDefault="008738E1" w:rsidP="006046E4">
      <w:pPr>
        <w:suppressAutoHyphens/>
        <w:jc w:val="left"/>
        <w:rPr>
          <w:vertAlign w:val="superscript"/>
        </w:rPr>
      </w:pPr>
      <w:proofErr w:type="spellStart"/>
      <w:r>
        <w:t>Gemtuzumab</w:t>
      </w:r>
      <w:proofErr w:type="spellEnd"/>
      <w:r>
        <w:t xml:space="preserve"> ozogamicin</w:t>
      </w:r>
      <w:r w:rsidRPr="00716DEC">
        <w:t xml:space="preserve"> is an ADC composed of CD33</w:t>
      </w:r>
      <w:r w:rsidRPr="00716DEC">
        <w:noBreakHyphen/>
        <w:t xml:space="preserve">directed monoclonal antibody (hP67.6) that is covalently linked to the cytotoxic agent N-acetyl-gamma calicheamicin. The </w:t>
      </w:r>
      <w:r>
        <w:t>pharmacokinetic</w:t>
      </w:r>
      <w:r w:rsidR="0091416E">
        <w:t>s</w:t>
      </w:r>
      <w:r>
        <w:t xml:space="preserve"> (</w:t>
      </w:r>
      <w:r w:rsidRPr="00716DEC">
        <w:t>PK</w:t>
      </w:r>
      <w:r>
        <w:t>)</w:t>
      </w:r>
      <w:r w:rsidRPr="00716DEC">
        <w:t xml:space="preserve"> of </w:t>
      </w:r>
      <w:proofErr w:type="spellStart"/>
      <w:r>
        <w:t>gemtuzumab</w:t>
      </w:r>
      <w:proofErr w:type="spellEnd"/>
      <w:r>
        <w:t xml:space="preserve"> ozogamicin</w:t>
      </w:r>
      <w:r w:rsidRPr="00716DEC">
        <w:t xml:space="preserve"> is described by measuring PK characteristics of the antibody (hP67.6) as well as total and unconjugated calicheamicin derivatives. Given that the hP67.6 portion renders target selectivity on the intact molecule, and that </w:t>
      </w:r>
      <w:r w:rsidR="00D574FF">
        <w:t>MYLOTARG</w:t>
      </w:r>
      <w:r w:rsidRPr="00716DEC">
        <w:t xml:space="preserve"> dosages are reported in terms of milligrams of protein (hP67.6), the hP67.6 concentration results are reported as the primary PK measures. After </w:t>
      </w:r>
      <w:proofErr w:type="spellStart"/>
      <w:r>
        <w:t>gemtuzumab</w:t>
      </w:r>
      <w:proofErr w:type="spellEnd"/>
      <w:r>
        <w:t xml:space="preserve"> ozogamicin</w:t>
      </w:r>
      <w:r w:rsidRPr="00716DEC">
        <w:t xml:space="preserve"> binds to </w:t>
      </w:r>
      <w:r w:rsidR="002E116C">
        <w:t>CD-33</w:t>
      </w:r>
      <w:r w:rsidRPr="00716DEC">
        <w:t xml:space="preserve"> it is internali</w:t>
      </w:r>
      <w:r>
        <w:t>s</w:t>
      </w:r>
      <w:r w:rsidRPr="00716DEC">
        <w:t>ed and N</w:t>
      </w:r>
      <w:r w:rsidRPr="00716DEC">
        <w:noBreakHyphen/>
        <w:t>acetyl calicheamicin is released by hydrolytic cleavage. Determination of PK parameters for unconjugated calicheamicin was limited due to the low systemic concentration levels.</w:t>
      </w:r>
    </w:p>
    <w:p w14:paraId="3A795F0D" w14:textId="232BBEF8" w:rsidR="003D017D" w:rsidRPr="00AF5913" w:rsidRDefault="008738E1" w:rsidP="006046E4">
      <w:pPr>
        <w:pStyle w:val="CLDNormal"/>
        <w:jc w:val="left"/>
      </w:pPr>
      <w:r w:rsidRPr="00716DEC">
        <w:t>No clinical PK data have been collected using the fractionated regimen</w:t>
      </w:r>
      <w:r w:rsidRPr="00801EFA">
        <w:rPr>
          <w:szCs w:val="22"/>
        </w:rPr>
        <w:t>; however, the PK have been simulated using the population PK model</w:t>
      </w:r>
      <w:r w:rsidRPr="00716DEC">
        <w:t>. Although the total dose of the fractionated dosing regimen is half of that of the original dosing regimen (9 versus 18 mg/m</w:t>
      </w:r>
      <w:r w:rsidRPr="00716DEC">
        <w:rPr>
          <w:vertAlign w:val="superscript"/>
        </w:rPr>
        <w:t>2</w:t>
      </w:r>
      <w:r w:rsidRPr="00716DEC">
        <w:t xml:space="preserve">), </w:t>
      </w:r>
      <w:r>
        <w:t xml:space="preserve">the predicted </w:t>
      </w:r>
      <w:r w:rsidRPr="00716DEC">
        <w:t xml:space="preserve">total </w:t>
      </w:r>
      <w:r>
        <w:t>area under the plasma concentration time curve (</w:t>
      </w:r>
      <w:r w:rsidRPr="00716DEC">
        <w:t>AUC</w:t>
      </w:r>
      <w:r>
        <w:t>)</w:t>
      </w:r>
      <w:r w:rsidRPr="00716DEC">
        <w:t xml:space="preserve"> of hP67.6 over the course of treatment is 25%, and </w:t>
      </w:r>
      <w:r>
        <w:t>maximum observed concentration (</w:t>
      </w:r>
      <w:proofErr w:type="spellStart"/>
      <w:r w:rsidRPr="00716DEC">
        <w:t>C</w:t>
      </w:r>
      <w:r w:rsidRPr="00716DEC">
        <w:rPr>
          <w:vertAlign w:val="subscript"/>
        </w:rPr>
        <w:t>max</w:t>
      </w:r>
      <w:proofErr w:type="spellEnd"/>
      <w:r w:rsidRPr="00CD5E64">
        <w:t>)</w:t>
      </w:r>
      <w:r w:rsidRPr="00716DEC">
        <w:t xml:space="preserve"> is 24%, of the values for original 9 mg/m</w:t>
      </w:r>
      <w:r w:rsidRPr="00716DEC">
        <w:rPr>
          <w:vertAlign w:val="superscript"/>
        </w:rPr>
        <w:t>2</w:t>
      </w:r>
      <w:r w:rsidRPr="00716DEC">
        <w:t xml:space="preserve"> dosing regimen, since the PK is nonlinear. When </w:t>
      </w:r>
      <w:proofErr w:type="spellStart"/>
      <w:r w:rsidRPr="00716DEC">
        <w:t>gemtuzumab</w:t>
      </w:r>
      <w:proofErr w:type="spellEnd"/>
      <w:r w:rsidRPr="00716DEC">
        <w:t xml:space="preserve"> ozogamicin is administered at 3 mg/m</w:t>
      </w:r>
      <w:r w:rsidRPr="00716DEC">
        <w:rPr>
          <w:vertAlign w:val="superscript"/>
        </w:rPr>
        <w:t>2</w:t>
      </w:r>
      <w:r w:rsidRPr="00716DEC">
        <w:t xml:space="preserve"> on Days 1, 4, and 7, the </w:t>
      </w:r>
      <w:proofErr w:type="spellStart"/>
      <w:r w:rsidRPr="00716DEC">
        <w:t>C</w:t>
      </w:r>
      <w:r w:rsidRPr="00716DEC">
        <w:rPr>
          <w:vertAlign w:val="subscript"/>
        </w:rPr>
        <w:t>max</w:t>
      </w:r>
      <w:proofErr w:type="spellEnd"/>
      <w:r w:rsidRPr="00716DEC">
        <w:t xml:space="preserve"> of hP67.6, which would occur at the end of infusion</w:t>
      </w:r>
      <w:r w:rsidRPr="00716DEC">
        <w:rPr>
          <w:vertAlign w:val="subscript"/>
        </w:rPr>
        <w:t>,</w:t>
      </w:r>
      <w:r w:rsidRPr="00716DEC">
        <w:t xml:space="preserve"> is predicted to be 0.38 mg/L following the first dose and increased to 0.63 mg/L after the third dose.</w:t>
      </w:r>
    </w:p>
    <w:p w14:paraId="46E53F92" w14:textId="000D3E12" w:rsidR="003C6DC6" w:rsidRDefault="003C6DC6" w:rsidP="006046E4">
      <w:pPr>
        <w:pStyle w:val="CLDHeading3"/>
        <w:jc w:val="left"/>
      </w:pPr>
      <w:r>
        <w:t>Distribution</w:t>
      </w:r>
      <w:r w:rsidRPr="00030516">
        <w:rPr>
          <w:bCs/>
          <w:i/>
          <w:color w:val="FF0000"/>
        </w:rPr>
        <w:t xml:space="preserve"> </w:t>
      </w:r>
    </w:p>
    <w:p w14:paraId="46E53F93" w14:textId="489BB6F4" w:rsidR="003C6DC6" w:rsidRPr="00C035A6" w:rsidRDefault="00AF5913" w:rsidP="006046E4">
      <w:pPr>
        <w:pStyle w:val="CLDNormal"/>
        <w:jc w:val="left"/>
        <w:rPr>
          <w:i/>
          <w:iCs/>
          <w:color w:val="FF0000"/>
        </w:rPr>
      </w:pPr>
      <w:r w:rsidRPr="00AE34B4">
        <w:t>In</w:t>
      </w:r>
      <w:r>
        <w:t> </w:t>
      </w:r>
      <w:r w:rsidRPr="00AE34B4">
        <w:t>vitro,</w:t>
      </w:r>
      <w:r>
        <w:t xml:space="preserve"> the binding of N-acetyl gamma calicheamicin dimethyl hydrazide to human plasma proteins is approximately 97%.</w:t>
      </w:r>
      <w:r w:rsidRPr="00AB1839">
        <w:t xml:space="preserve"> </w:t>
      </w:r>
      <w:r w:rsidRPr="00671EAD">
        <w:t>In</w:t>
      </w:r>
      <w:r>
        <w:t> </w:t>
      </w:r>
      <w:r w:rsidRPr="00671EAD">
        <w:t>vitro</w:t>
      </w:r>
      <w:r>
        <w:t>, N</w:t>
      </w:r>
      <w:r>
        <w:noBreakHyphen/>
        <w:t>a</w:t>
      </w:r>
      <w:r w:rsidR="008738E1">
        <w:t>c</w:t>
      </w:r>
      <w:r>
        <w:t>etyl gamma calicheamicin dimethyl hydrazide is a substrate of P-glycoprotein (P-</w:t>
      </w:r>
      <w:proofErr w:type="spellStart"/>
      <w:r>
        <w:t>gp</w:t>
      </w:r>
      <w:proofErr w:type="spellEnd"/>
      <w:r>
        <w:t xml:space="preserve">). </w:t>
      </w:r>
      <w:r w:rsidR="00020D4E">
        <w:t>Population PK analyses found</w:t>
      </w:r>
      <w:r w:rsidRPr="00846E36">
        <w:t xml:space="preserve"> the total volume of distribution of </w:t>
      </w:r>
      <w:r>
        <w:rPr>
          <w:szCs w:val="22"/>
        </w:rPr>
        <w:t>hP67.6 antibody</w:t>
      </w:r>
      <w:r w:rsidRPr="00846E36">
        <w:t xml:space="preserve"> </w:t>
      </w:r>
      <w:r w:rsidRPr="002478FC">
        <w:t>(sum of V1 [</w:t>
      </w:r>
      <w:r w:rsidR="00020D4E">
        <w:t xml:space="preserve">10 </w:t>
      </w:r>
      <w:r w:rsidRPr="002478FC">
        <w:t>L] and V2 [15</w:t>
      </w:r>
      <w:r>
        <w:t> </w:t>
      </w:r>
      <w:r w:rsidRPr="002478FC">
        <w:t>L]</w:t>
      </w:r>
      <w:r>
        <w:t>)</w:t>
      </w:r>
      <w:r w:rsidRPr="002478FC">
        <w:t xml:space="preserve"> was found to be approximately 2</w:t>
      </w:r>
      <w:r w:rsidR="00020D4E">
        <w:t>5</w:t>
      </w:r>
      <w:r>
        <w:t> </w:t>
      </w:r>
      <w:r w:rsidRPr="002478FC">
        <w:t>L</w:t>
      </w:r>
      <w:r>
        <w:t>.</w:t>
      </w:r>
    </w:p>
    <w:p w14:paraId="46E53F94" w14:textId="1712D7B6" w:rsidR="003C6DC6" w:rsidRDefault="002A5064" w:rsidP="006046E4">
      <w:pPr>
        <w:pStyle w:val="CLDHeading3"/>
        <w:jc w:val="left"/>
      </w:pPr>
      <w:r>
        <w:t>Metabolism</w:t>
      </w:r>
      <w:r w:rsidR="003C6DC6" w:rsidRPr="00030516">
        <w:rPr>
          <w:bCs/>
          <w:i/>
          <w:color w:val="FF0000"/>
        </w:rPr>
        <w:t xml:space="preserve"> </w:t>
      </w:r>
    </w:p>
    <w:p w14:paraId="46E53F95" w14:textId="6F3586B5" w:rsidR="003C6DC6" w:rsidRPr="00C035A6" w:rsidRDefault="00AF5913" w:rsidP="006046E4">
      <w:pPr>
        <w:pStyle w:val="CLDNormal"/>
        <w:jc w:val="left"/>
        <w:rPr>
          <w:i/>
          <w:iCs/>
          <w:color w:val="FF0000"/>
        </w:rPr>
      </w:pPr>
      <w:r w:rsidRPr="001F4156">
        <w:rPr>
          <w:color w:val="000000"/>
        </w:rPr>
        <w:t xml:space="preserve">The primary metabolic pathway </w:t>
      </w:r>
      <w:r>
        <w:t xml:space="preserve">of </w:t>
      </w:r>
      <w:proofErr w:type="spellStart"/>
      <w:r w:rsidRPr="002066D6">
        <w:t>gemtuzumab</w:t>
      </w:r>
      <w:proofErr w:type="spellEnd"/>
      <w:r w:rsidRPr="002066D6">
        <w:t xml:space="preserve"> ozogamicin</w:t>
      </w:r>
      <w:r>
        <w:t xml:space="preserve"> </w:t>
      </w:r>
      <w:r w:rsidRPr="001F4156">
        <w:rPr>
          <w:color w:val="000000"/>
        </w:rPr>
        <w:t xml:space="preserve">is anticipated to be hydrolytic release of </w:t>
      </w:r>
      <w:r w:rsidRPr="00846E36">
        <w:t>N</w:t>
      </w:r>
      <w:r>
        <w:noBreakHyphen/>
      </w:r>
      <w:r w:rsidRPr="00846E36">
        <w:t>acetyl</w:t>
      </w:r>
      <w:r>
        <w:t> </w:t>
      </w:r>
      <w:r w:rsidRPr="00846E36">
        <w:t>gamma</w:t>
      </w:r>
      <w:r>
        <w:t> </w:t>
      </w:r>
      <w:r w:rsidRPr="00846E36">
        <w:t>calicheamicin dimethyl</w:t>
      </w:r>
      <w:r>
        <w:t xml:space="preserve"> hydrazide</w:t>
      </w:r>
      <w:r w:rsidRPr="001F4156">
        <w:t>.</w:t>
      </w:r>
      <w:r w:rsidRPr="00D1608E">
        <w:t xml:space="preserve"> </w:t>
      </w:r>
      <w:r w:rsidRPr="00E26945">
        <w:t>I</w:t>
      </w:r>
      <w:r w:rsidRPr="00671EAD">
        <w:t>n</w:t>
      </w:r>
      <w:r>
        <w:t> </w:t>
      </w:r>
      <w:r w:rsidRPr="00671EAD">
        <w:t>vitro studies demonstrated that N</w:t>
      </w:r>
      <w:r w:rsidRPr="00671EAD">
        <w:noBreakHyphen/>
        <w:t>acetyl gamma calicheamicin dimethyl hydrazide is</w:t>
      </w:r>
      <w:r w:rsidRPr="001F4156">
        <w:t xml:space="preserve"> extensively metabolized, primarily via </w:t>
      </w:r>
      <w:r w:rsidRPr="00846E36">
        <w:t>n</w:t>
      </w:r>
      <w:r>
        <w:t xml:space="preserve">onenzymatic </w:t>
      </w:r>
      <w:r w:rsidRPr="001F4156">
        <w:t>reduction of the disul</w:t>
      </w:r>
      <w:r w:rsidR="00580237">
        <w:t>ph</w:t>
      </w:r>
      <w:r w:rsidRPr="001F4156">
        <w:t>ide moiety</w:t>
      </w:r>
      <w:r>
        <w:t xml:space="preserve">. </w:t>
      </w:r>
      <w:r w:rsidRPr="001F4156">
        <w:t>The activity (cytotoxicity) of the resultant metabolites is expected to be significantly attenuated.</w:t>
      </w:r>
      <w:r>
        <w:t xml:space="preserve"> </w:t>
      </w:r>
      <w:r w:rsidRPr="00897EA5">
        <w:rPr>
          <w:rFonts w:eastAsia="Calibri"/>
          <w:bCs/>
        </w:rPr>
        <w:t xml:space="preserve">In patients, unconjugated </w:t>
      </w:r>
      <w:r w:rsidRPr="00897EA5">
        <w:rPr>
          <w:rFonts w:eastAsia="Calibri"/>
          <w:bCs/>
        </w:rPr>
        <w:lastRenderedPageBreak/>
        <w:t xml:space="preserve">calicheamicin plasma levels were typically low, with a </w:t>
      </w:r>
      <w:r w:rsidR="00020D4E" w:rsidRPr="00497B06">
        <w:rPr>
          <w:rFonts w:eastAsia="Calibri"/>
          <w:bCs/>
        </w:rPr>
        <w:t>predicted</w:t>
      </w:r>
      <w:r w:rsidR="00020D4E">
        <w:rPr>
          <w:rFonts w:eastAsia="Calibri"/>
          <w:bCs/>
        </w:rPr>
        <w:t xml:space="preserve"> geometric</w:t>
      </w:r>
      <w:r w:rsidR="00020D4E" w:rsidRPr="00497B06">
        <w:rPr>
          <w:rFonts w:eastAsia="Calibri"/>
          <w:bCs/>
        </w:rPr>
        <w:t xml:space="preserve"> mean </w:t>
      </w:r>
      <w:proofErr w:type="spellStart"/>
      <w:r w:rsidR="00020D4E" w:rsidRPr="00497B06">
        <w:rPr>
          <w:rFonts w:eastAsia="Calibri"/>
          <w:bCs/>
        </w:rPr>
        <w:t>C</w:t>
      </w:r>
      <w:r w:rsidR="00020D4E" w:rsidRPr="00497B06">
        <w:rPr>
          <w:rFonts w:eastAsia="Calibri"/>
          <w:bCs/>
          <w:vertAlign w:val="subscript"/>
        </w:rPr>
        <w:t>max</w:t>
      </w:r>
      <w:proofErr w:type="spellEnd"/>
      <w:r w:rsidR="00020D4E" w:rsidRPr="00497B06">
        <w:rPr>
          <w:rFonts w:eastAsia="Calibri"/>
          <w:bCs/>
        </w:rPr>
        <w:t xml:space="preserve"> of 1.5 ng/mL following the third dose</w:t>
      </w:r>
      <w:r>
        <w:rPr>
          <w:rFonts w:eastAsia="Calibri"/>
          <w:bCs/>
        </w:rPr>
        <w:t>.</w:t>
      </w:r>
    </w:p>
    <w:p w14:paraId="1D7170E7" w14:textId="4B72869A" w:rsidR="00AF5913" w:rsidRDefault="002A5064" w:rsidP="006046E4">
      <w:pPr>
        <w:pStyle w:val="CLDHeading3"/>
        <w:jc w:val="left"/>
      </w:pPr>
      <w:r>
        <w:t>Excretion</w:t>
      </w:r>
      <w:r w:rsidR="003C6DC6" w:rsidRPr="00030516">
        <w:rPr>
          <w:bCs/>
          <w:i/>
          <w:color w:val="FF0000"/>
        </w:rPr>
        <w:t xml:space="preserve"> </w:t>
      </w:r>
    </w:p>
    <w:p w14:paraId="709E78D3" w14:textId="6DFD2326" w:rsidR="00AF5913" w:rsidRPr="00D1608E" w:rsidRDefault="00020D4E" w:rsidP="006046E4">
      <w:pPr>
        <w:pStyle w:val="CLDNormal"/>
        <w:jc w:val="left"/>
        <w:rPr>
          <w:bCs/>
        </w:rPr>
      </w:pPr>
      <w:r w:rsidRPr="00C86E47">
        <w:t xml:space="preserve">Based on </w:t>
      </w:r>
      <w:r>
        <w:t>p</w:t>
      </w:r>
      <w:r w:rsidRPr="00C86E47">
        <w:t xml:space="preserve">opulation PK analyses, the predicted clearance (CL) value of hP67.6 from plasma was </w:t>
      </w:r>
      <w:r w:rsidRPr="00801EFA">
        <w:rPr>
          <w:szCs w:val="22"/>
        </w:rPr>
        <w:t xml:space="preserve">3 L/h </w:t>
      </w:r>
      <w:r>
        <w:rPr>
          <w:szCs w:val="22"/>
        </w:rPr>
        <w:t xml:space="preserve">immediately </w:t>
      </w:r>
      <w:r w:rsidRPr="00801EFA">
        <w:rPr>
          <w:szCs w:val="22"/>
        </w:rPr>
        <w:t xml:space="preserve">after the first dose and </w:t>
      </w:r>
      <w:r>
        <w:rPr>
          <w:szCs w:val="22"/>
        </w:rPr>
        <w:t xml:space="preserve">then </w:t>
      </w:r>
      <w:r w:rsidRPr="00C86E47">
        <w:t>0.3 L/h</w:t>
      </w:r>
      <w:r>
        <w:t>. The</w:t>
      </w:r>
      <w:r w:rsidRPr="00C86E47">
        <w:t xml:space="preserve"> terminal plasma half-life (t</w:t>
      </w:r>
      <w:r w:rsidRPr="00C86E47">
        <w:rPr>
          <w:vertAlign w:val="subscript"/>
        </w:rPr>
        <w:t>½</w:t>
      </w:r>
      <w:r w:rsidRPr="00C86E47">
        <w:t xml:space="preserve">) for hP67.6 was predicted to be </w:t>
      </w:r>
      <w:r w:rsidRPr="00DB786B">
        <w:t>approximately 160</w:t>
      </w:r>
      <w:r w:rsidRPr="00C86E47">
        <w:t xml:space="preserve"> hours for a typical </w:t>
      </w:r>
      <w:r>
        <w:t xml:space="preserve">male </w:t>
      </w:r>
      <w:r w:rsidRPr="00C86E47">
        <w:t xml:space="preserve">patient at the recommended dose level </w:t>
      </w:r>
      <w:r w:rsidRPr="00DB786B">
        <w:t>(3 mg/m</w:t>
      </w:r>
      <w:r w:rsidRPr="00DB786B">
        <w:rPr>
          <w:vertAlign w:val="superscript"/>
        </w:rPr>
        <w:t>2</w:t>
      </w:r>
      <w:r w:rsidRPr="00DB786B">
        <w:t xml:space="preserve">) </w:t>
      </w:r>
      <w:r w:rsidRPr="00C86E47">
        <w:t xml:space="preserve">of </w:t>
      </w:r>
      <w:r w:rsidR="00D574FF">
        <w:t>MYLOTARG</w:t>
      </w:r>
      <w:r w:rsidRPr="00C86E47">
        <w:t>.</w:t>
      </w:r>
    </w:p>
    <w:p w14:paraId="09E7433F" w14:textId="77777777" w:rsidR="00AF5913" w:rsidRDefault="00AF5913" w:rsidP="006046E4">
      <w:pPr>
        <w:pStyle w:val="CLDHeading3"/>
        <w:jc w:val="left"/>
      </w:pPr>
      <w:r w:rsidRPr="00276B21">
        <w:t>Pharmacokinetics in specific groups of subjects or patients</w:t>
      </w:r>
    </w:p>
    <w:p w14:paraId="3CEA008D" w14:textId="77777777" w:rsidR="00AF5913" w:rsidRPr="00001060" w:rsidRDefault="00AF5913" w:rsidP="006046E4">
      <w:pPr>
        <w:pStyle w:val="CLDHeading4"/>
        <w:jc w:val="left"/>
      </w:pPr>
      <w:r w:rsidRPr="00001060">
        <w:t>Age, race, and gender</w:t>
      </w:r>
    </w:p>
    <w:p w14:paraId="1618D55C" w14:textId="029CE592" w:rsidR="00AF5913" w:rsidRPr="00D1608E" w:rsidRDefault="00AF5913" w:rsidP="006046E4">
      <w:pPr>
        <w:pStyle w:val="CLDNormal"/>
        <w:jc w:val="left"/>
        <w:rPr>
          <w:rFonts w:eastAsia="Calibri"/>
          <w:bCs/>
        </w:rPr>
      </w:pPr>
      <w:r w:rsidRPr="003472C4">
        <w:t xml:space="preserve">Based on a population </w:t>
      </w:r>
      <w:r w:rsidR="005D0E61">
        <w:t>PK</w:t>
      </w:r>
      <w:r w:rsidR="005D0E61" w:rsidRPr="003472C4">
        <w:t xml:space="preserve"> </w:t>
      </w:r>
      <w:r w:rsidRPr="003472C4">
        <w:t xml:space="preserve">analysis, age, race, and gender did not significantly affect </w:t>
      </w:r>
      <w:r w:rsidR="00975035">
        <w:t>MYLOTARG</w:t>
      </w:r>
      <w:r w:rsidRPr="003472C4">
        <w:t xml:space="preserve"> disposition.</w:t>
      </w:r>
    </w:p>
    <w:p w14:paraId="7DF07B76" w14:textId="77777777" w:rsidR="00AF5913" w:rsidRPr="00001060" w:rsidRDefault="00AF5913" w:rsidP="006046E4">
      <w:pPr>
        <w:pStyle w:val="CLDHeading4"/>
        <w:jc w:val="left"/>
      </w:pPr>
      <w:r w:rsidRPr="00001060">
        <w:t>Hepatic impairment</w:t>
      </w:r>
    </w:p>
    <w:p w14:paraId="354764DB" w14:textId="581FD34D" w:rsidR="00AF5913" w:rsidRDefault="00AF5913" w:rsidP="006046E4">
      <w:pPr>
        <w:pStyle w:val="CLDNormal"/>
        <w:jc w:val="left"/>
      </w:pPr>
      <w:r w:rsidRPr="003472C4">
        <w:t xml:space="preserve">No formal </w:t>
      </w:r>
      <w:r w:rsidR="005D0E61">
        <w:t>PK</w:t>
      </w:r>
      <w:r w:rsidR="005D0E61" w:rsidRPr="003472C4">
        <w:t xml:space="preserve"> </w:t>
      </w:r>
      <w:r w:rsidRPr="003472C4">
        <w:t xml:space="preserve">studies of </w:t>
      </w:r>
      <w:r w:rsidR="00975035">
        <w:t>MYLOTARG</w:t>
      </w:r>
      <w:r w:rsidRPr="003472C4">
        <w:t xml:space="preserve"> have been conducted in patients with hepatic impairment.</w:t>
      </w:r>
    </w:p>
    <w:p w14:paraId="65FFB45B" w14:textId="0CE4DF99" w:rsidR="00AF5913" w:rsidRPr="00D1608E" w:rsidRDefault="00AF5913" w:rsidP="006046E4">
      <w:pPr>
        <w:pStyle w:val="CLDNormal"/>
        <w:jc w:val="left"/>
        <w:rPr>
          <w:rFonts w:eastAsia="Calibri"/>
          <w:bCs/>
        </w:rPr>
      </w:pPr>
      <w:r w:rsidRPr="0021133D">
        <w:t xml:space="preserve">Based on a population </w:t>
      </w:r>
      <w:r w:rsidR="005D0E61">
        <w:t>PK</w:t>
      </w:r>
      <w:r w:rsidR="005D0E61" w:rsidRPr="0021133D">
        <w:t xml:space="preserve"> </w:t>
      </w:r>
      <w:r w:rsidRPr="0021133D">
        <w:t xml:space="preserve">analysis, the clearance of </w:t>
      </w:r>
      <w:proofErr w:type="spellStart"/>
      <w:r>
        <w:t>gemtuzumab</w:t>
      </w:r>
      <w:proofErr w:type="spellEnd"/>
      <w:r>
        <w:t xml:space="preserve"> </w:t>
      </w:r>
      <w:r w:rsidRPr="0021133D">
        <w:t>ozogamicin</w:t>
      </w:r>
      <w:r>
        <w:t xml:space="preserve"> (hP67.6 antibody and unconjugated calicheamicin) is not expected to be affected by mild hepatic impairment status,</w:t>
      </w:r>
      <w:r w:rsidRPr="0021133D">
        <w:t xml:space="preserve"> </w:t>
      </w:r>
      <w:r>
        <w:t>as</w:t>
      </w:r>
      <w:r w:rsidRPr="0021133D">
        <w:t xml:space="preserve"> defined by National Cancer Institute Organ</w:t>
      </w:r>
      <w:r>
        <w:t xml:space="preserve"> </w:t>
      </w:r>
      <w:r w:rsidRPr="0021133D">
        <w:t>Dysfunction Working Group (NCI ODWG)</w:t>
      </w:r>
      <w:r>
        <w:t>. The analysis included</w:t>
      </w:r>
      <w:r w:rsidRPr="0021133D">
        <w:t xml:space="preserve"> </w:t>
      </w:r>
      <w:r>
        <w:t>40</w:t>
      </w:r>
      <w:r w:rsidR="000F4882">
        <w:t>5</w:t>
      </w:r>
      <w:r w:rsidRPr="0021133D">
        <w:t xml:space="preserve"> patients</w:t>
      </w:r>
      <w:r>
        <w:t xml:space="preserve"> in the following NCI ODWG impairment status categories:</w:t>
      </w:r>
      <w:r w:rsidRPr="0021133D">
        <w:t xml:space="preserve"> </w:t>
      </w:r>
      <w:r>
        <w:t>mild</w:t>
      </w:r>
      <w:r w:rsidRPr="0021133D">
        <w:t xml:space="preserve"> </w:t>
      </w:r>
      <w:r>
        <w:t>(</w:t>
      </w:r>
      <w:r w:rsidRPr="0021133D">
        <w:t>B1</w:t>
      </w:r>
      <w:r>
        <w:t>,</w:t>
      </w:r>
      <w:r w:rsidRPr="0021133D">
        <w:t xml:space="preserve"> n=</w:t>
      </w:r>
      <w:r>
        <w:t xml:space="preserve">58 and </w:t>
      </w:r>
      <w:r w:rsidRPr="0021133D">
        <w:t>B2</w:t>
      </w:r>
      <w:r>
        <w:t>,</w:t>
      </w:r>
      <w:r w:rsidRPr="0021133D">
        <w:t xml:space="preserve"> n=1</w:t>
      </w:r>
      <w:r>
        <w:t>9</w:t>
      </w:r>
      <w:r w:rsidRPr="0021133D">
        <w:t>)</w:t>
      </w:r>
      <w:r>
        <w:t xml:space="preserve">, moderate (C, </w:t>
      </w:r>
      <w:r>
        <w:rPr>
          <w:lang w:val="en"/>
        </w:rPr>
        <w:t>n=6</w:t>
      </w:r>
      <w:r>
        <w:t xml:space="preserve">) and </w:t>
      </w:r>
      <w:r w:rsidRPr="0021133D">
        <w:t>normal hepatic function (n=</w:t>
      </w:r>
      <w:r>
        <w:t>322</w:t>
      </w:r>
      <w:r w:rsidRPr="0021133D">
        <w:t xml:space="preserve">) (see </w:t>
      </w:r>
      <w:r w:rsidR="00F43C12">
        <w:t>S</w:t>
      </w:r>
      <w:r w:rsidR="00F43C12" w:rsidRPr="00705F6F">
        <w:t>ection</w:t>
      </w:r>
      <w:r w:rsidR="00F43C12">
        <w:t> </w:t>
      </w:r>
      <w:r w:rsidR="00F43C12" w:rsidRPr="00705F6F">
        <w:t>4.2</w:t>
      </w:r>
      <w:r w:rsidR="00F43C12">
        <w:t xml:space="preserve"> </w:t>
      </w:r>
      <w:r w:rsidR="00F43C12" w:rsidRPr="00755FFF">
        <w:t>Dose and method of administration</w:t>
      </w:r>
      <w:r w:rsidRPr="0021133D">
        <w:t>)</w:t>
      </w:r>
      <w:r>
        <w:t>.</w:t>
      </w:r>
      <w:r w:rsidR="005D0E61" w:rsidRPr="005D0E61">
        <w:rPr>
          <w:rFonts w:eastAsia="TimesNewRoman"/>
        </w:rPr>
        <w:t xml:space="preserve"> </w:t>
      </w:r>
      <w:r w:rsidR="005D0E61" w:rsidRPr="0036271C">
        <w:rPr>
          <w:rFonts w:eastAsia="TimesNewRoman"/>
        </w:rPr>
        <w:t xml:space="preserve">The PK of </w:t>
      </w:r>
      <w:proofErr w:type="spellStart"/>
      <w:r w:rsidR="005D0E61" w:rsidRPr="0036271C">
        <w:t>gemtuzumab</w:t>
      </w:r>
      <w:proofErr w:type="spellEnd"/>
      <w:r w:rsidR="005D0E61" w:rsidRPr="0036271C">
        <w:t xml:space="preserve"> ozogamicin</w:t>
      </w:r>
      <w:r w:rsidR="005D0E61" w:rsidRPr="0036271C">
        <w:rPr>
          <w:rFonts w:eastAsia="TimesNewRoman"/>
        </w:rPr>
        <w:t xml:space="preserve"> has not been studied in patients with severe hepatic impairment</w:t>
      </w:r>
      <w:r w:rsidR="005D0E61" w:rsidRPr="0021133D">
        <w:rPr>
          <w:iCs/>
        </w:rPr>
        <w:t xml:space="preserve"> (see Section 4.2</w:t>
      </w:r>
      <w:r w:rsidR="005D0E61" w:rsidRPr="005D0E61">
        <w:t xml:space="preserve"> </w:t>
      </w:r>
      <w:r w:rsidR="005D0E61" w:rsidRPr="00755FFF">
        <w:t>Dose and method of administration</w:t>
      </w:r>
      <w:r w:rsidR="005D0E61" w:rsidRPr="0021133D">
        <w:rPr>
          <w:iCs/>
        </w:rPr>
        <w:t>)</w:t>
      </w:r>
      <w:r w:rsidR="005D0E61">
        <w:rPr>
          <w:iCs/>
        </w:rPr>
        <w:t>.</w:t>
      </w:r>
    </w:p>
    <w:p w14:paraId="1065151D" w14:textId="77777777" w:rsidR="00AF5913" w:rsidRPr="00001060" w:rsidRDefault="00AF5913" w:rsidP="006046E4">
      <w:pPr>
        <w:pStyle w:val="CLDHeading4"/>
        <w:jc w:val="left"/>
      </w:pPr>
      <w:r w:rsidRPr="00001060">
        <w:t>Renal impairment</w:t>
      </w:r>
    </w:p>
    <w:p w14:paraId="212791CF" w14:textId="3F3354C9" w:rsidR="00AF5913" w:rsidRDefault="00AF5913" w:rsidP="006046E4">
      <w:pPr>
        <w:pStyle w:val="CLDNormal"/>
        <w:jc w:val="left"/>
      </w:pPr>
      <w:r w:rsidRPr="00052EF4">
        <w:t xml:space="preserve">No formal </w:t>
      </w:r>
      <w:r w:rsidR="005D0E61">
        <w:t>PK</w:t>
      </w:r>
      <w:r w:rsidR="005D0E61" w:rsidRPr="00052EF4">
        <w:t xml:space="preserve"> </w:t>
      </w:r>
      <w:r w:rsidRPr="00052EF4">
        <w:t xml:space="preserve">studies of </w:t>
      </w:r>
      <w:proofErr w:type="spellStart"/>
      <w:r>
        <w:t>gemtuzumab</w:t>
      </w:r>
      <w:proofErr w:type="spellEnd"/>
      <w:r w:rsidRPr="00052EF4">
        <w:t xml:space="preserve"> ozogamicin have been conducted in patients</w:t>
      </w:r>
      <w:r>
        <w:t xml:space="preserve"> </w:t>
      </w:r>
      <w:r w:rsidRPr="00052EF4">
        <w:t xml:space="preserve">with renal impairment. </w:t>
      </w:r>
    </w:p>
    <w:p w14:paraId="6822653A" w14:textId="40F05A1D" w:rsidR="00AF5913" w:rsidRPr="00D1608E" w:rsidRDefault="00AF5913" w:rsidP="006046E4">
      <w:pPr>
        <w:pStyle w:val="CLDNormal"/>
        <w:jc w:val="left"/>
        <w:rPr>
          <w:rFonts w:eastAsia="Calibri"/>
          <w:bCs/>
        </w:rPr>
      </w:pPr>
      <w:r w:rsidRPr="00052EF4">
        <w:t xml:space="preserve">Based on population </w:t>
      </w:r>
      <w:r>
        <w:t>PK</w:t>
      </w:r>
      <w:r w:rsidRPr="00052EF4">
        <w:t xml:space="preserve"> analysis</w:t>
      </w:r>
      <w:r w:rsidRPr="00191201">
        <w:rPr>
          <w:iCs/>
        </w:rPr>
        <w:t xml:space="preserve"> </w:t>
      </w:r>
      <w:r w:rsidRPr="0021133D">
        <w:rPr>
          <w:iCs/>
        </w:rPr>
        <w:t xml:space="preserve">in </w:t>
      </w:r>
      <w:r>
        <w:rPr>
          <w:iCs/>
        </w:rPr>
        <w:t>406 </w:t>
      </w:r>
      <w:r w:rsidRPr="0021133D">
        <w:rPr>
          <w:iCs/>
        </w:rPr>
        <w:t>patients</w:t>
      </w:r>
      <w:r w:rsidRPr="00052EF4">
        <w:t xml:space="preserve">, the clearance of </w:t>
      </w:r>
      <w:proofErr w:type="spellStart"/>
      <w:r>
        <w:t>gemtuzumab</w:t>
      </w:r>
      <w:proofErr w:type="spellEnd"/>
      <w:r>
        <w:t xml:space="preserve"> </w:t>
      </w:r>
      <w:r w:rsidRPr="00052EF4">
        <w:t>ozogamicin in patients with mild renal impairment (</w:t>
      </w:r>
      <w:r w:rsidRPr="00426D9D">
        <w:t>creatinine clearance [</w:t>
      </w:r>
      <w:proofErr w:type="spellStart"/>
      <w:r w:rsidRPr="00426D9D">
        <w:t>CL</w:t>
      </w:r>
      <w:r w:rsidRPr="00426D9D">
        <w:rPr>
          <w:vertAlign w:val="subscript"/>
        </w:rPr>
        <w:t>cr</w:t>
      </w:r>
      <w:proofErr w:type="spellEnd"/>
      <w:r w:rsidRPr="00426D9D">
        <w:t xml:space="preserve">] </w:t>
      </w:r>
      <w:r w:rsidRPr="00052EF4">
        <w:t>60</w:t>
      </w:r>
      <w:r>
        <w:noBreakHyphen/>
      </w:r>
      <w:r w:rsidRPr="00052EF4">
        <w:t>89</w:t>
      </w:r>
      <w:r>
        <w:t> </w:t>
      </w:r>
      <w:r w:rsidRPr="00052EF4">
        <w:t>mL/min; n=</w:t>
      </w:r>
      <w:r>
        <w:t>149 or</w:t>
      </w:r>
      <w:r w:rsidRPr="00052EF4">
        <w:t xml:space="preserve"> moderate</w:t>
      </w:r>
      <w:r>
        <w:t xml:space="preserve"> </w:t>
      </w:r>
      <w:r w:rsidRPr="00052EF4">
        <w:t>renal impairment (</w:t>
      </w:r>
      <w:proofErr w:type="spellStart"/>
      <w:r w:rsidRPr="00426D9D">
        <w:t>CL</w:t>
      </w:r>
      <w:r w:rsidRPr="00426D9D">
        <w:rPr>
          <w:vertAlign w:val="subscript"/>
        </w:rPr>
        <w:t>cr</w:t>
      </w:r>
      <w:proofErr w:type="spellEnd"/>
      <w:r>
        <w:t> </w:t>
      </w:r>
      <w:r w:rsidRPr="00052EF4">
        <w:t>30</w:t>
      </w:r>
      <w:r>
        <w:noBreakHyphen/>
      </w:r>
      <w:r w:rsidRPr="00052EF4">
        <w:t>59</w:t>
      </w:r>
      <w:r>
        <w:t> </w:t>
      </w:r>
      <w:r w:rsidRPr="00052EF4">
        <w:t>mL/min; n=</w:t>
      </w:r>
      <w:r>
        <w:t>47</w:t>
      </w:r>
      <w:r w:rsidRPr="00052EF4">
        <w:t>), was similar to patients with normal renal function (</w:t>
      </w:r>
      <w:proofErr w:type="spellStart"/>
      <w:r w:rsidRPr="00426D9D">
        <w:t>CL</w:t>
      </w:r>
      <w:r w:rsidRPr="00426D9D">
        <w:rPr>
          <w:vertAlign w:val="subscript"/>
        </w:rPr>
        <w:t>cr</w:t>
      </w:r>
      <w:proofErr w:type="spellEnd"/>
      <w:r>
        <w:t> </w:t>
      </w:r>
      <w:r w:rsidRPr="00052EF4">
        <w:rPr>
          <w:rFonts w:hint="eastAsia"/>
        </w:rPr>
        <w:t>≥</w:t>
      </w:r>
      <w:r w:rsidRPr="00052EF4">
        <w:t>90</w:t>
      </w:r>
      <w:r>
        <w:t> </w:t>
      </w:r>
      <w:r w:rsidRPr="00052EF4">
        <w:t>mL/min;</w:t>
      </w:r>
      <w:r>
        <w:t xml:space="preserve"> </w:t>
      </w:r>
      <w:r w:rsidRPr="00052EF4">
        <w:t>n=</w:t>
      </w:r>
      <w:r>
        <w:t>209</w:t>
      </w:r>
      <w:r w:rsidRPr="00052EF4">
        <w:t>)</w:t>
      </w:r>
      <w:r>
        <w:t xml:space="preserve">. </w:t>
      </w:r>
      <w:r w:rsidR="00B1429B">
        <w:rPr>
          <w:rFonts w:eastAsia="TimesNewRoman"/>
        </w:rPr>
        <w:t xml:space="preserve">The impact of severe renal impairment on PK of </w:t>
      </w:r>
      <w:proofErr w:type="spellStart"/>
      <w:r w:rsidR="00B1429B">
        <w:rPr>
          <w:rFonts w:eastAsia="TimesNewRoman"/>
        </w:rPr>
        <w:t>gemtuzumab</w:t>
      </w:r>
      <w:proofErr w:type="spellEnd"/>
      <w:r w:rsidR="00B1429B">
        <w:rPr>
          <w:rFonts w:eastAsia="TimesNewRoman"/>
        </w:rPr>
        <w:t xml:space="preserve"> ozogamicin could not be assessed, since data are available from a single patient only (</w:t>
      </w:r>
      <w:proofErr w:type="spellStart"/>
      <w:r w:rsidR="00B1429B">
        <w:rPr>
          <w:rFonts w:eastAsia="TimesNewRoman"/>
        </w:rPr>
        <w:t>CLcr</w:t>
      </w:r>
      <w:proofErr w:type="spellEnd"/>
      <w:r w:rsidR="00B1429B">
        <w:rPr>
          <w:rFonts w:eastAsia="TimesNewRoman"/>
        </w:rPr>
        <w:t xml:space="preserve"> 15-29 mL/min; n=1).</w:t>
      </w:r>
    </w:p>
    <w:p w14:paraId="49306D3F" w14:textId="77777777" w:rsidR="005D0E61" w:rsidRDefault="005D0E61" w:rsidP="006046E4">
      <w:pPr>
        <w:pStyle w:val="CLDHeading3"/>
        <w:jc w:val="left"/>
      </w:pPr>
      <w:r>
        <w:t>Geriatric use</w:t>
      </w:r>
    </w:p>
    <w:p w14:paraId="6744D5D8" w14:textId="18DD17CC" w:rsidR="005D0E61" w:rsidRDefault="005D0E61" w:rsidP="006046E4">
      <w:pPr>
        <w:jc w:val="left"/>
      </w:pPr>
      <w:r>
        <w:t xml:space="preserve">Use of </w:t>
      </w:r>
      <w:r w:rsidR="00D574FF">
        <w:t>MYLOTARG</w:t>
      </w:r>
      <w:r>
        <w:t xml:space="preserve"> in combination with DNR and </w:t>
      </w:r>
      <w:proofErr w:type="spellStart"/>
      <w:r>
        <w:t>AraC</w:t>
      </w:r>
      <w:proofErr w:type="spellEnd"/>
      <w:r>
        <w:t xml:space="preserve"> in newly-diagnosed adult patients with </w:t>
      </w:r>
      <w:r w:rsidRPr="009862A5">
        <w:rPr>
          <w:i/>
        </w:rPr>
        <w:t>de novo</w:t>
      </w:r>
      <w:r>
        <w:t xml:space="preserve"> AML is supported by a randomized, controlled trial that included 50 patients greater than or equal to 65 years of age. No overall differences in safety or effectiveness were observed between these subjects and younger subjects. </w:t>
      </w:r>
    </w:p>
    <w:p w14:paraId="2C04D249" w14:textId="56CC9CFA" w:rsidR="00AF5913" w:rsidRPr="007F402B" w:rsidRDefault="00AF5913" w:rsidP="006046E4">
      <w:pPr>
        <w:pStyle w:val="CLDHeading3"/>
        <w:jc w:val="left"/>
        <w:rPr>
          <w:i/>
        </w:rPr>
      </w:pPr>
      <w:r w:rsidRPr="007F402B">
        <w:lastRenderedPageBreak/>
        <w:t>P</w:t>
      </w:r>
      <w:r>
        <w:t>a</w:t>
      </w:r>
      <w:r w:rsidRPr="007F402B">
        <w:t xml:space="preserve">ediatric </w:t>
      </w:r>
      <w:r>
        <w:t>u</w:t>
      </w:r>
      <w:r w:rsidRPr="007F402B">
        <w:t>se</w:t>
      </w:r>
    </w:p>
    <w:p w14:paraId="46E53F97" w14:textId="79B6EB79" w:rsidR="003C6DC6" w:rsidRPr="002456E8" w:rsidRDefault="00A445A4" w:rsidP="006046E4">
      <w:pPr>
        <w:jc w:val="left"/>
        <w:rPr>
          <w:rFonts w:eastAsia="Calibri"/>
          <w:color w:val="000000"/>
          <w:lang w:eastAsia="x-none"/>
        </w:rPr>
      </w:pPr>
      <w:r w:rsidRPr="00A445A4">
        <w:rPr>
          <w:rFonts w:eastAsia="Calibri"/>
          <w:color w:val="000000"/>
          <w:lang w:eastAsia="x-none"/>
        </w:rPr>
        <w:t xml:space="preserve">The results of the population modelling showed that the PK behaviour of </w:t>
      </w:r>
      <w:proofErr w:type="spellStart"/>
      <w:r w:rsidRPr="00A445A4">
        <w:rPr>
          <w:rFonts w:eastAsia="Calibri"/>
          <w:color w:val="000000"/>
          <w:lang w:eastAsia="x-none"/>
        </w:rPr>
        <w:t>gemtuzumab</w:t>
      </w:r>
      <w:proofErr w:type="spellEnd"/>
      <w:r w:rsidRPr="00A445A4">
        <w:rPr>
          <w:rFonts w:eastAsia="Calibri"/>
          <w:color w:val="000000"/>
          <w:lang w:eastAsia="x-none"/>
        </w:rPr>
        <w:t xml:space="preserve"> ozogamicin (hP67.6 antibody and unconjugated calicheamicin) is similar between adult and paediatric AML patients following the 9 mg/m</w:t>
      </w:r>
      <w:r w:rsidRPr="00A445A4">
        <w:rPr>
          <w:rFonts w:eastAsia="Calibri"/>
          <w:color w:val="000000"/>
          <w:vertAlign w:val="superscript"/>
          <w:lang w:eastAsia="x-none"/>
        </w:rPr>
        <w:t>2</w:t>
      </w:r>
      <w:r w:rsidRPr="00A445A4">
        <w:rPr>
          <w:rFonts w:eastAsia="Calibri"/>
          <w:color w:val="000000"/>
          <w:lang w:eastAsia="x-none"/>
        </w:rPr>
        <w:t xml:space="preserve"> dosing regimen.</w:t>
      </w:r>
    </w:p>
    <w:p w14:paraId="46E53F9C" w14:textId="19FA8699" w:rsidR="00112E5B" w:rsidRDefault="00003E72" w:rsidP="006046E4">
      <w:pPr>
        <w:pStyle w:val="CLDHeading2"/>
        <w:jc w:val="left"/>
      </w:pPr>
      <w:r>
        <w:t>5.3</w:t>
      </w:r>
      <w:r>
        <w:tab/>
      </w:r>
      <w:r w:rsidR="00003485">
        <w:t>Preclinical safety d</w:t>
      </w:r>
      <w:r w:rsidR="00112E5B">
        <w:t xml:space="preserve">ata </w:t>
      </w:r>
    </w:p>
    <w:p w14:paraId="46E53F9D" w14:textId="6905AE13" w:rsidR="00887811" w:rsidRDefault="00887811" w:rsidP="006046E4">
      <w:pPr>
        <w:pStyle w:val="CLDHeading3"/>
        <w:jc w:val="left"/>
      </w:pPr>
      <w:r>
        <w:t>Genotoxicity</w:t>
      </w:r>
      <w:r w:rsidR="003D017D">
        <w:t xml:space="preserve"> </w:t>
      </w:r>
    </w:p>
    <w:p w14:paraId="21488736" w14:textId="37698858" w:rsidR="00CD7E76" w:rsidRPr="00CD7E76" w:rsidRDefault="00A97E51" w:rsidP="006046E4">
      <w:pPr>
        <w:pStyle w:val="CLDNormal"/>
        <w:jc w:val="left"/>
      </w:pPr>
      <w:r w:rsidRPr="009138EC">
        <w:rPr>
          <w:noProof/>
        </w:rPr>
        <w:t xml:space="preserve">Gemtuzumab ozogamicin was clastogenic </w:t>
      </w:r>
      <w:r w:rsidRPr="008657AE">
        <w:rPr>
          <w:noProof/>
        </w:rPr>
        <w:t>in</w:t>
      </w:r>
      <w:r>
        <w:rPr>
          <w:noProof/>
        </w:rPr>
        <w:t> </w:t>
      </w:r>
      <w:r w:rsidRPr="008657AE">
        <w:rPr>
          <w:noProof/>
        </w:rPr>
        <w:t>vivo</w:t>
      </w:r>
      <w:r w:rsidRPr="009138EC">
        <w:rPr>
          <w:noProof/>
        </w:rPr>
        <w:t xml:space="preserve"> in the bone marrow of mice.</w:t>
      </w:r>
      <w:r w:rsidRPr="00241B4C">
        <w:rPr>
          <w:noProof/>
          <w:lang w:val="x-none"/>
        </w:rPr>
        <w:t xml:space="preserve"> </w:t>
      </w:r>
      <w:r w:rsidRPr="009138EC">
        <w:rPr>
          <w:noProof/>
        </w:rPr>
        <w:t>This is consistent with the known induction of DNA breaks by calicheamicin and other enediyne antitumo</w:t>
      </w:r>
      <w:r>
        <w:rPr>
          <w:noProof/>
        </w:rPr>
        <w:t>u</w:t>
      </w:r>
      <w:r w:rsidRPr="009138EC">
        <w:rPr>
          <w:noProof/>
        </w:rPr>
        <w:t>r antibiotics. N</w:t>
      </w:r>
      <w:r>
        <w:rPr>
          <w:noProof/>
        </w:rPr>
        <w:noBreakHyphen/>
        <w:t>acetyl gamma </w:t>
      </w:r>
      <w:r w:rsidRPr="009138EC">
        <w:rPr>
          <w:noProof/>
        </w:rPr>
        <w:t xml:space="preserve">calicheamicin </w:t>
      </w:r>
      <w:r w:rsidRPr="00241B4C">
        <w:rPr>
          <w:noProof/>
        </w:rPr>
        <w:t>dimethyl hydrazide</w:t>
      </w:r>
      <w:r w:rsidRPr="009138EC">
        <w:rPr>
          <w:noProof/>
        </w:rPr>
        <w:t xml:space="preserve"> (the released cytotoxin) was mutagenic in the bacterial reverse mutation assay</w:t>
      </w:r>
      <w:r>
        <w:rPr>
          <w:noProof/>
        </w:rPr>
        <w:t xml:space="preserve"> </w:t>
      </w:r>
      <w:r w:rsidRPr="0088045A">
        <w:rPr>
          <w:noProof/>
          <w:szCs w:val="22"/>
        </w:rPr>
        <w:t xml:space="preserve">and clastogenic in the </w:t>
      </w:r>
      <w:r w:rsidRPr="00AE34B4">
        <w:rPr>
          <w:noProof/>
          <w:szCs w:val="22"/>
        </w:rPr>
        <w:t>in vitro</w:t>
      </w:r>
      <w:r w:rsidRPr="0088045A">
        <w:rPr>
          <w:noProof/>
          <w:szCs w:val="22"/>
        </w:rPr>
        <w:t xml:space="preserve"> micronucleus assay in human TK6 </w:t>
      </w:r>
      <w:r w:rsidR="00595D4D">
        <w:rPr>
          <w:noProof/>
          <w:szCs w:val="22"/>
        </w:rPr>
        <w:t xml:space="preserve">(lymphoblastoid) </w:t>
      </w:r>
      <w:r w:rsidRPr="0088045A">
        <w:rPr>
          <w:noProof/>
          <w:szCs w:val="22"/>
        </w:rPr>
        <w:t>cells</w:t>
      </w:r>
      <w:r w:rsidRPr="009138EC">
        <w:rPr>
          <w:noProof/>
        </w:rPr>
        <w:t>.</w:t>
      </w:r>
    </w:p>
    <w:p w14:paraId="46E53F9F" w14:textId="1D09EB6F" w:rsidR="00887811" w:rsidRPr="00C035A6" w:rsidRDefault="00887811" w:rsidP="006046E4">
      <w:pPr>
        <w:pStyle w:val="CLDHeading3"/>
        <w:jc w:val="left"/>
        <w:rPr>
          <w:bCs/>
          <w:i/>
          <w:iCs w:val="0"/>
          <w:color w:val="FF0000"/>
        </w:rPr>
      </w:pPr>
      <w:bookmarkStart w:id="37" w:name="_Hlk4688084"/>
      <w:r>
        <w:t>Carcinogenicity</w:t>
      </w:r>
    </w:p>
    <w:p w14:paraId="5D3C79F1" w14:textId="79A829DA" w:rsidR="00CD7E76" w:rsidRDefault="001F5D39" w:rsidP="006046E4">
      <w:pPr>
        <w:pStyle w:val="CLDNormal"/>
        <w:jc w:val="left"/>
        <w:rPr>
          <w:noProof/>
        </w:rPr>
      </w:pPr>
      <w:r w:rsidRPr="009138EC">
        <w:rPr>
          <w:noProof/>
        </w:rPr>
        <w:t>Formal carcinogenicity studies have not been conducted with gemtuzumab ozogamicin. After 6 weeks of administration of gemtuzumab ozogamicin to rats, preneoplastic lesions (minimal to slight oval cell hyperplasia) were observed in the liver at 7.2 mg/m</w:t>
      </w:r>
      <w:r w:rsidRPr="009138EC">
        <w:rPr>
          <w:noProof/>
          <w:vertAlign w:val="superscript"/>
        </w:rPr>
        <w:t>2</w:t>
      </w:r>
      <w:r w:rsidRPr="009138EC">
        <w:rPr>
          <w:noProof/>
        </w:rPr>
        <w:t>/week (approximately  54 times the exposure</w:t>
      </w:r>
      <w:r w:rsidR="00595D4D">
        <w:rPr>
          <w:noProof/>
        </w:rPr>
        <w:t xml:space="preserve"> in patients</w:t>
      </w:r>
      <w:r w:rsidRPr="009138EC">
        <w:rPr>
          <w:noProof/>
        </w:rPr>
        <w:t>after the third 3</w:t>
      </w:r>
      <w:r>
        <w:rPr>
          <w:noProof/>
        </w:rPr>
        <w:t> </w:t>
      </w:r>
      <w:r w:rsidRPr="009138EC">
        <w:rPr>
          <w:noProof/>
        </w:rPr>
        <w:t>mg/m</w:t>
      </w:r>
      <w:r w:rsidRPr="009138EC">
        <w:rPr>
          <w:noProof/>
          <w:vertAlign w:val="superscript"/>
        </w:rPr>
        <w:t>2</w:t>
      </w:r>
      <w:r w:rsidR="00595D4D">
        <w:rPr>
          <w:noProof/>
        </w:rPr>
        <w:t xml:space="preserve"> dose</w:t>
      </w:r>
      <w:r w:rsidRPr="007222DD">
        <w:rPr>
          <w:noProof/>
        </w:rPr>
        <w:t xml:space="preserve"> </w:t>
      </w:r>
      <w:r w:rsidRPr="009138EC">
        <w:rPr>
          <w:noProof/>
        </w:rPr>
        <w:t xml:space="preserve">based on </w:t>
      </w:r>
      <w:r w:rsidR="00595D4D">
        <w:rPr>
          <w:noProof/>
        </w:rPr>
        <w:t xml:space="preserve">plasma </w:t>
      </w:r>
      <w:r w:rsidRPr="009138EC">
        <w:rPr>
          <w:noProof/>
        </w:rPr>
        <w:t>AUC</w:t>
      </w:r>
      <w:r>
        <w:rPr>
          <w:noProof/>
          <w:vertAlign w:val="subscript"/>
        </w:rPr>
        <w:t>168</w:t>
      </w:r>
      <w:r w:rsidRPr="009138EC">
        <w:rPr>
          <w:noProof/>
        </w:rPr>
        <w:t>).</w:t>
      </w:r>
      <w:r w:rsidRPr="009138EC">
        <w:rPr>
          <w:rFonts w:ascii="Arial" w:hAnsi="Arial"/>
          <w:noProof/>
        </w:rPr>
        <w:t xml:space="preserve"> </w:t>
      </w:r>
      <w:r w:rsidRPr="009138EC">
        <w:rPr>
          <w:noProof/>
        </w:rPr>
        <w:t>Preneoplastic and neoplastic lesions have been observed in the livers of rats with other antibody-calicheamicin conjugates</w:t>
      </w:r>
      <w:bookmarkEnd w:id="37"/>
      <w:r w:rsidRPr="009138EC">
        <w:rPr>
          <w:noProof/>
        </w:rPr>
        <w:t>.</w:t>
      </w:r>
    </w:p>
    <w:p w14:paraId="46E53FA8" w14:textId="1879277F" w:rsidR="00112B3F" w:rsidRDefault="002B1AAB" w:rsidP="006046E4">
      <w:pPr>
        <w:pStyle w:val="CLDHeading1"/>
        <w:jc w:val="left"/>
      </w:pPr>
      <w:r>
        <w:t>6.</w:t>
      </w:r>
      <w:r>
        <w:tab/>
      </w:r>
      <w:r w:rsidR="0018348D">
        <w:t>PHARMACEUTICAL PARTICULARS</w:t>
      </w:r>
      <w:r w:rsidR="00112E5B">
        <w:t xml:space="preserve"> </w:t>
      </w:r>
    </w:p>
    <w:p w14:paraId="1AC78F35" w14:textId="391D9922" w:rsidR="00D6741E" w:rsidRPr="00C035A6" w:rsidRDefault="00D6741E" w:rsidP="006046E4">
      <w:pPr>
        <w:pStyle w:val="CLDHeading2"/>
        <w:jc w:val="left"/>
        <w:rPr>
          <w:bCs/>
          <w:i/>
          <w:iCs/>
          <w:color w:val="FF0000"/>
        </w:rPr>
      </w:pPr>
      <w:r>
        <w:t xml:space="preserve">6.1 List of excipients </w:t>
      </w:r>
    </w:p>
    <w:p w14:paraId="745CDBFF" w14:textId="77777777" w:rsidR="009F560C" w:rsidRDefault="009F560C" w:rsidP="006046E4">
      <w:pPr>
        <w:pStyle w:val="CLDNormal"/>
        <w:spacing w:after="0"/>
        <w:jc w:val="left"/>
      </w:pPr>
      <w:r>
        <w:t>Dextran 40</w:t>
      </w:r>
    </w:p>
    <w:p w14:paraId="2970B0F0" w14:textId="77777777" w:rsidR="009F560C" w:rsidRDefault="009F560C" w:rsidP="006046E4">
      <w:pPr>
        <w:pStyle w:val="CLDNormal"/>
        <w:spacing w:after="0"/>
        <w:jc w:val="left"/>
      </w:pPr>
      <w:r>
        <w:t>Dibasic sodium phosphate</w:t>
      </w:r>
    </w:p>
    <w:p w14:paraId="63409EDB" w14:textId="77777777" w:rsidR="009F560C" w:rsidRPr="00902136" w:rsidRDefault="009F560C" w:rsidP="006046E4">
      <w:pPr>
        <w:pStyle w:val="CLDNormal"/>
        <w:spacing w:after="0"/>
        <w:jc w:val="left"/>
      </w:pPr>
      <w:r>
        <w:t>Monobasic sodium phosphate monohydrate</w:t>
      </w:r>
    </w:p>
    <w:p w14:paraId="411B3630" w14:textId="77777777" w:rsidR="009F560C" w:rsidRDefault="009F560C" w:rsidP="006046E4">
      <w:pPr>
        <w:pStyle w:val="CLDNormal"/>
        <w:spacing w:after="0"/>
        <w:jc w:val="left"/>
      </w:pPr>
      <w:r>
        <w:t>Sodium chloride</w:t>
      </w:r>
    </w:p>
    <w:p w14:paraId="4BFAA83A" w14:textId="77777777" w:rsidR="009F560C" w:rsidRDefault="009F560C" w:rsidP="006046E4">
      <w:pPr>
        <w:pStyle w:val="CLDNormal"/>
        <w:spacing w:after="0"/>
        <w:jc w:val="left"/>
      </w:pPr>
      <w:r>
        <w:t>Sucrose</w:t>
      </w:r>
    </w:p>
    <w:p w14:paraId="46E53FAB" w14:textId="6BABEEA4" w:rsidR="00830B98" w:rsidRPr="00C035A6" w:rsidRDefault="002B1AAB" w:rsidP="006046E4">
      <w:pPr>
        <w:pStyle w:val="CLDHeading2"/>
        <w:jc w:val="left"/>
        <w:rPr>
          <w:bCs/>
          <w:i/>
          <w:iCs/>
          <w:color w:val="FF0000"/>
        </w:rPr>
      </w:pPr>
      <w:r>
        <w:t>6.2</w:t>
      </w:r>
      <w:r>
        <w:tab/>
      </w:r>
      <w:r w:rsidR="003556AB">
        <w:t xml:space="preserve">Incompatibilities </w:t>
      </w:r>
    </w:p>
    <w:p w14:paraId="052393E2" w14:textId="77777777" w:rsidR="00D6741E" w:rsidRDefault="00D6741E" w:rsidP="006046E4">
      <w:pPr>
        <w:pStyle w:val="Paragraph"/>
        <w:spacing w:after="0"/>
        <w:rPr>
          <w:noProof/>
        </w:rPr>
      </w:pPr>
      <w:r w:rsidRPr="00846E36">
        <w:rPr>
          <w:noProof/>
        </w:rPr>
        <w:t>In the absence of compatibility studies, this medicinal product must not be mixed</w:t>
      </w:r>
      <w:r>
        <w:rPr>
          <w:noProof/>
        </w:rPr>
        <w:t xml:space="preserve"> with other medicinal products.</w:t>
      </w:r>
    </w:p>
    <w:p w14:paraId="46E53FB1" w14:textId="40ECEB9D" w:rsidR="00830B98" w:rsidRDefault="002B1AAB" w:rsidP="006046E4">
      <w:pPr>
        <w:pStyle w:val="CLDHeading2"/>
        <w:jc w:val="left"/>
      </w:pPr>
      <w:r>
        <w:t>6.3</w:t>
      </w:r>
      <w:r>
        <w:tab/>
      </w:r>
      <w:r w:rsidR="003556AB">
        <w:t>Shelf life</w:t>
      </w:r>
      <w:r w:rsidR="00830B98">
        <w:t xml:space="preserve"> </w:t>
      </w:r>
    </w:p>
    <w:p w14:paraId="5BFD0304" w14:textId="70242ACC" w:rsidR="00D6741E" w:rsidRPr="00D1608E" w:rsidRDefault="00E24111" w:rsidP="006046E4">
      <w:pPr>
        <w:pStyle w:val="CLDNormal"/>
        <w:jc w:val="left"/>
        <w:rPr>
          <w:rFonts w:eastAsia="Calibri"/>
          <w:bCs/>
        </w:rPr>
      </w:pPr>
      <w:r>
        <w:t>In Australia, information on the shelf life can be found on the public summary of the Australian Register of Therapeutic Goods (ARTG). The expiry date can be found on the packaging.</w:t>
      </w:r>
    </w:p>
    <w:p w14:paraId="46E53FB4" w14:textId="5C17CDCF" w:rsidR="003556AB" w:rsidRDefault="002B1AAB" w:rsidP="006046E4">
      <w:pPr>
        <w:pStyle w:val="CLDHeading2"/>
        <w:jc w:val="left"/>
      </w:pPr>
      <w:r>
        <w:lastRenderedPageBreak/>
        <w:t>6.4</w:t>
      </w:r>
      <w:r>
        <w:tab/>
      </w:r>
      <w:r w:rsidR="00003485">
        <w:t>Special precautions for s</w:t>
      </w:r>
      <w:r w:rsidR="003556AB">
        <w:t xml:space="preserve">torage </w:t>
      </w:r>
    </w:p>
    <w:p w14:paraId="1F5D4A1A" w14:textId="77777777" w:rsidR="00E24111" w:rsidRDefault="00536C8D" w:rsidP="006046E4">
      <w:pPr>
        <w:pStyle w:val="CLDHeading3"/>
        <w:jc w:val="left"/>
      </w:pPr>
      <w:r w:rsidRPr="00846E36">
        <w:t>Unopened vials</w:t>
      </w:r>
    </w:p>
    <w:p w14:paraId="171975EC" w14:textId="3DF16107" w:rsidR="00536C8D" w:rsidRDefault="00E24111" w:rsidP="006046E4">
      <w:pPr>
        <w:pStyle w:val="CLDNormal"/>
        <w:jc w:val="left"/>
        <w:rPr>
          <w:bCs/>
        </w:rPr>
      </w:pPr>
      <w:r>
        <w:t>S</w:t>
      </w:r>
      <w:r w:rsidR="00536C8D" w:rsidRPr="00536C8D">
        <w:t>tore at 2°C to 8°C (Refrigerate. Do not freeze)</w:t>
      </w:r>
      <w:r w:rsidR="00536C8D">
        <w:t>.</w:t>
      </w:r>
      <w:r w:rsidR="00536C8D" w:rsidRPr="00846E36">
        <w:t xml:space="preserve"> Store in the original carton and protect from light</w:t>
      </w:r>
      <w:r w:rsidR="00536C8D" w:rsidRPr="00D1608E">
        <w:rPr>
          <w:bCs/>
        </w:rPr>
        <w:t>.</w:t>
      </w:r>
    </w:p>
    <w:p w14:paraId="60D9EB73" w14:textId="77777777" w:rsidR="00177035" w:rsidRPr="00177035" w:rsidRDefault="00177035" w:rsidP="006046E4">
      <w:pPr>
        <w:pStyle w:val="Heading3"/>
        <w:jc w:val="left"/>
        <w:rPr>
          <w:i w:val="0"/>
        </w:rPr>
      </w:pPr>
      <w:r w:rsidRPr="00177035">
        <w:rPr>
          <w:i w:val="0"/>
        </w:rPr>
        <w:t>Reconstituted and diluted solution</w:t>
      </w:r>
    </w:p>
    <w:p w14:paraId="33073230" w14:textId="4364184A" w:rsidR="00177035" w:rsidRPr="005104A8" w:rsidRDefault="00177035" w:rsidP="006046E4">
      <w:pPr>
        <w:pStyle w:val="paragraph0"/>
        <w:spacing w:before="0" w:after="0"/>
        <w:rPr>
          <w:szCs w:val="22"/>
          <w:vertAlign w:val="superscript"/>
        </w:rPr>
      </w:pPr>
      <w:r w:rsidRPr="00801EFA">
        <w:rPr>
          <w:szCs w:val="22"/>
        </w:rPr>
        <w:t xml:space="preserve">Following reconstitution and dilution, the solution should be protected from light and should be used immediately. If the product cannot be used immediately, the diluted solution may be stored up to 18 hours </w:t>
      </w:r>
      <w:r>
        <w:rPr>
          <w:szCs w:val="22"/>
        </w:rPr>
        <w:t>in a refrigerator (</w:t>
      </w:r>
      <w:r w:rsidRPr="00801EFA">
        <w:rPr>
          <w:szCs w:val="22"/>
        </w:rPr>
        <w:t>2°C</w:t>
      </w:r>
      <w:r>
        <w:rPr>
          <w:szCs w:val="22"/>
        </w:rPr>
        <w:t xml:space="preserve"> to </w:t>
      </w:r>
      <w:r w:rsidRPr="00801EFA">
        <w:rPr>
          <w:szCs w:val="22"/>
        </w:rPr>
        <w:t>8°C</w:t>
      </w:r>
      <w:r>
        <w:rPr>
          <w:szCs w:val="22"/>
        </w:rPr>
        <w:t>)</w:t>
      </w:r>
      <w:r w:rsidRPr="00801EFA">
        <w:rPr>
          <w:szCs w:val="22"/>
        </w:rPr>
        <w:t xml:space="preserve"> from the time of initial vial puncture with not more than 6 hours </w:t>
      </w:r>
      <w:r>
        <w:rPr>
          <w:szCs w:val="22"/>
        </w:rPr>
        <w:t>at room temperature (</w:t>
      </w:r>
      <w:r w:rsidRPr="00801EFA">
        <w:rPr>
          <w:szCs w:val="22"/>
        </w:rPr>
        <w:t>below 25°C</w:t>
      </w:r>
      <w:r>
        <w:rPr>
          <w:szCs w:val="22"/>
        </w:rPr>
        <w:t>)</w:t>
      </w:r>
      <w:r w:rsidRPr="00801EFA">
        <w:rPr>
          <w:szCs w:val="22"/>
        </w:rPr>
        <w:t>. This includes the time required for reconstitution, dilution, and administration.</w:t>
      </w:r>
    </w:p>
    <w:p w14:paraId="46E53FB8" w14:textId="625D3C6A" w:rsidR="003556AB" w:rsidRPr="00460035" w:rsidRDefault="00E34962" w:rsidP="006046E4">
      <w:pPr>
        <w:pStyle w:val="CLDHeading2"/>
        <w:jc w:val="left"/>
        <w:rPr>
          <w:color w:val="7030A0"/>
        </w:rPr>
      </w:pPr>
      <w:r>
        <w:t>6.5</w:t>
      </w:r>
      <w:r>
        <w:tab/>
      </w:r>
      <w:r w:rsidR="00003485">
        <w:t>Nature and contents of c</w:t>
      </w:r>
      <w:r w:rsidR="003556AB">
        <w:t xml:space="preserve">ontainer </w:t>
      </w:r>
    </w:p>
    <w:p w14:paraId="3F14CA1D" w14:textId="77777777" w:rsidR="005C14F5" w:rsidRDefault="005C14F5" w:rsidP="006046E4">
      <w:pPr>
        <w:pStyle w:val="CLDNormal"/>
        <w:jc w:val="left"/>
      </w:pPr>
      <w:r>
        <w:t xml:space="preserve">Amber Type 1 glass vial, with butyl rubber stopper and crimp seal with flip-off cap containing 5 mg </w:t>
      </w:r>
      <w:proofErr w:type="spellStart"/>
      <w:r>
        <w:t>gemtuzumab</w:t>
      </w:r>
      <w:proofErr w:type="spellEnd"/>
      <w:r>
        <w:t xml:space="preserve"> ozogamicin.</w:t>
      </w:r>
    </w:p>
    <w:p w14:paraId="46E53FB9" w14:textId="753AAE16" w:rsidR="003556AB" w:rsidRPr="00C035A6" w:rsidRDefault="005C14F5" w:rsidP="006046E4">
      <w:pPr>
        <w:pStyle w:val="CLDNormal"/>
        <w:jc w:val="left"/>
        <w:rPr>
          <w:i/>
          <w:iCs/>
          <w:color w:val="FF0000"/>
        </w:rPr>
      </w:pPr>
      <w:r>
        <w:t>Each carton contains 1 single-</w:t>
      </w:r>
      <w:r w:rsidRPr="005C14F5">
        <w:t xml:space="preserve">dose vial containing sterile, </w:t>
      </w:r>
      <w:r w:rsidR="000008A0">
        <w:t>preservative-free, white to off-</w:t>
      </w:r>
      <w:r w:rsidRPr="005C14F5">
        <w:t>wh</w:t>
      </w:r>
      <w:r>
        <w:t>ite lyophilized cake or powder.</w:t>
      </w:r>
    </w:p>
    <w:p w14:paraId="46E53FBE" w14:textId="546B8369" w:rsidR="003556AB" w:rsidRPr="00460035" w:rsidRDefault="00E34962" w:rsidP="006046E4">
      <w:pPr>
        <w:pStyle w:val="CLDHeading2"/>
        <w:jc w:val="left"/>
        <w:rPr>
          <w:color w:val="7030A0"/>
        </w:rPr>
      </w:pPr>
      <w:r>
        <w:t>6.6</w:t>
      </w:r>
      <w:r>
        <w:tab/>
      </w:r>
      <w:r w:rsidR="00003485">
        <w:t>Special precautions for d</w:t>
      </w:r>
      <w:r w:rsidR="003556AB">
        <w:t>isposal</w:t>
      </w:r>
      <w:r w:rsidR="003556AB" w:rsidRPr="00C035A6">
        <w:rPr>
          <w:bCs/>
          <w:i/>
          <w:iCs/>
          <w:color w:val="FF0000"/>
        </w:rPr>
        <w:t xml:space="preserve"> </w:t>
      </w:r>
    </w:p>
    <w:p w14:paraId="62EC17D1" w14:textId="62758FB7" w:rsidR="00EF15DF" w:rsidRPr="00EF15DF" w:rsidRDefault="00EF15DF" w:rsidP="006046E4">
      <w:pPr>
        <w:pStyle w:val="CLDNormal"/>
        <w:jc w:val="left"/>
      </w:pPr>
      <w:r w:rsidRPr="00EF15DF">
        <w:t xml:space="preserve">In Australia, any unused medicine or waste material should be disposed of in accordance with </w:t>
      </w:r>
      <w:r w:rsidR="005C14F5">
        <w:t>local requirements.</w:t>
      </w:r>
    </w:p>
    <w:p w14:paraId="2EFB856C" w14:textId="164042EA" w:rsidR="00902136" w:rsidRPr="00C035A6" w:rsidRDefault="00003485" w:rsidP="006046E4">
      <w:pPr>
        <w:pStyle w:val="CLDHeading2"/>
        <w:jc w:val="left"/>
        <w:rPr>
          <w:bCs/>
          <w:i/>
          <w:iCs/>
          <w:color w:val="FF0000"/>
        </w:rPr>
      </w:pPr>
      <w:r>
        <w:t>6.7</w:t>
      </w:r>
      <w:r>
        <w:tab/>
        <w:t>Physicochemical p</w:t>
      </w:r>
      <w:r w:rsidR="00902136">
        <w:t xml:space="preserve">roperties </w:t>
      </w:r>
    </w:p>
    <w:p w14:paraId="6E16978B" w14:textId="7AECFF7C" w:rsidR="00EF15DF" w:rsidRDefault="00902136" w:rsidP="006046E4">
      <w:pPr>
        <w:pStyle w:val="CLDHeading3"/>
        <w:jc w:val="left"/>
      </w:pPr>
      <w:r>
        <w:t xml:space="preserve">Chemical structure </w:t>
      </w:r>
    </w:p>
    <w:p w14:paraId="0093EDB6" w14:textId="289C19E1" w:rsidR="001037F2" w:rsidRDefault="00731D56" w:rsidP="006046E4">
      <w:pPr>
        <w:pStyle w:val="CLDNormal"/>
        <w:jc w:val="left"/>
      </w:pPr>
      <w:r>
        <w:object w:dxaOrig="7437" w:dyaOrig="3529" w14:anchorId="4613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style="width:366.9pt;height:179.7pt;mso-position-vertical:absolute" o:ole="">
            <v:imagedata r:id="rId13" o:title=""/>
          </v:shape>
          <o:OLEObject Type="Embed" ProgID="ChemDraw.Document.6.0" ShapeID="_x0000_i1025" DrawAspect="Content" ObjectID="_1664711610" r:id="rId14"/>
        </w:object>
      </w:r>
    </w:p>
    <w:p w14:paraId="6BD1FA88" w14:textId="1A37262B" w:rsidR="00641A23" w:rsidRPr="00D1608E" w:rsidRDefault="00641A23" w:rsidP="006046E4">
      <w:pPr>
        <w:pStyle w:val="CLDNormal"/>
        <w:jc w:val="left"/>
        <w:rPr>
          <w:rFonts w:eastAsia="Calibri"/>
        </w:rPr>
      </w:pPr>
      <w:proofErr w:type="spellStart"/>
      <w:r w:rsidRPr="00FD609D">
        <w:t>Gemtuzumab</w:t>
      </w:r>
      <w:proofErr w:type="spellEnd"/>
      <w:r w:rsidRPr="00FD609D">
        <w:t xml:space="preserve"> ozogamicin is an antibody-drug conjugate (ADC)</w:t>
      </w:r>
      <w:r>
        <w:t xml:space="preserve"> composed of </w:t>
      </w:r>
      <w:r w:rsidRPr="00FD609D">
        <w:t>the CD33-directed monoclonal antibody (</w:t>
      </w:r>
      <w:r>
        <w:rPr>
          <w:bCs/>
        </w:rPr>
        <w:t xml:space="preserve">hP67.6; </w:t>
      </w:r>
      <w:r w:rsidRPr="00FD609D">
        <w:t xml:space="preserve">recombinant humanized immunoglobulin </w:t>
      </w:r>
      <w:r>
        <w:t>[</w:t>
      </w:r>
      <w:r w:rsidRPr="00FD609D">
        <w:t>Ig</w:t>
      </w:r>
      <w:r>
        <w:t>]</w:t>
      </w:r>
      <w:r w:rsidRPr="00FD609D">
        <w:t xml:space="preserve"> G4, kappa antibody produced by mammalian cell culture in NS0 cells) that is covalently linked to </w:t>
      </w:r>
      <w:r w:rsidRPr="00FD609D">
        <w:lastRenderedPageBreak/>
        <w:t>the cytotoxic agent N-acetyl gamma calicheamicin.</w:t>
      </w:r>
      <w:r>
        <w:t xml:space="preserve"> </w:t>
      </w:r>
      <w:proofErr w:type="spellStart"/>
      <w:r>
        <w:t>Gemtuzumab</w:t>
      </w:r>
      <w:proofErr w:type="spellEnd"/>
      <w:r>
        <w:t xml:space="preserve"> ozogamicin consists of conjugated and unconjugated </w:t>
      </w:r>
      <w:proofErr w:type="spellStart"/>
      <w:r>
        <w:t>gemtuzumab</w:t>
      </w:r>
      <w:proofErr w:type="spellEnd"/>
      <w:r>
        <w:t xml:space="preserve">. The conjugated molecules differ in the number of activated calicheamicin derivative moieties attached to </w:t>
      </w:r>
      <w:proofErr w:type="spellStart"/>
      <w:r>
        <w:t>gemtuzumab</w:t>
      </w:r>
      <w:proofErr w:type="spellEnd"/>
      <w:r>
        <w:t>.</w:t>
      </w:r>
      <w:r w:rsidRPr="002F3B68">
        <w:rPr>
          <w:color w:val="0000FF"/>
        </w:rPr>
        <w:t xml:space="preserve"> </w:t>
      </w:r>
      <w:r>
        <w:t xml:space="preserve">The number of conjugated </w:t>
      </w:r>
      <w:proofErr w:type="spellStart"/>
      <w:r>
        <w:t>calicheamicin</w:t>
      </w:r>
      <w:proofErr w:type="spellEnd"/>
      <w:r>
        <w:t xml:space="preserve"> derivatives per </w:t>
      </w:r>
      <w:proofErr w:type="spellStart"/>
      <w:r>
        <w:t>gemtuzumab</w:t>
      </w:r>
      <w:proofErr w:type="spellEnd"/>
      <w:r>
        <w:t xml:space="preserve"> molecule ranges from predominantly 0 to 6, with an average of 2 to 3 moles of calicheamicin derivative per mole of </w:t>
      </w:r>
      <w:proofErr w:type="spellStart"/>
      <w:r>
        <w:t>gemtuzumab</w:t>
      </w:r>
      <w:proofErr w:type="spellEnd"/>
      <w:r>
        <w:t>.</w:t>
      </w:r>
    </w:p>
    <w:p w14:paraId="7A7EF46E" w14:textId="401ABACF" w:rsidR="00902136" w:rsidRDefault="00902136" w:rsidP="006046E4">
      <w:pPr>
        <w:pStyle w:val="CLDHeading3"/>
        <w:jc w:val="left"/>
      </w:pPr>
      <w:r>
        <w:t>CAS number</w:t>
      </w:r>
      <w:r w:rsidRPr="001D2530">
        <w:rPr>
          <w:bCs/>
          <w:i/>
          <w:color w:val="FF0000"/>
        </w:rPr>
        <w:t xml:space="preserve"> </w:t>
      </w:r>
    </w:p>
    <w:p w14:paraId="08803EBE" w14:textId="664354D7" w:rsidR="00EF15DF" w:rsidRDefault="00007B83" w:rsidP="006046E4">
      <w:pPr>
        <w:pStyle w:val="CLDNormal"/>
        <w:jc w:val="left"/>
        <w:rPr>
          <w:i/>
          <w:iCs/>
          <w:color w:val="FF0000"/>
        </w:rPr>
      </w:pPr>
      <w:r w:rsidRPr="00007B83">
        <w:t>220578-59-6</w:t>
      </w:r>
    </w:p>
    <w:p w14:paraId="46E53FC4" w14:textId="771C5B14" w:rsidR="00EB4D43" w:rsidRPr="00DB3A4B" w:rsidRDefault="00E34962" w:rsidP="006046E4">
      <w:pPr>
        <w:pStyle w:val="CLDHeading1"/>
        <w:jc w:val="left"/>
      </w:pPr>
      <w:r>
        <w:t>7.</w:t>
      </w:r>
      <w:r>
        <w:tab/>
      </w:r>
      <w:r w:rsidR="0018348D" w:rsidRPr="00003485">
        <w:t>MEDICINE SCHEDULE (POISONS STANDARD)</w:t>
      </w:r>
      <w:r w:rsidR="00315AB0">
        <w:t xml:space="preserve"> </w:t>
      </w:r>
    </w:p>
    <w:p w14:paraId="46E53FC6" w14:textId="5C824578" w:rsidR="00E34962" w:rsidRPr="00EF15DF" w:rsidRDefault="00F82382" w:rsidP="006046E4">
      <w:pPr>
        <w:pStyle w:val="CLDNormal"/>
        <w:jc w:val="left"/>
        <w:rPr>
          <w:color w:val="7030A0"/>
        </w:rPr>
      </w:pPr>
      <w:r>
        <w:t>S4 (Prescription Only Medicine)</w:t>
      </w:r>
    </w:p>
    <w:p w14:paraId="46E53FC7" w14:textId="0B8B9D97" w:rsidR="00EB4D43" w:rsidRPr="00DB3A4B" w:rsidRDefault="00E34962" w:rsidP="006046E4">
      <w:pPr>
        <w:pStyle w:val="CLDHeading1"/>
        <w:jc w:val="left"/>
      </w:pPr>
      <w:r>
        <w:t>8.</w:t>
      </w:r>
      <w:r>
        <w:tab/>
      </w:r>
      <w:r w:rsidR="00FE40A4">
        <w:t>SPONSOR</w:t>
      </w:r>
      <w:r w:rsidR="00FE40A4" w:rsidRPr="00030516">
        <w:rPr>
          <w:bCs/>
          <w:i/>
          <w:iCs/>
          <w:color w:val="FF0000"/>
        </w:rPr>
        <w:t xml:space="preserve"> </w:t>
      </w:r>
    </w:p>
    <w:p w14:paraId="46E53FC8" w14:textId="06295BC3" w:rsidR="00EB4D43" w:rsidRDefault="00370447" w:rsidP="006046E4">
      <w:pPr>
        <w:pStyle w:val="CLDTableTextListText"/>
      </w:pPr>
      <w:r>
        <w:t>Pfizer Australia</w:t>
      </w:r>
      <w:r w:rsidR="00EB4D43">
        <w:t xml:space="preserve"> </w:t>
      </w:r>
      <w:r>
        <w:t xml:space="preserve">Pty </w:t>
      </w:r>
      <w:r w:rsidR="00EB4D43">
        <w:t>L</w:t>
      </w:r>
      <w:r>
        <w:t>t</w:t>
      </w:r>
      <w:r w:rsidR="00EB4D43">
        <w:t>d</w:t>
      </w:r>
      <w:r w:rsidR="00FB2FED">
        <w:t xml:space="preserve"> </w:t>
      </w:r>
    </w:p>
    <w:p w14:paraId="2F142EEC" w14:textId="77777777" w:rsidR="00177035" w:rsidRDefault="00177035" w:rsidP="006046E4">
      <w:pPr>
        <w:pStyle w:val="CLDTableTextListText"/>
      </w:pPr>
      <w:r>
        <w:t>Level 17, 151 Clarence Street</w:t>
      </w:r>
    </w:p>
    <w:p w14:paraId="5287F31C" w14:textId="77777777" w:rsidR="00177035" w:rsidRDefault="00177035" w:rsidP="006046E4">
      <w:pPr>
        <w:pStyle w:val="CLDTableTextListText"/>
      </w:pPr>
      <w:r>
        <w:t>Sydney NSW 2000</w:t>
      </w:r>
    </w:p>
    <w:p w14:paraId="0CB96937" w14:textId="706DDC31" w:rsidR="00370447" w:rsidRPr="00E20C47" w:rsidRDefault="00370447" w:rsidP="006046E4">
      <w:pPr>
        <w:pStyle w:val="CLDTableTextListText"/>
        <w:rPr>
          <w:i/>
          <w:color w:val="FF0000"/>
        </w:rPr>
      </w:pPr>
      <w:r>
        <w:t xml:space="preserve">Toll Free Number: 1800 675 229 </w:t>
      </w:r>
    </w:p>
    <w:p w14:paraId="46E53FC9" w14:textId="41A53132" w:rsidR="00EB4D43" w:rsidRDefault="00370447" w:rsidP="006046E4">
      <w:pPr>
        <w:pStyle w:val="CLDNormal"/>
        <w:jc w:val="left"/>
      </w:pPr>
      <w:r>
        <w:t>www.pfizer.com.au</w:t>
      </w:r>
      <w:r w:rsidR="00FB2FED">
        <w:t xml:space="preserve"> </w:t>
      </w:r>
    </w:p>
    <w:p w14:paraId="46E53FCC" w14:textId="795D2C7E" w:rsidR="00EB4D43" w:rsidRPr="00DB3A4B" w:rsidRDefault="00E34962" w:rsidP="006046E4">
      <w:pPr>
        <w:pStyle w:val="CLDHeading1"/>
        <w:jc w:val="left"/>
      </w:pPr>
      <w:r>
        <w:t>9.</w:t>
      </w:r>
      <w:r w:rsidRPr="00003485">
        <w:tab/>
      </w:r>
      <w:r w:rsidR="0018348D" w:rsidRPr="00003485">
        <w:t>DATE OF FIRST APPROVAL</w:t>
      </w:r>
      <w:r w:rsidR="003556AB">
        <w:t xml:space="preserve"> </w:t>
      </w:r>
    </w:p>
    <w:p w14:paraId="46E53FCE" w14:textId="71123BC5" w:rsidR="009E6153" w:rsidRPr="00C035A6" w:rsidRDefault="00513724" w:rsidP="006046E4">
      <w:pPr>
        <w:pStyle w:val="CLDNormal"/>
        <w:jc w:val="left"/>
        <w:rPr>
          <w:i/>
          <w:iCs/>
          <w:color w:val="FF0000"/>
        </w:rPr>
      </w:pPr>
      <w:r>
        <w:t>9 April 2020</w:t>
      </w:r>
    </w:p>
    <w:p w14:paraId="46E53FCF" w14:textId="0680DC1B" w:rsidR="003556AB" w:rsidRPr="00DB3A4B" w:rsidRDefault="00E34962" w:rsidP="006046E4">
      <w:pPr>
        <w:pStyle w:val="CLDHeading1"/>
        <w:jc w:val="left"/>
      </w:pPr>
      <w:r w:rsidRPr="00003485">
        <w:t>10.</w:t>
      </w:r>
      <w:r w:rsidRPr="00003485">
        <w:tab/>
      </w:r>
      <w:r w:rsidR="0018348D" w:rsidRPr="00003485">
        <w:t xml:space="preserve">DATE OF REVISION </w:t>
      </w:r>
    </w:p>
    <w:p w14:paraId="46E53FD1" w14:textId="4F3F99A9" w:rsidR="003556AB" w:rsidRDefault="001421CE" w:rsidP="006046E4">
      <w:pPr>
        <w:pStyle w:val="CLDNormal"/>
        <w:jc w:val="left"/>
      </w:pPr>
      <w:r>
        <w:t>Not applicable</w:t>
      </w:r>
      <w:r w:rsidR="00EC1786">
        <w:t>.</w:t>
      </w:r>
    </w:p>
    <w:p w14:paraId="46E53FD2" w14:textId="089F11CD" w:rsidR="009E6153" w:rsidRPr="00C035A6" w:rsidRDefault="00370447" w:rsidP="006046E4">
      <w:pPr>
        <w:pStyle w:val="CLDHeading3"/>
        <w:jc w:val="left"/>
        <w:rPr>
          <w:bCs/>
          <w:i/>
          <w:iCs w:val="0"/>
          <w:color w:val="FF0000"/>
        </w:rPr>
      </w:pPr>
      <w:r>
        <w:t>Summary Table of C</w:t>
      </w:r>
      <w:r w:rsidR="009E6153" w:rsidRPr="00E01367">
        <w:t>hanges</w:t>
      </w:r>
      <w:r w:rsidR="00E01367">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761"/>
      </w:tblGrid>
      <w:tr w:rsidR="00160EA0" w:rsidRPr="00E721DD" w14:paraId="46E53FD5" w14:textId="77777777" w:rsidTr="00EC1786">
        <w:trPr>
          <w:trHeight w:val="454"/>
        </w:trPr>
        <w:tc>
          <w:tcPr>
            <w:tcW w:w="1985" w:type="dxa"/>
            <w:shd w:val="clear" w:color="auto" w:fill="auto"/>
            <w:vAlign w:val="center"/>
          </w:tcPr>
          <w:p w14:paraId="46E53FD3" w14:textId="77777777" w:rsidR="00E721DD" w:rsidRPr="002C0516" w:rsidRDefault="00E721DD" w:rsidP="006046E4">
            <w:pPr>
              <w:pStyle w:val="CLDNormal"/>
              <w:jc w:val="left"/>
              <w:rPr>
                <w:b/>
                <w:bCs/>
              </w:rPr>
            </w:pPr>
            <w:r w:rsidRPr="002C0516">
              <w:rPr>
                <w:b/>
                <w:bCs/>
              </w:rPr>
              <w:t>Section changed</w:t>
            </w:r>
          </w:p>
        </w:tc>
        <w:tc>
          <w:tcPr>
            <w:tcW w:w="7761" w:type="dxa"/>
            <w:shd w:val="clear" w:color="auto" w:fill="auto"/>
            <w:vAlign w:val="center"/>
          </w:tcPr>
          <w:p w14:paraId="46E53FD4" w14:textId="77777777" w:rsidR="00E721DD" w:rsidRPr="002C0516" w:rsidRDefault="00E721DD" w:rsidP="006046E4">
            <w:pPr>
              <w:pStyle w:val="CLDNormal"/>
              <w:jc w:val="left"/>
              <w:rPr>
                <w:b/>
                <w:bCs/>
              </w:rPr>
            </w:pPr>
            <w:r w:rsidRPr="002C0516">
              <w:rPr>
                <w:b/>
                <w:bCs/>
              </w:rPr>
              <w:t>Summary of new information</w:t>
            </w:r>
          </w:p>
        </w:tc>
      </w:tr>
      <w:tr w:rsidR="00160EA0" w:rsidRPr="00E721DD" w14:paraId="46E53FD8" w14:textId="77777777" w:rsidTr="00EC1786">
        <w:trPr>
          <w:trHeight w:val="454"/>
        </w:trPr>
        <w:tc>
          <w:tcPr>
            <w:tcW w:w="1985" w:type="dxa"/>
            <w:shd w:val="clear" w:color="auto" w:fill="auto"/>
            <w:vAlign w:val="center"/>
          </w:tcPr>
          <w:p w14:paraId="46E53FD6" w14:textId="5939E51D" w:rsidR="00E721DD" w:rsidRPr="00EC1786" w:rsidRDefault="00EC1786" w:rsidP="006046E4">
            <w:pPr>
              <w:pStyle w:val="CLDTableTextListText"/>
            </w:pPr>
            <w:r w:rsidRPr="00EC1786">
              <w:t>NA</w:t>
            </w:r>
          </w:p>
        </w:tc>
        <w:tc>
          <w:tcPr>
            <w:tcW w:w="7761" w:type="dxa"/>
            <w:shd w:val="clear" w:color="auto" w:fill="auto"/>
            <w:vAlign w:val="center"/>
          </w:tcPr>
          <w:p w14:paraId="46E53FD7" w14:textId="4AE27C8F" w:rsidR="00E721DD" w:rsidRPr="00EC1786" w:rsidRDefault="00EC1786" w:rsidP="006046E4">
            <w:pPr>
              <w:pStyle w:val="CLDTableTextListText"/>
            </w:pPr>
            <w:r w:rsidRPr="00EC1786">
              <w:t>NA</w:t>
            </w:r>
          </w:p>
        </w:tc>
      </w:tr>
    </w:tbl>
    <w:p w14:paraId="46E53FD9" w14:textId="77777777" w:rsidR="009E6153" w:rsidRDefault="009E6153" w:rsidP="006046E4">
      <w:pPr>
        <w:jc w:val="left"/>
      </w:pPr>
    </w:p>
    <w:sectPr w:rsidR="009E6153" w:rsidSect="00460035">
      <w:headerReference w:type="even" r:id="rId15"/>
      <w:headerReference w:type="default" r:id="rId16"/>
      <w:footerReference w:type="even" r:id="rId17"/>
      <w:footerReference w:type="default" r:id="rId18"/>
      <w:headerReference w:type="first" r:id="rId19"/>
      <w:footerReference w:type="first" r:id="rId20"/>
      <w:type w:val="oddPage"/>
      <w:pgSz w:w="11907" w:h="16840" w:code="9"/>
      <w:pgMar w:top="1440" w:right="1440" w:bottom="1440" w:left="1440" w:header="567" w:footer="567" w:gutter="0"/>
      <w:cols w:space="737"/>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DCDF3E" w14:textId="77777777" w:rsidR="006046E4" w:rsidRDefault="006046E4">
      <w:r>
        <w:separator/>
      </w:r>
    </w:p>
  </w:endnote>
  <w:endnote w:type="continuationSeparator" w:id="0">
    <w:p w14:paraId="685B912F" w14:textId="77777777" w:rsidR="006046E4" w:rsidRDefault="006046E4">
      <w:r>
        <w:continuationSeparator/>
      </w:r>
    </w:p>
  </w:endnote>
  <w:endnote w:type="continuationNotice" w:id="1">
    <w:p w14:paraId="21136E93" w14:textId="77777777" w:rsidR="006046E4" w:rsidRDefault="006046E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Gothic"/>
    <w:panose1 w:val="00000000000000000000"/>
    <w:charset w:val="00"/>
    <w:family w:val="roman"/>
    <w:notTrueType/>
    <w:pitch w:val="default"/>
    <w:sig w:usb0="00000003" w:usb1="08070000" w:usb2="00000010" w:usb3="00000000" w:csb0="00020001" w:csb1="00000000"/>
  </w:font>
  <w:font w:name="TimesNewRoman,Italic">
    <w:altName w:val="Yu Gothic UI"/>
    <w:panose1 w:val="00000000000000000000"/>
    <w:charset w:val="00"/>
    <w:family w:val="roman"/>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53FF2" w14:textId="77777777" w:rsidR="006046E4" w:rsidRPr="00054F74" w:rsidRDefault="006046E4" w:rsidP="00054F74">
    <w:r w:rsidRPr="00054F74">
      <w:t>Version: &lt;insert filename&gt;</w:t>
    </w:r>
    <w:r w:rsidRPr="00054F74">
      <w:tab/>
      <w:t>Supersedes: &lt;insert filename&gt;</w:t>
    </w:r>
  </w:p>
  <w:p w14:paraId="46E53FF3" w14:textId="77777777" w:rsidR="006046E4" w:rsidRPr="00054F74" w:rsidRDefault="006046E4" w:rsidP="00054F74">
    <w:r w:rsidRPr="00054F74">
      <w:t>MOH Approved:</w:t>
    </w:r>
  </w:p>
  <w:p w14:paraId="46E53FF4" w14:textId="6922445B" w:rsidR="006046E4" w:rsidRPr="00054F74" w:rsidRDefault="006046E4" w:rsidP="00054F74">
    <w:r w:rsidRPr="00054F74">
      <w:t>Commercial/Non-Commercial</w:t>
    </w:r>
    <w:r w:rsidRPr="00054F74">
      <w:tab/>
      <w:t xml:space="preserve">Page </w:t>
    </w:r>
    <w:r>
      <w:fldChar w:fldCharType="begin"/>
    </w:r>
    <w:r>
      <w:instrText xml:space="preserve"> PAGE </w:instrText>
    </w:r>
    <w:r>
      <w:fldChar w:fldCharType="separate"/>
    </w:r>
    <w:r>
      <w:rPr>
        <w:noProof/>
      </w:rPr>
      <w:t>15</w:t>
    </w:r>
    <w:r>
      <w:fldChar w:fldCharType="end"/>
    </w:r>
    <w:r w:rsidRPr="00054F74">
      <w:t xml:space="preserve"> of </w:t>
    </w:r>
    <w:r>
      <w:fldChar w:fldCharType="begin"/>
    </w:r>
    <w:r>
      <w:instrText xml:space="preserve"> NUMPAGES </w:instrText>
    </w:r>
    <w:r>
      <w:fldChar w:fldCharType="separate"/>
    </w:r>
    <w:r>
      <w:rPr>
        <w:noProof/>
      </w:rPr>
      <w:t>3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53FF5" w14:textId="075D27CE" w:rsidR="006046E4" w:rsidRPr="00C531EF" w:rsidRDefault="006046E4" w:rsidP="00A5117A">
    <w:pPr>
      <w:pStyle w:val="CLDFooter"/>
    </w:pPr>
    <w:r w:rsidRPr="00C531EF">
      <w:t xml:space="preserve">Version: </w:t>
    </w:r>
    <w:r>
      <w:t>pfpmylov10420</w:t>
    </w:r>
    <w:r w:rsidRPr="00C531EF">
      <w:tab/>
      <w:t xml:space="preserve">Supersedes: </w:t>
    </w:r>
    <w:r>
      <w:t>NA</w:t>
    </w:r>
  </w:p>
  <w:p w14:paraId="46E53FF6" w14:textId="1E4FFF05" w:rsidR="006046E4" w:rsidRPr="00054F74" w:rsidRDefault="006046E4" w:rsidP="0008662E">
    <w:pPr>
      <w:pStyle w:val="CLDFooter"/>
    </w:pPr>
    <w:r w:rsidRPr="00C531EF">
      <w:tab/>
      <w:t xml:space="preserve">Page </w:t>
    </w:r>
    <w:r>
      <w:fldChar w:fldCharType="begin"/>
    </w:r>
    <w:r>
      <w:instrText xml:space="preserve"> PAGE </w:instrText>
    </w:r>
    <w:r>
      <w:fldChar w:fldCharType="separate"/>
    </w:r>
    <w:r w:rsidR="00BA0735">
      <w:rPr>
        <w:noProof/>
      </w:rPr>
      <w:t>14</w:t>
    </w:r>
    <w:r>
      <w:fldChar w:fldCharType="end"/>
    </w:r>
    <w:r w:rsidRPr="00C531EF">
      <w:t xml:space="preserve"> of </w:t>
    </w:r>
    <w:r>
      <w:fldChar w:fldCharType="begin"/>
    </w:r>
    <w:r>
      <w:instrText xml:space="preserve"> NUMPAGES </w:instrText>
    </w:r>
    <w:r>
      <w:fldChar w:fldCharType="separate"/>
    </w:r>
    <w:r w:rsidR="00BA0735">
      <w:rPr>
        <w:noProof/>
      </w:rPr>
      <w:t>30</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E9CED" w14:textId="77777777" w:rsidR="00BA0735" w:rsidRDefault="00BA07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538E88" w14:textId="77777777" w:rsidR="006046E4" w:rsidRDefault="006046E4">
      <w:r>
        <w:separator/>
      </w:r>
    </w:p>
  </w:footnote>
  <w:footnote w:type="continuationSeparator" w:id="0">
    <w:p w14:paraId="2FCE8168" w14:textId="77777777" w:rsidR="006046E4" w:rsidRDefault="006046E4">
      <w:r>
        <w:continuationSeparator/>
      </w:r>
    </w:p>
  </w:footnote>
  <w:footnote w:type="continuationNotice" w:id="1">
    <w:p w14:paraId="693F4DD9" w14:textId="77777777" w:rsidR="006046E4" w:rsidRDefault="006046E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53FDE" w14:textId="77777777" w:rsidR="006046E4" w:rsidRDefault="006046E4"/>
  <w:tbl>
    <w:tblPr>
      <w:tblW w:w="985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000" w:firstRow="0" w:lastRow="0" w:firstColumn="0" w:lastColumn="0" w:noHBand="0" w:noVBand="0"/>
    </w:tblPr>
    <w:tblGrid>
      <w:gridCol w:w="1410"/>
      <w:gridCol w:w="3225"/>
      <w:gridCol w:w="1468"/>
      <w:gridCol w:w="1966"/>
      <w:gridCol w:w="734"/>
      <w:gridCol w:w="1052"/>
    </w:tblGrid>
    <w:tr w:rsidR="006046E4" w14:paraId="46E53FE0" w14:textId="77777777" w:rsidTr="006B28F3">
      <w:tc>
        <w:tcPr>
          <w:tcW w:w="9855" w:type="dxa"/>
          <w:gridSpan w:val="6"/>
          <w:shd w:val="clear" w:color="auto" w:fill="E6E6E6"/>
        </w:tcPr>
        <w:p w14:paraId="46E53FDF" w14:textId="77777777" w:rsidR="006046E4" w:rsidRPr="00EB4D43" w:rsidRDefault="006046E4" w:rsidP="00343757">
          <w:pPr>
            <w:pStyle w:val="Heading3"/>
            <w:spacing w:before="0"/>
            <w:jc w:val="center"/>
            <w:rPr>
              <w:rFonts w:ascii="Arial" w:hAnsi="Arial" w:cs="Arial"/>
              <w:i w:val="0"/>
              <w:sz w:val="20"/>
            </w:rPr>
          </w:pPr>
          <w:r>
            <w:rPr>
              <w:rFonts w:ascii="Arial" w:hAnsi="Arial" w:cs="Arial"/>
              <w:b w:val="0"/>
              <w:i w:val="0"/>
              <w:noProof/>
              <w:sz w:val="14"/>
              <w:lang w:val="en-AU" w:eastAsia="en-AU"/>
            </w:rPr>
            <w:drawing>
              <wp:inline distT="0" distB="0" distL="0" distR="0" wp14:anchorId="46E5400B" wp14:editId="46E5400C">
                <wp:extent cx="422910" cy="2527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22910" cy="252730"/>
                        </a:xfrm>
                        <a:prstGeom prst="rect">
                          <a:avLst/>
                        </a:prstGeom>
                        <a:noFill/>
                        <a:ln>
                          <a:noFill/>
                        </a:ln>
                      </pic:spPr>
                    </pic:pic>
                  </a:graphicData>
                </a:graphic>
              </wp:inline>
            </w:drawing>
          </w:r>
          <w:r w:rsidRPr="00EB4D43">
            <w:rPr>
              <w:rFonts w:ascii="Arial" w:hAnsi="Arial" w:cs="Arial"/>
              <w:i w:val="0"/>
            </w:rPr>
            <w:t xml:space="preserve"> AUSTRALIAN WORKING PRACTICE GUIDELINE</w:t>
          </w:r>
        </w:p>
      </w:tc>
    </w:tr>
    <w:tr w:rsidR="006046E4" w14:paraId="46E53FE3" w14:textId="77777777" w:rsidTr="006B28F3">
      <w:tc>
        <w:tcPr>
          <w:tcW w:w="1410" w:type="dxa"/>
          <w:shd w:val="clear" w:color="auto" w:fill="E6E6E6"/>
        </w:tcPr>
        <w:p w14:paraId="46E53FE1" w14:textId="77777777" w:rsidR="006046E4" w:rsidRPr="00EB4D43" w:rsidRDefault="006046E4" w:rsidP="00343757">
          <w:pPr>
            <w:pStyle w:val="Heading3"/>
            <w:jc w:val="left"/>
            <w:rPr>
              <w:rFonts w:ascii="Arial" w:hAnsi="Arial" w:cs="Arial"/>
              <w:i w:val="0"/>
              <w:sz w:val="18"/>
            </w:rPr>
          </w:pPr>
          <w:r w:rsidRPr="00EB4D43">
            <w:rPr>
              <w:rFonts w:ascii="Arial" w:hAnsi="Arial" w:cs="Arial"/>
              <w:i w:val="0"/>
              <w:sz w:val="18"/>
            </w:rPr>
            <w:t>Title</w:t>
          </w:r>
        </w:p>
      </w:tc>
      <w:tc>
        <w:tcPr>
          <w:tcW w:w="8445" w:type="dxa"/>
          <w:gridSpan w:val="5"/>
          <w:shd w:val="clear" w:color="auto" w:fill="FFFFFF"/>
        </w:tcPr>
        <w:p w14:paraId="46E53FE2" w14:textId="77777777" w:rsidR="006046E4" w:rsidRPr="00EB4D43" w:rsidRDefault="006046E4" w:rsidP="00343757">
          <w:pPr>
            <w:pStyle w:val="Heading1"/>
            <w:spacing w:before="120" w:after="120"/>
            <w:jc w:val="left"/>
            <w:rPr>
              <w:rFonts w:ascii="Arial" w:hAnsi="Arial" w:cs="Arial"/>
              <w:sz w:val="22"/>
            </w:rPr>
          </w:pPr>
          <w:r w:rsidRPr="00EB4D43">
            <w:rPr>
              <w:rFonts w:ascii="Arial" w:hAnsi="Arial" w:cs="Arial"/>
              <w:sz w:val="22"/>
            </w:rPr>
            <w:t>Preparation of local product documents (lpd) and implemenTation dates in new zealand</w:t>
          </w:r>
        </w:p>
      </w:tc>
    </w:tr>
    <w:tr w:rsidR="006046E4" w14:paraId="46E53FEA" w14:textId="77777777" w:rsidTr="006B28F3">
      <w:tc>
        <w:tcPr>
          <w:tcW w:w="1410" w:type="dxa"/>
          <w:shd w:val="clear" w:color="auto" w:fill="E6E6E6"/>
        </w:tcPr>
        <w:p w14:paraId="46E53FE4" w14:textId="77777777" w:rsidR="006046E4" w:rsidRPr="00EB4D43" w:rsidRDefault="006046E4" w:rsidP="00343757">
          <w:pPr>
            <w:pStyle w:val="Heading3"/>
            <w:jc w:val="left"/>
            <w:rPr>
              <w:rFonts w:ascii="Arial" w:hAnsi="Arial" w:cs="Arial"/>
              <w:i w:val="0"/>
              <w:sz w:val="18"/>
            </w:rPr>
          </w:pPr>
          <w:r w:rsidRPr="00EB4D43">
            <w:rPr>
              <w:rFonts w:ascii="Arial" w:hAnsi="Arial" w:cs="Arial"/>
              <w:i w:val="0"/>
              <w:sz w:val="18"/>
            </w:rPr>
            <w:t>Identifier</w:t>
          </w:r>
        </w:p>
      </w:tc>
      <w:tc>
        <w:tcPr>
          <w:tcW w:w="3225" w:type="dxa"/>
          <w:shd w:val="clear" w:color="auto" w:fill="FFFFFF"/>
        </w:tcPr>
        <w:p w14:paraId="46E53FE5" w14:textId="77777777" w:rsidR="006046E4" w:rsidRPr="00EB4D43" w:rsidRDefault="006046E4" w:rsidP="00343757">
          <w:pPr>
            <w:pStyle w:val="Heading1"/>
            <w:keepNext w:val="0"/>
            <w:spacing w:before="120" w:after="0"/>
            <w:rPr>
              <w:rFonts w:ascii="Arial" w:hAnsi="Arial" w:cs="Arial"/>
              <w:sz w:val="20"/>
            </w:rPr>
          </w:pPr>
          <w:r>
            <w:rPr>
              <w:rFonts w:ascii="Arial" w:hAnsi="Arial" w:cs="Arial"/>
              <w:sz w:val="20"/>
            </w:rPr>
            <w:t>WPG-RA-30-01</w:t>
          </w:r>
        </w:p>
      </w:tc>
      <w:tc>
        <w:tcPr>
          <w:tcW w:w="1468" w:type="dxa"/>
          <w:shd w:val="clear" w:color="auto" w:fill="E6E6E6"/>
        </w:tcPr>
        <w:p w14:paraId="46E53FE6" w14:textId="77777777" w:rsidR="006046E4" w:rsidRPr="00EB4D43" w:rsidRDefault="006046E4" w:rsidP="00343757">
          <w:pPr>
            <w:pStyle w:val="Heading3"/>
            <w:jc w:val="left"/>
            <w:rPr>
              <w:rFonts w:ascii="Arial" w:hAnsi="Arial" w:cs="Arial"/>
              <w:i w:val="0"/>
              <w:sz w:val="18"/>
            </w:rPr>
          </w:pPr>
          <w:r w:rsidRPr="00EB4D43">
            <w:rPr>
              <w:rFonts w:ascii="Arial" w:hAnsi="Arial" w:cs="Arial"/>
              <w:i w:val="0"/>
              <w:sz w:val="18"/>
            </w:rPr>
            <w:t>Effective Date</w:t>
          </w:r>
        </w:p>
      </w:tc>
      <w:tc>
        <w:tcPr>
          <w:tcW w:w="1966" w:type="dxa"/>
        </w:tcPr>
        <w:p w14:paraId="46E53FE7" w14:textId="77777777" w:rsidR="006046E4" w:rsidRPr="00EB4D43" w:rsidRDefault="006046E4" w:rsidP="00343757">
          <w:pPr>
            <w:pStyle w:val="Heading3"/>
            <w:jc w:val="left"/>
            <w:rPr>
              <w:rFonts w:ascii="Arial" w:hAnsi="Arial" w:cs="Arial"/>
              <w:i w:val="0"/>
              <w:sz w:val="20"/>
            </w:rPr>
          </w:pPr>
          <w:r w:rsidRPr="00EB4D43">
            <w:rPr>
              <w:rFonts w:ascii="Arial" w:hAnsi="Arial" w:cs="Arial"/>
              <w:i w:val="0"/>
              <w:sz w:val="20"/>
            </w:rPr>
            <w:t>01 May 2009</w:t>
          </w:r>
        </w:p>
      </w:tc>
      <w:tc>
        <w:tcPr>
          <w:tcW w:w="734" w:type="dxa"/>
          <w:tcBorders>
            <w:bottom w:val="single" w:sz="4" w:space="0" w:color="auto"/>
          </w:tcBorders>
          <w:shd w:val="clear" w:color="auto" w:fill="E6E6E6"/>
        </w:tcPr>
        <w:p w14:paraId="46E53FE8" w14:textId="77777777" w:rsidR="006046E4" w:rsidRPr="00EB4D43" w:rsidRDefault="006046E4" w:rsidP="00343757">
          <w:pPr>
            <w:pStyle w:val="Heading3"/>
            <w:jc w:val="left"/>
            <w:rPr>
              <w:rFonts w:ascii="Arial" w:hAnsi="Arial" w:cs="Arial"/>
              <w:i w:val="0"/>
              <w:sz w:val="20"/>
            </w:rPr>
          </w:pPr>
          <w:r w:rsidRPr="00EB4D43">
            <w:rPr>
              <w:rFonts w:ascii="Arial" w:hAnsi="Arial" w:cs="Arial"/>
              <w:i w:val="0"/>
              <w:sz w:val="20"/>
            </w:rPr>
            <w:t>Page</w:t>
          </w:r>
        </w:p>
      </w:tc>
      <w:tc>
        <w:tcPr>
          <w:tcW w:w="1052" w:type="dxa"/>
          <w:tcBorders>
            <w:bottom w:val="single" w:sz="4" w:space="0" w:color="auto"/>
          </w:tcBorders>
        </w:tcPr>
        <w:p w14:paraId="46E53FE9" w14:textId="6A0BFE28" w:rsidR="006046E4" w:rsidRPr="00EB4D43" w:rsidRDefault="006046E4" w:rsidP="00343757">
          <w:pPr>
            <w:pStyle w:val="Heading3"/>
            <w:jc w:val="left"/>
            <w:rPr>
              <w:rFonts w:ascii="Arial" w:hAnsi="Arial" w:cs="Arial"/>
              <w:i w:val="0"/>
              <w:sz w:val="20"/>
            </w:rPr>
          </w:pPr>
          <w:r w:rsidRPr="00EB4D43">
            <w:rPr>
              <w:rFonts w:ascii="Arial" w:hAnsi="Arial" w:cs="Arial"/>
              <w:b w:val="0"/>
              <w:i w:val="0"/>
              <w:sz w:val="18"/>
              <w:szCs w:val="18"/>
            </w:rPr>
            <w:fldChar w:fldCharType="begin"/>
          </w:r>
          <w:r w:rsidRPr="00EB4D43">
            <w:rPr>
              <w:rFonts w:ascii="Arial" w:hAnsi="Arial" w:cs="Arial"/>
              <w:b w:val="0"/>
              <w:i w:val="0"/>
              <w:sz w:val="18"/>
              <w:szCs w:val="18"/>
            </w:rPr>
            <w:instrText xml:space="preserve"> PAGE </w:instrText>
          </w:r>
          <w:r w:rsidRPr="00EB4D43">
            <w:rPr>
              <w:rFonts w:ascii="Arial" w:hAnsi="Arial" w:cs="Arial"/>
              <w:b w:val="0"/>
              <w:i w:val="0"/>
              <w:sz w:val="18"/>
              <w:szCs w:val="18"/>
            </w:rPr>
            <w:fldChar w:fldCharType="separate"/>
          </w:r>
          <w:r>
            <w:rPr>
              <w:rFonts w:ascii="Arial" w:hAnsi="Arial" w:cs="Arial"/>
              <w:b w:val="0"/>
              <w:i w:val="0"/>
              <w:noProof/>
              <w:sz w:val="18"/>
              <w:szCs w:val="18"/>
            </w:rPr>
            <w:t>15</w:t>
          </w:r>
          <w:r w:rsidRPr="00EB4D43">
            <w:rPr>
              <w:rFonts w:ascii="Arial" w:hAnsi="Arial" w:cs="Arial"/>
              <w:b w:val="0"/>
              <w:i w:val="0"/>
              <w:sz w:val="18"/>
              <w:szCs w:val="18"/>
            </w:rPr>
            <w:fldChar w:fldCharType="end"/>
          </w:r>
          <w:r w:rsidRPr="00EB4D43">
            <w:rPr>
              <w:rFonts w:ascii="Arial" w:hAnsi="Arial" w:cs="Arial"/>
              <w:b w:val="0"/>
              <w:bCs/>
              <w:i w:val="0"/>
              <w:snapToGrid w:val="0"/>
              <w:sz w:val="20"/>
            </w:rPr>
            <w:t xml:space="preserve"> of</w:t>
          </w:r>
          <w:r w:rsidRPr="00EB4D43">
            <w:rPr>
              <w:rFonts w:ascii="Arial" w:hAnsi="Arial" w:cs="Arial"/>
              <w:i w:val="0"/>
              <w:snapToGrid w:val="0"/>
              <w:sz w:val="20"/>
            </w:rPr>
            <w:t xml:space="preserve"> </w:t>
          </w:r>
          <w:r w:rsidRPr="00EB4D43">
            <w:rPr>
              <w:rFonts w:ascii="Arial" w:hAnsi="Arial" w:cs="Arial"/>
              <w:b w:val="0"/>
              <w:i w:val="0"/>
              <w:sz w:val="20"/>
            </w:rPr>
            <w:fldChar w:fldCharType="begin"/>
          </w:r>
          <w:r w:rsidRPr="00EB4D43">
            <w:rPr>
              <w:rFonts w:ascii="Arial" w:hAnsi="Arial" w:cs="Arial"/>
              <w:b w:val="0"/>
              <w:i w:val="0"/>
              <w:sz w:val="20"/>
            </w:rPr>
            <w:instrText xml:space="preserve"> NUMPAGES </w:instrText>
          </w:r>
          <w:r w:rsidRPr="00EB4D43">
            <w:rPr>
              <w:rFonts w:ascii="Arial" w:hAnsi="Arial" w:cs="Arial"/>
              <w:b w:val="0"/>
              <w:i w:val="0"/>
              <w:sz w:val="20"/>
            </w:rPr>
            <w:fldChar w:fldCharType="separate"/>
          </w:r>
          <w:r>
            <w:rPr>
              <w:rFonts w:ascii="Arial" w:hAnsi="Arial" w:cs="Arial"/>
              <w:b w:val="0"/>
              <w:i w:val="0"/>
              <w:noProof/>
              <w:sz w:val="20"/>
            </w:rPr>
            <w:t>31</w:t>
          </w:r>
          <w:r w:rsidRPr="00EB4D43">
            <w:rPr>
              <w:rFonts w:ascii="Arial" w:hAnsi="Arial" w:cs="Arial"/>
              <w:b w:val="0"/>
              <w:i w:val="0"/>
              <w:sz w:val="20"/>
            </w:rPr>
            <w:fldChar w:fldCharType="end"/>
          </w:r>
        </w:p>
      </w:tc>
    </w:tr>
    <w:tr w:rsidR="006046E4" w14:paraId="46E53FF0" w14:textId="77777777" w:rsidTr="00343757">
      <w:trPr>
        <w:cantSplit/>
      </w:trPr>
      <w:tc>
        <w:tcPr>
          <w:tcW w:w="1410" w:type="dxa"/>
          <w:shd w:val="clear" w:color="auto" w:fill="E6E6E6"/>
        </w:tcPr>
        <w:p w14:paraId="46E53FEB" w14:textId="77777777" w:rsidR="006046E4" w:rsidRPr="00EB4D43" w:rsidRDefault="006046E4" w:rsidP="00343757">
          <w:pPr>
            <w:pStyle w:val="Heading3"/>
            <w:jc w:val="left"/>
            <w:rPr>
              <w:rFonts w:ascii="Arial" w:hAnsi="Arial" w:cs="Arial"/>
              <w:i w:val="0"/>
              <w:sz w:val="18"/>
            </w:rPr>
          </w:pPr>
          <w:r w:rsidRPr="00EB4D43">
            <w:rPr>
              <w:rFonts w:ascii="Arial" w:hAnsi="Arial" w:cs="Arial"/>
              <w:i w:val="0"/>
              <w:sz w:val="18"/>
            </w:rPr>
            <w:t>Supersedes</w:t>
          </w:r>
        </w:p>
      </w:tc>
      <w:tc>
        <w:tcPr>
          <w:tcW w:w="3225" w:type="dxa"/>
          <w:shd w:val="clear" w:color="auto" w:fill="FFFFFF"/>
        </w:tcPr>
        <w:p w14:paraId="46E53FEC" w14:textId="77777777" w:rsidR="006046E4" w:rsidRPr="00EB4D43" w:rsidRDefault="006046E4" w:rsidP="00343757">
          <w:pPr>
            <w:pStyle w:val="Heading1"/>
            <w:keepNext w:val="0"/>
            <w:spacing w:before="120" w:after="0"/>
            <w:rPr>
              <w:rFonts w:ascii="Arial" w:hAnsi="Arial" w:cs="Arial"/>
              <w:sz w:val="20"/>
            </w:rPr>
          </w:pPr>
          <w:r w:rsidRPr="00EB4D43">
            <w:rPr>
              <w:rFonts w:ascii="Arial" w:hAnsi="Arial" w:cs="Arial"/>
              <w:sz w:val="20"/>
            </w:rPr>
            <w:t>N/A</w:t>
          </w:r>
        </w:p>
      </w:tc>
      <w:tc>
        <w:tcPr>
          <w:tcW w:w="1468" w:type="dxa"/>
          <w:shd w:val="clear" w:color="auto" w:fill="E6E6E6"/>
        </w:tcPr>
        <w:p w14:paraId="46E53FED" w14:textId="77777777" w:rsidR="006046E4" w:rsidRPr="00EB4D43" w:rsidRDefault="006046E4" w:rsidP="00343757">
          <w:pPr>
            <w:pStyle w:val="Heading3"/>
            <w:jc w:val="left"/>
            <w:rPr>
              <w:rFonts w:ascii="Arial" w:hAnsi="Arial" w:cs="Arial"/>
              <w:i w:val="0"/>
              <w:sz w:val="18"/>
            </w:rPr>
          </w:pPr>
          <w:r w:rsidRPr="00EB4D43">
            <w:rPr>
              <w:rFonts w:ascii="Arial" w:hAnsi="Arial" w:cs="Arial"/>
              <w:i w:val="0"/>
              <w:sz w:val="18"/>
            </w:rPr>
            <w:t>Effective Date</w:t>
          </w:r>
        </w:p>
      </w:tc>
      <w:tc>
        <w:tcPr>
          <w:tcW w:w="1966" w:type="dxa"/>
        </w:tcPr>
        <w:p w14:paraId="46E53FEE" w14:textId="77777777" w:rsidR="006046E4" w:rsidRPr="00EB4D43" w:rsidRDefault="006046E4" w:rsidP="00343757">
          <w:pPr>
            <w:pStyle w:val="Heading3"/>
            <w:jc w:val="left"/>
            <w:rPr>
              <w:rFonts w:ascii="Arial" w:hAnsi="Arial" w:cs="Arial"/>
              <w:i w:val="0"/>
              <w:sz w:val="20"/>
            </w:rPr>
          </w:pPr>
        </w:p>
      </w:tc>
      <w:tc>
        <w:tcPr>
          <w:tcW w:w="1786" w:type="dxa"/>
          <w:gridSpan w:val="2"/>
          <w:shd w:val="clear" w:color="auto" w:fill="E6E6E6"/>
        </w:tcPr>
        <w:p w14:paraId="46E53FEF" w14:textId="77777777" w:rsidR="006046E4" w:rsidRPr="00EB4D43" w:rsidRDefault="006046E4" w:rsidP="00343757">
          <w:pPr>
            <w:pStyle w:val="Heading3"/>
            <w:jc w:val="left"/>
            <w:rPr>
              <w:rFonts w:ascii="Arial" w:hAnsi="Arial" w:cs="Arial"/>
              <w:i w:val="0"/>
              <w:snapToGrid w:val="0"/>
              <w:sz w:val="20"/>
            </w:rPr>
          </w:pPr>
        </w:p>
      </w:tc>
    </w:tr>
  </w:tbl>
  <w:p w14:paraId="46E53FF1" w14:textId="77777777" w:rsidR="006046E4" w:rsidRDefault="006046E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BA0735" w:rsidRPr="000B2145" w14:paraId="5DB820F7" w14:textId="77777777" w:rsidTr="002845E3">
      <w:trPr>
        <w:trHeight w:val="590"/>
      </w:trPr>
      <w:tc>
        <w:tcPr>
          <w:tcW w:w="8720" w:type="dxa"/>
          <w:shd w:val="clear" w:color="auto" w:fill="E4F2E0"/>
        </w:tcPr>
        <w:p w14:paraId="5EE3A184" w14:textId="77777777" w:rsidR="00BA0735" w:rsidRPr="000B2145" w:rsidRDefault="00BA0735" w:rsidP="00BA0735">
          <w:pPr>
            <w:pStyle w:val="Footer"/>
            <w:rPr>
              <w:b/>
              <w:sz w:val="18"/>
              <w:szCs w:val="18"/>
            </w:rPr>
          </w:pPr>
          <w:r w:rsidRPr="001C56DE">
            <w:rPr>
              <w:b/>
              <w:sz w:val="18"/>
              <w:szCs w:val="18"/>
            </w:rPr>
            <w:t xml:space="preserve">AusPAR - MYLOTARG - </w:t>
          </w:r>
          <w:proofErr w:type="spellStart"/>
          <w:r w:rsidRPr="001C56DE">
            <w:rPr>
              <w:b/>
              <w:sz w:val="18"/>
              <w:szCs w:val="18"/>
            </w:rPr>
            <w:t>gemtuzumab</w:t>
          </w:r>
          <w:proofErr w:type="spellEnd"/>
          <w:r w:rsidRPr="001C56DE">
            <w:rPr>
              <w:b/>
              <w:sz w:val="18"/>
              <w:szCs w:val="18"/>
            </w:rPr>
            <w:t xml:space="preserve"> ozogamicin - Pfizer Australia - PM-2019-01426-1-6</w:t>
          </w:r>
          <w:r>
            <w:rPr>
              <w:b/>
              <w:sz w:val="18"/>
              <w:szCs w:val="18"/>
            </w:rPr>
            <w:t xml:space="preserve"> </w:t>
          </w:r>
          <w:r w:rsidRPr="001C56DE">
            <w:rPr>
              <w:b/>
              <w:sz w:val="18"/>
              <w:szCs w:val="18"/>
            </w:rPr>
            <w:t>FINAL 8 October 2020</w:t>
          </w:r>
          <w:r>
            <w:rPr>
              <w:b/>
              <w:sz w:val="18"/>
              <w:szCs w:val="18"/>
            </w:rPr>
            <w:t xml:space="preserve">. </w:t>
          </w:r>
          <w:r w:rsidRPr="000B2145">
            <w:rPr>
              <w:b/>
              <w:sz w:val="18"/>
              <w:szCs w:val="18"/>
            </w:rPr>
            <w:t>This is the Product Information that was approved with the submission described in this AusPAR. It may have been superseded. For the most recent PI, please refer to the TGA website at &lt;</w:t>
          </w:r>
          <w:hyperlink r:id="rId1" w:history="1">
            <w:r w:rsidRPr="000B2145">
              <w:rPr>
                <w:rStyle w:val="Hyperlink"/>
                <w:b/>
                <w:sz w:val="18"/>
                <w:szCs w:val="18"/>
              </w:rPr>
              <w:t>https://www.tga.gov.au/product-information-pi</w:t>
            </w:r>
          </w:hyperlink>
          <w:r w:rsidRPr="000B2145">
            <w:rPr>
              <w:b/>
              <w:sz w:val="18"/>
              <w:szCs w:val="18"/>
              <w:u w:val="single"/>
            </w:rPr>
            <w:t>&gt;</w:t>
          </w:r>
        </w:p>
      </w:tc>
    </w:tr>
  </w:tbl>
  <w:p w14:paraId="59ABABB8" w14:textId="77777777" w:rsidR="00BA0735" w:rsidRDefault="00BA073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53FF7" w14:textId="77777777" w:rsidR="006046E4" w:rsidRDefault="006046E4"/>
  <w:tbl>
    <w:tblPr>
      <w:tblW w:w="9855" w:type="dxa"/>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ayout w:type="fixed"/>
      <w:tblLook w:val="0000" w:firstRow="0" w:lastRow="0" w:firstColumn="0" w:lastColumn="0" w:noHBand="0" w:noVBand="0"/>
    </w:tblPr>
    <w:tblGrid>
      <w:gridCol w:w="1410"/>
      <w:gridCol w:w="3225"/>
      <w:gridCol w:w="1468"/>
      <w:gridCol w:w="1966"/>
      <w:gridCol w:w="734"/>
      <w:gridCol w:w="1052"/>
    </w:tblGrid>
    <w:tr w:rsidR="006046E4" w14:paraId="46E53FF9" w14:textId="77777777" w:rsidTr="00121B3A">
      <w:tc>
        <w:tcPr>
          <w:tcW w:w="9855" w:type="dxa"/>
          <w:gridSpan w:val="6"/>
          <w:shd w:val="clear" w:color="auto" w:fill="E6E6E6"/>
        </w:tcPr>
        <w:p w14:paraId="46E53FF8" w14:textId="77777777" w:rsidR="006046E4" w:rsidRPr="00EB4D43" w:rsidRDefault="006046E4" w:rsidP="00121B3A">
          <w:pPr>
            <w:pStyle w:val="Heading3"/>
            <w:spacing w:before="0"/>
            <w:jc w:val="center"/>
            <w:rPr>
              <w:rFonts w:ascii="Arial" w:hAnsi="Arial" w:cs="Arial"/>
              <w:i w:val="0"/>
              <w:sz w:val="20"/>
            </w:rPr>
          </w:pPr>
          <w:r>
            <w:rPr>
              <w:rFonts w:ascii="Arial" w:hAnsi="Arial" w:cs="Arial"/>
              <w:b w:val="0"/>
              <w:i w:val="0"/>
              <w:noProof/>
              <w:sz w:val="14"/>
              <w:lang w:val="en-AU" w:eastAsia="en-AU"/>
            </w:rPr>
            <w:drawing>
              <wp:inline distT="0" distB="0" distL="0" distR="0" wp14:anchorId="46E5400D" wp14:editId="46E5400E">
                <wp:extent cx="422910" cy="2527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22910" cy="252730"/>
                        </a:xfrm>
                        <a:prstGeom prst="rect">
                          <a:avLst/>
                        </a:prstGeom>
                        <a:noFill/>
                        <a:ln>
                          <a:noFill/>
                        </a:ln>
                      </pic:spPr>
                    </pic:pic>
                  </a:graphicData>
                </a:graphic>
              </wp:inline>
            </w:drawing>
          </w:r>
          <w:r w:rsidRPr="00EB4D43">
            <w:rPr>
              <w:rFonts w:ascii="Arial" w:hAnsi="Arial" w:cs="Arial"/>
              <w:i w:val="0"/>
            </w:rPr>
            <w:t xml:space="preserve"> AUSTRALIAN WORKING PRACTICE GUIDELINE</w:t>
          </w:r>
        </w:p>
      </w:tc>
    </w:tr>
    <w:tr w:rsidR="006046E4" w14:paraId="46E53FFC" w14:textId="77777777" w:rsidTr="00121B3A">
      <w:tc>
        <w:tcPr>
          <w:tcW w:w="1410" w:type="dxa"/>
          <w:shd w:val="clear" w:color="auto" w:fill="E6E6E6"/>
        </w:tcPr>
        <w:p w14:paraId="46E53FFA" w14:textId="77777777" w:rsidR="006046E4" w:rsidRPr="00EB4D43" w:rsidRDefault="006046E4" w:rsidP="00121B3A">
          <w:pPr>
            <w:pStyle w:val="Heading3"/>
            <w:jc w:val="left"/>
            <w:rPr>
              <w:rFonts w:ascii="Arial" w:hAnsi="Arial" w:cs="Arial"/>
              <w:i w:val="0"/>
              <w:sz w:val="18"/>
            </w:rPr>
          </w:pPr>
          <w:r w:rsidRPr="00EB4D43">
            <w:rPr>
              <w:rFonts w:ascii="Arial" w:hAnsi="Arial" w:cs="Arial"/>
              <w:i w:val="0"/>
              <w:sz w:val="18"/>
            </w:rPr>
            <w:t>Title</w:t>
          </w:r>
        </w:p>
      </w:tc>
      <w:tc>
        <w:tcPr>
          <w:tcW w:w="8445" w:type="dxa"/>
          <w:gridSpan w:val="5"/>
          <w:shd w:val="clear" w:color="auto" w:fill="FFFFFF"/>
        </w:tcPr>
        <w:p w14:paraId="46E53FFB" w14:textId="77777777" w:rsidR="006046E4" w:rsidRPr="00EB4D43" w:rsidRDefault="006046E4" w:rsidP="00121B3A">
          <w:pPr>
            <w:pStyle w:val="Heading1"/>
            <w:spacing w:before="120" w:after="120"/>
            <w:jc w:val="left"/>
            <w:rPr>
              <w:rFonts w:ascii="Arial" w:hAnsi="Arial" w:cs="Arial"/>
              <w:sz w:val="22"/>
            </w:rPr>
          </w:pPr>
          <w:r w:rsidRPr="00EB4D43">
            <w:rPr>
              <w:rFonts w:ascii="Arial" w:hAnsi="Arial" w:cs="Arial"/>
              <w:sz w:val="22"/>
            </w:rPr>
            <w:t>Preparation of local product documents (lpd) and implemenTation dates in new zealand</w:t>
          </w:r>
        </w:p>
      </w:tc>
    </w:tr>
    <w:tr w:rsidR="006046E4" w14:paraId="46E54003" w14:textId="77777777" w:rsidTr="00121B3A">
      <w:tc>
        <w:tcPr>
          <w:tcW w:w="1410" w:type="dxa"/>
          <w:shd w:val="clear" w:color="auto" w:fill="E6E6E6"/>
        </w:tcPr>
        <w:p w14:paraId="46E53FFD" w14:textId="77777777" w:rsidR="006046E4" w:rsidRPr="00EB4D43" w:rsidRDefault="006046E4" w:rsidP="00121B3A">
          <w:pPr>
            <w:pStyle w:val="Heading3"/>
            <w:jc w:val="left"/>
            <w:rPr>
              <w:rFonts w:ascii="Arial" w:hAnsi="Arial" w:cs="Arial"/>
              <w:i w:val="0"/>
              <w:sz w:val="18"/>
            </w:rPr>
          </w:pPr>
          <w:r w:rsidRPr="00EB4D43">
            <w:rPr>
              <w:rFonts w:ascii="Arial" w:hAnsi="Arial" w:cs="Arial"/>
              <w:i w:val="0"/>
              <w:sz w:val="18"/>
            </w:rPr>
            <w:t>Identifier</w:t>
          </w:r>
        </w:p>
      </w:tc>
      <w:tc>
        <w:tcPr>
          <w:tcW w:w="3225" w:type="dxa"/>
          <w:shd w:val="clear" w:color="auto" w:fill="FFFFFF"/>
        </w:tcPr>
        <w:p w14:paraId="46E53FFE" w14:textId="77777777" w:rsidR="006046E4" w:rsidRPr="00EB4D43" w:rsidRDefault="006046E4" w:rsidP="00121B3A">
          <w:pPr>
            <w:pStyle w:val="Heading1"/>
            <w:keepNext w:val="0"/>
            <w:spacing w:before="120" w:after="0"/>
            <w:rPr>
              <w:rFonts w:ascii="Arial" w:hAnsi="Arial" w:cs="Arial"/>
              <w:sz w:val="20"/>
            </w:rPr>
          </w:pPr>
          <w:r>
            <w:rPr>
              <w:rFonts w:ascii="Arial" w:hAnsi="Arial" w:cs="Arial"/>
              <w:sz w:val="20"/>
            </w:rPr>
            <w:t>WPG-RA-30-01</w:t>
          </w:r>
        </w:p>
      </w:tc>
      <w:tc>
        <w:tcPr>
          <w:tcW w:w="1468" w:type="dxa"/>
          <w:shd w:val="clear" w:color="auto" w:fill="E6E6E6"/>
        </w:tcPr>
        <w:p w14:paraId="46E53FFF" w14:textId="77777777" w:rsidR="006046E4" w:rsidRPr="00EB4D43" w:rsidRDefault="006046E4" w:rsidP="00121B3A">
          <w:pPr>
            <w:pStyle w:val="Heading3"/>
            <w:jc w:val="left"/>
            <w:rPr>
              <w:rFonts w:ascii="Arial" w:hAnsi="Arial" w:cs="Arial"/>
              <w:i w:val="0"/>
              <w:sz w:val="18"/>
            </w:rPr>
          </w:pPr>
          <w:r w:rsidRPr="00EB4D43">
            <w:rPr>
              <w:rFonts w:ascii="Arial" w:hAnsi="Arial" w:cs="Arial"/>
              <w:i w:val="0"/>
              <w:sz w:val="18"/>
            </w:rPr>
            <w:t>Effective Date</w:t>
          </w:r>
        </w:p>
      </w:tc>
      <w:tc>
        <w:tcPr>
          <w:tcW w:w="1966" w:type="dxa"/>
        </w:tcPr>
        <w:p w14:paraId="46E54000" w14:textId="77777777" w:rsidR="006046E4" w:rsidRPr="00EB4D43" w:rsidRDefault="006046E4" w:rsidP="00121B3A">
          <w:pPr>
            <w:pStyle w:val="Heading3"/>
            <w:jc w:val="left"/>
            <w:rPr>
              <w:rFonts w:ascii="Arial" w:hAnsi="Arial" w:cs="Arial"/>
              <w:i w:val="0"/>
              <w:sz w:val="20"/>
            </w:rPr>
          </w:pPr>
          <w:r>
            <w:rPr>
              <w:rFonts w:ascii="Arial" w:hAnsi="Arial" w:cs="Arial"/>
              <w:i w:val="0"/>
              <w:sz w:val="20"/>
            </w:rPr>
            <w:t xml:space="preserve">01 December </w:t>
          </w:r>
          <w:r w:rsidRPr="00EB4D43">
            <w:rPr>
              <w:rFonts w:ascii="Arial" w:hAnsi="Arial" w:cs="Arial"/>
              <w:i w:val="0"/>
              <w:sz w:val="20"/>
            </w:rPr>
            <w:t>2009</w:t>
          </w:r>
        </w:p>
      </w:tc>
      <w:tc>
        <w:tcPr>
          <w:tcW w:w="734" w:type="dxa"/>
          <w:tcBorders>
            <w:bottom w:val="single" w:sz="4" w:space="0" w:color="auto"/>
          </w:tcBorders>
          <w:shd w:val="clear" w:color="auto" w:fill="E6E6E6"/>
        </w:tcPr>
        <w:p w14:paraId="46E54001" w14:textId="77777777" w:rsidR="006046E4" w:rsidRPr="00EB4D43" w:rsidRDefault="006046E4" w:rsidP="00121B3A">
          <w:pPr>
            <w:pStyle w:val="Heading3"/>
            <w:jc w:val="left"/>
            <w:rPr>
              <w:rFonts w:ascii="Arial" w:hAnsi="Arial" w:cs="Arial"/>
              <w:i w:val="0"/>
              <w:sz w:val="20"/>
            </w:rPr>
          </w:pPr>
          <w:r w:rsidRPr="00EB4D43">
            <w:rPr>
              <w:rFonts w:ascii="Arial" w:hAnsi="Arial" w:cs="Arial"/>
              <w:i w:val="0"/>
              <w:sz w:val="20"/>
            </w:rPr>
            <w:t>Page</w:t>
          </w:r>
        </w:p>
      </w:tc>
      <w:tc>
        <w:tcPr>
          <w:tcW w:w="1052" w:type="dxa"/>
          <w:tcBorders>
            <w:bottom w:val="single" w:sz="4" w:space="0" w:color="auto"/>
          </w:tcBorders>
        </w:tcPr>
        <w:p w14:paraId="46E54002" w14:textId="62A5529D" w:rsidR="006046E4" w:rsidRPr="00EB4D43" w:rsidRDefault="006046E4" w:rsidP="00121B3A">
          <w:pPr>
            <w:pStyle w:val="Heading3"/>
            <w:jc w:val="left"/>
            <w:rPr>
              <w:rFonts w:ascii="Arial" w:hAnsi="Arial" w:cs="Arial"/>
              <w:i w:val="0"/>
              <w:sz w:val="20"/>
            </w:rPr>
          </w:pPr>
          <w:r>
            <w:rPr>
              <w:rFonts w:ascii="Arial" w:hAnsi="Arial" w:cs="Arial"/>
              <w:b w:val="0"/>
              <w:i w:val="0"/>
              <w:sz w:val="18"/>
              <w:szCs w:val="18"/>
            </w:rPr>
            <w:t>1</w:t>
          </w:r>
          <w:r w:rsidRPr="00EB4D43">
            <w:rPr>
              <w:rFonts w:ascii="Arial" w:hAnsi="Arial" w:cs="Arial"/>
              <w:b w:val="0"/>
              <w:bCs/>
              <w:i w:val="0"/>
              <w:snapToGrid w:val="0"/>
              <w:sz w:val="20"/>
            </w:rPr>
            <w:t>of</w:t>
          </w:r>
          <w:r w:rsidRPr="00EB4D43">
            <w:rPr>
              <w:rFonts w:ascii="Arial" w:hAnsi="Arial" w:cs="Arial"/>
              <w:i w:val="0"/>
              <w:snapToGrid w:val="0"/>
              <w:sz w:val="20"/>
            </w:rPr>
            <w:t xml:space="preserve"> </w:t>
          </w:r>
          <w:r w:rsidRPr="00EB4D43">
            <w:rPr>
              <w:rFonts w:ascii="Arial" w:hAnsi="Arial" w:cs="Arial"/>
              <w:b w:val="0"/>
              <w:i w:val="0"/>
              <w:sz w:val="20"/>
            </w:rPr>
            <w:fldChar w:fldCharType="begin"/>
          </w:r>
          <w:r w:rsidRPr="00EB4D43">
            <w:rPr>
              <w:rFonts w:ascii="Arial" w:hAnsi="Arial" w:cs="Arial"/>
              <w:b w:val="0"/>
              <w:i w:val="0"/>
              <w:sz w:val="20"/>
            </w:rPr>
            <w:instrText xml:space="preserve"> NUMPAGES </w:instrText>
          </w:r>
          <w:r w:rsidRPr="00EB4D43">
            <w:rPr>
              <w:rFonts w:ascii="Arial" w:hAnsi="Arial" w:cs="Arial"/>
              <w:b w:val="0"/>
              <w:i w:val="0"/>
              <w:sz w:val="20"/>
            </w:rPr>
            <w:fldChar w:fldCharType="separate"/>
          </w:r>
          <w:r>
            <w:rPr>
              <w:rFonts w:ascii="Arial" w:hAnsi="Arial" w:cs="Arial"/>
              <w:b w:val="0"/>
              <w:i w:val="0"/>
              <w:noProof/>
              <w:sz w:val="20"/>
            </w:rPr>
            <w:t>31</w:t>
          </w:r>
          <w:r w:rsidRPr="00EB4D43">
            <w:rPr>
              <w:rFonts w:ascii="Arial" w:hAnsi="Arial" w:cs="Arial"/>
              <w:b w:val="0"/>
              <w:i w:val="0"/>
              <w:sz w:val="20"/>
            </w:rPr>
            <w:fldChar w:fldCharType="end"/>
          </w:r>
        </w:p>
      </w:tc>
    </w:tr>
    <w:tr w:rsidR="006046E4" w14:paraId="46E54009" w14:textId="77777777" w:rsidTr="00121B3A">
      <w:trPr>
        <w:cantSplit/>
      </w:trPr>
      <w:tc>
        <w:tcPr>
          <w:tcW w:w="1410" w:type="dxa"/>
          <w:shd w:val="clear" w:color="auto" w:fill="E6E6E6"/>
        </w:tcPr>
        <w:p w14:paraId="46E54004" w14:textId="77777777" w:rsidR="006046E4" w:rsidRPr="00EB4D43" w:rsidRDefault="006046E4" w:rsidP="00121B3A">
          <w:pPr>
            <w:pStyle w:val="Heading3"/>
            <w:jc w:val="left"/>
            <w:rPr>
              <w:rFonts w:ascii="Arial" w:hAnsi="Arial" w:cs="Arial"/>
              <w:i w:val="0"/>
              <w:sz w:val="18"/>
            </w:rPr>
          </w:pPr>
          <w:r w:rsidRPr="00EB4D43">
            <w:rPr>
              <w:rFonts w:ascii="Arial" w:hAnsi="Arial" w:cs="Arial"/>
              <w:i w:val="0"/>
              <w:sz w:val="18"/>
            </w:rPr>
            <w:t>Supersedes</w:t>
          </w:r>
        </w:p>
      </w:tc>
      <w:tc>
        <w:tcPr>
          <w:tcW w:w="3225" w:type="dxa"/>
          <w:shd w:val="clear" w:color="auto" w:fill="FFFFFF"/>
        </w:tcPr>
        <w:p w14:paraId="46E54005" w14:textId="77777777" w:rsidR="006046E4" w:rsidRPr="00EB4D43" w:rsidRDefault="006046E4" w:rsidP="00121B3A">
          <w:pPr>
            <w:pStyle w:val="Heading1"/>
            <w:keepNext w:val="0"/>
            <w:spacing w:before="120" w:after="0"/>
            <w:rPr>
              <w:rFonts w:ascii="Arial" w:hAnsi="Arial" w:cs="Arial"/>
              <w:sz w:val="20"/>
            </w:rPr>
          </w:pPr>
          <w:r w:rsidRPr="00EB4D43">
            <w:rPr>
              <w:rFonts w:ascii="Arial" w:hAnsi="Arial" w:cs="Arial"/>
              <w:sz w:val="20"/>
            </w:rPr>
            <w:t>N/A</w:t>
          </w:r>
        </w:p>
      </w:tc>
      <w:tc>
        <w:tcPr>
          <w:tcW w:w="1468" w:type="dxa"/>
          <w:shd w:val="clear" w:color="auto" w:fill="E6E6E6"/>
        </w:tcPr>
        <w:p w14:paraId="46E54006" w14:textId="77777777" w:rsidR="006046E4" w:rsidRPr="00EB4D43" w:rsidRDefault="006046E4" w:rsidP="00121B3A">
          <w:pPr>
            <w:pStyle w:val="Heading3"/>
            <w:jc w:val="left"/>
            <w:rPr>
              <w:rFonts w:ascii="Arial" w:hAnsi="Arial" w:cs="Arial"/>
              <w:i w:val="0"/>
              <w:sz w:val="18"/>
            </w:rPr>
          </w:pPr>
          <w:r w:rsidRPr="00EB4D43">
            <w:rPr>
              <w:rFonts w:ascii="Arial" w:hAnsi="Arial" w:cs="Arial"/>
              <w:i w:val="0"/>
              <w:sz w:val="18"/>
            </w:rPr>
            <w:t>Effective Date</w:t>
          </w:r>
        </w:p>
      </w:tc>
      <w:tc>
        <w:tcPr>
          <w:tcW w:w="1966" w:type="dxa"/>
        </w:tcPr>
        <w:p w14:paraId="46E54007" w14:textId="77777777" w:rsidR="006046E4" w:rsidRPr="00EB4D43" w:rsidRDefault="006046E4" w:rsidP="00121B3A">
          <w:pPr>
            <w:pStyle w:val="Heading3"/>
            <w:jc w:val="left"/>
            <w:rPr>
              <w:rFonts w:ascii="Arial" w:hAnsi="Arial" w:cs="Arial"/>
              <w:i w:val="0"/>
              <w:sz w:val="20"/>
            </w:rPr>
          </w:pPr>
          <w:r>
            <w:rPr>
              <w:rFonts w:ascii="Arial" w:hAnsi="Arial" w:cs="Arial"/>
              <w:i w:val="0"/>
              <w:sz w:val="20"/>
            </w:rPr>
            <w:t>N/A</w:t>
          </w:r>
        </w:p>
      </w:tc>
      <w:tc>
        <w:tcPr>
          <w:tcW w:w="1786" w:type="dxa"/>
          <w:gridSpan w:val="2"/>
          <w:shd w:val="clear" w:color="auto" w:fill="E6E6E6"/>
        </w:tcPr>
        <w:p w14:paraId="46E54008" w14:textId="77777777" w:rsidR="006046E4" w:rsidRPr="00EB4D43" w:rsidRDefault="006046E4" w:rsidP="00121B3A">
          <w:pPr>
            <w:pStyle w:val="Heading3"/>
            <w:jc w:val="left"/>
            <w:rPr>
              <w:rFonts w:ascii="Arial" w:hAnsi="Arial" w:cs="Arial"/>
              <w:i w:val="0"/>
              <w:snapToGrid w:val="0"/>
              <w:sz w:val="20"/>
            </w:rPr>
          </w:pPr>
        </w:p>
      </w:tc>
    </w:tr>
  </w:tbl>
  <w:p w14:paraId="46E5400A" w14:textId="77777777" w:rsidR="006046E4" w:rsidRDefault="006046E4" w:rsidP="006D4645"/>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E74B6"/>
    <w:multiLevelType w:val="hybridMultilevel"/>
    <w:tmpl w:val="D5B2BDFE"/>
    <w:lvl w:ilvl="0" w:tplc="5046114C">
      <w:start w:val="1"/>
      <w:numFmt w:val="decimal"/>
      <w:lvlText w:val="%1."/>
      <w:lvlJc w:val="left"/>
      <w:pPr>
        <w:tabs>
          <w:tab w:val="num" w:pos="576"/>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65052D3"/>
    <w:multiLevelType w:val="hybridMultilevel"/>
    <w:tmpl w:val="2BB044B6"/>
    <w:lvl w:ilvl="0" w:tplc="8B6421D6">
      <w:start w:val="1"/>
      <w:numFmt w:val="bullet"/>
      <w:pStyle w:val="CLDBulletLis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07754895"/>
    <w:multiLevelType w:val="hybridMultilevel"/>
    <w:tmpl w:val="96D01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0F6781"/>
    <w:multiLevelType w:val="singleLevel"/>
    <w:tmpl w:val="687CF104"/>
    <w:lvl w:ilvl="0">
      <w:start w:val="1"/>
      <w:numFmt w:val="lowerLetter"/>
      <w:lvlRestart w:val="0"/>
      <w:pStyle w:val="ListAlpha2"/>
      <w:lvlText w:val="%1."/>
      <w:lvlJc w:val="left"/>
      <w:pPr>
        <w:tabs>
          <w:tab w:val="num" w:pos="720"/>
        </w:tabs>
        <w:ind w:left="720" w:hanging="360"/>
      </w:pPr>
      <w:rPr>
        <w:caps w:val="0"/>
        <w:u w:val="none"/>
      </w:rPr>
    </w:lvl>
  </w:abstractNum>
  <w:abstractNum w:abstractNumId="4" w15:restartNumberingAfterBreak="0">
    <w:nsid w:val="0CDB58CF"/>
    <w:multiLevelType w:val="hybridMultilevel"/>
    <w:tmpl w:val="7FFEA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C0A09"/>
    <w:multiLevelType w:val="hybridMultilevel"/>
    <w:tmpl w:val="BFE2F22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F37BE3"/>
    <w:multiLevelType w:val="singleLevel"/>
    <w:tmpl w:val="661E16DC"/>
    <w:lvl w:ilvl="0">
      <w:start w:val="1"/>
      <w:numFmt w:val="decimal"/>
      <w:lvlRestart w:val="0"/>
      <w:pStyle w:val="ListNumber"/>
      <w:lvlText w:val="%1."/>
      <w:lvlJc w:val="left"/>
      <w:pPr>
        <w:tabs>
          <w:tab w:val="num" w:pos="360"/>
        </w:tabs>
        <w:ind w:left="360" w:hanging="360"/>
      </w:pPr>
      <w:rPr>
        <w:caps w:val="0"/>
        <w:u w:val="none"/>
      </w:rPr>
    </w:lvl>
  </w:abstractNum>
  <w:abstractNum w:abstractNumId="7" w15:restartNumberingAfterBreak="0">
    <w:nsid w:val="1F0A6DB8"/>
    <w:multiLevelType w:val="hybridMultilevel"/>
    <w:tmpl w:val="F1BC4932"/>
    <w:lvl w:ilvl="0" w:tplc="945AAE54">
      <w:start w:val="1"/>
      <w:numFmt w:val="decimal"/>
      <w:pStyle w:val="CLDNumberList"/>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6CD4F33"/>
    <w:multiLevelType w:val="singleLevel"/>
    <w:tmpl w:val="F36C1A00"/>
    <w:lvl w:ilvl="0">
      <w:start w:val="1"/>
      <w:numFmt w:val="lowerLetter"/>
      <w:lvlRestart w:val="0"/>
      <w:pStyle w:val="ListAlpha4"/>
      <w:lvlText w:val="%1."/>
      <w:lvlJc w:val="left"/>
      <w:pPr>
        <w:tabs>
          <w:tab w:val="num" w:pos="1440"/>
        </w:tabs>
        <w:ind w:left="1440" w:hanging="360"/>
      </w:pPr>
      <w:rPr>
        <w:caps w:val="0"/>
        <w:u w:val="none"/>
      </w:rPr>
    </w:lvl>
  </w:abstractNum>
  <w:abstractNum w:abstractNumId="9" w15:restartNumberingAfterBreak="0">
    <w:nsid w:val="30E86045"/>
    <w:multiLevelType w:val="singleLevel"/>
    <w:tmpl w:val="90FA2CE4"/>
    <w:lvl w:ilvl="0">
      <w:start w:val="1"/>
      <w:numFmt w:val="lowerLetter"/>
      <w:lvlRestart w:val="0"/>
      <w:pStyle w:val="ListAlpha3"/>
      <w:lvlText w:val="%1."/>
      <w:lvlJc w:val="left"/>
      <w:pPr>
        <w:tabs>
          <w:tab w:val="num" w:pos="1080"/>
        </w:tabs>
        <w:ind w:left="1080" w:hanging="360"/>
      </w:pPr>
      <w:rPr>
        <w:caps w:val="0"/>
        <w:u w:val="none"/>
      </w:rPr>
    </w:lvl>
  </w:abstractNum>
  <w:abstractNum w:abstractNumId="10" w15:restartNumberingAfterBreak="0">
    <w:nsid w:val="3704440C"/>
    <w:multiLevelType w:val="singleLevel"/>
    <w:tmpl w:val="079E9202"/>
    <w:lvl w:ilvl="0">
      <w:start w:val="1"/>
      <w:numFmt w:val="bullet"/>
      <w:lvlRestart w:val="0"/>
      <w:pStyle w:val="ListBullet4"/>
      <w:lvlText w:val=""/>
      <w:lvlJc w:val="left"/>
      <w:pPr>
        <w:tabs>
          <w:tab w:val="num" w:pos="1440"/>
        </w:tabs>
        <w:ind w:left="1440" w:hanging="360"/>
      </w:pPr>
      <w:rPr>
        <w:rFonts w:ascii="Symbol" w:hAnsi="Symbol" w:hint="default"/>
        <w:caps w:val="0"/>
        <w:u w:val="none"/>
      </w:rPr>
    </w:lvl>
  </w:abstractNum>
  <w:abstractNum w:abstractNumId="11" w15:restartNumberingAfterBreak="0">
    <w:nsid w:val="47BE0867"/>
    <w:multiLevelType w:val="hybridMultilevel"/>
    <w:tmpl w:val="002C05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9021D83"/>
    <w:multiLevelType w:val="hybridMultilevel"/>
    <w:tmpl w:val="A46C2B90"/>
    <w:lvl w:ilvl="0" w:tplc="C354E9C2">
      <w:start w:val="1"/>
      <w:numFmt w:val="bullet"/>
      <w:lvlText w:val=""/>
      <w:lvlJc w:val="left"/>
      <w:pPr>
        <w:ind w:left="720" w:hanging="360"/>
      </w:pPr>
      <w:rPr>
        <w:rFonts w:ascii="Symbol" w:hAnsi="Symbol" w:hint="default"/>
        <w:color w:val="000000" w:themeColor="text1"/>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EE57663"/>
    <w:multiLevelType w:val="singleLevel"/>
    <w:tmpl w:val="72720D18"/>
    <w:lvl w:ilvl="0">
      <w:start w:val="1"/>
      <w:numFmt w:val="bullet"/>
      <w:lvlRestart w:val="0"/>
      <w:pStyle w:val="ListBullet3"/>
      <w:lvlText w:val=""/>
      <w:lvlJc w:val="left"/>
      <w:pPr>
        <w:tabs>
          <w:tab w:val="num" w:pos="1080"/>
        </w:tabs>
        <w:ind w:left="1080" w:hanging="360"/>
      </w:pPr>
      <w:rPr>
        <w:rFonts w:ascii="Symbol" w:hAnsi="Symbol" w:hint="default"/>
        <w:caps w:val="0"/>
        <w:u w:val="none"/>
      </w:rPr>
    </w:lvl>
  </w:abstractNum>
  <w:abstractNum w:abstractNumId="14" w15:restartNumberingAfterBreak="0">
    <w:nsid w:val="515C7BBD"/>
    <w:multiLevelType w:val="singleLevel"/>
    <w:tmpl w:val="27C4FDA0"/>
    <w:lvl w:ilvl="0">
      <w:start w:val="1"/>
      <w:numFmt w:val="bullet"/>
      <w:lvlRestart w:val="0"/>
      <w:pStyle w:val="ListBullet"/>
      <w:lvlText w:val=""/>
      <w:lvlJc w:val="left"/>
      <w:pPr>
        <w:tabs>
          <w:tab w:val="num" w:pos="360"/>
        </w:tabs>
        <w:ind w:left="360" w:hanging="360"/>
      </w:pPr>
      <w:rPr>
        <w:rFonts w:ascii="Symbol" w:hAnsi="Symbol" w:hint="default"/>
        <w:caps w:val="0"/>
        <w:u w:val="none"/>
      </w:rPr>
    </w:lvl>
  </w:abstractNum>
  <w:abstractNum w:abstractNumId="15" w15:restartNumberingAfterBreak="0">
    <w:nsid w:val="57186971"/>
    <w:multiLevelType w:val="singleLevel"/>
    <w:tmpl w:val="CA581034"/>
    <w:lvl w:ilvl="0">
      <w:start w:val="1"/>
      <w:numFmt w:val="decimal"/>
      <w:lvlRestart w:val="0"/>
      <w:pStyle w:val="ListNumber5"/>
      <w:lvlText w:val="%1."/>
      <w:lvlJc w:val="left"/>
      <w:pPr>
        <w:tabs>
          <w:tab w:val="num" w:pos="1800"/>
        </w:tabs>
        <w:ind w:left="1800" w:hanging="360"/>
      </w:pPr>
      <w:rPr>
        <w:caps w:val="0"/>
        <w:u w:val="none"/>
      </w:rPr>
    </w:lvl>
  </w:abstractNum>
  <w:abstractNum w:abstractNumId="16" w15:restartNumberingAfterBreak="0">
    <w:nsid w:val="5F922024"/>
    <w:multiLevelType w:val="singleLevel"/>
    <w:tmpl w:val="780855CA"/>
    <w:lvl w:ilvl="0">
      <w:start w:val="1"/>
      <w:numFmt w:val="lowerLetter"/>
      <w:lvlRestart w:val="0"/>
      <w:pStyle w:val="ListAlphaTable"/>
      <w:lvlText w:val="%1."/>
      <w:lvlJc w:val="left"/>
      <w:pPr>
        <w:tabs>
          <w:tab w:val="num" w:pos="360"/>
        </w:tabs>
        <w:ind w:left="360" w:hanging="360"/>
      </w:pPr>
      <w:rPr>
        <w:caps w:val="0"/>
        <w:u w:val="none"/>
      </w:rPr>
    </w:lvl>
  </w:abstractNum>
  <w:abstractNum w:abstractNumId="17" w15:restartNumberingAfterBreak="0">
    <w:nsid w:val="611D5331"/>
    <w:multiLevelType w:val="hybridMultilevel"/>
    <w:tmpl w:val="B218BAB0"/>
    <w:lvl w:ilvl="0" w:tplc="C354E9C2">
      <w:start w:val="1"/>
      <w:numFmt w:val="bullet"/>
      <w:lvlText w:val=""/>
      <w:lvlJc w:val="left"/>
      <w:pPr>
        <w:ind w:left="720" w:hanging="360"/>
      </w:pPr>
      <w:rPr>
        <w:rFonts w:ascii="Symbol" w:hAnsi="Symbol" w:hint="default"/>
        <w:color w:val="000000" w:themeColor="text1"/>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63697486"/>
    <w:multiLevelType w:val="singleLevel"/>
    <w:tmpl w:val="3ADA23B6"/>
    <w:name w:val="dtNM List Alpha Table"/>
    <w:lvl w:ilvl="0">
      <w:start w:val="1"/>
      <w:numFmt w:val="lowerLetter"/>
      <w:lvlRestart w:val="0"/>
      <w:pStyle w:val="ListAlpha"/>
      <w:lvlText w:val="%1."/>
      <w:lvlJc w:val="left"/>
      <w:pPr>
        <w:tabs>
          <w:tab w:val="num" w:pos="360"/>
        </w:tabs>
        <w:ind w:left="360" w:hanging="360"/>
      </w:pPr>
      <w:rPr>
        <w:caps w:val="0"/>
        <w:u w:val="none"/>
      </w:rPr>
    </w:lvl>
  </w:abstractNum>
  <w:abstractNum w:abstractNumId="19" w15:restartNumberingAfterBreak="0">
    <w:nsid w:val="6863641B"/>
    <w:multiLevelType w:val="hybridMultilevel"/>
    <w:tmpl w:val="7A5E0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E3D6D4D"/>
    <w:multiLevelType w:val="multilevel"/>
    <w:tmpl w:val="B66C00A6"/>
    <w:lvl w:ilvl="0">
      <w:start w:val="1"/>
      <w:numFmt w:val="decimal"/>
      <w:lvlRestart w:val="0"/>
      <w:pStyle w:val="Appendix1"/>
      <w:suff w:val="space"/>
      <w:lvlText w:val="Appendix %1."/>
      <w:lvlJc w:val="left"/>
      <w:pPr>
        <w:tabs>
          <w:tab w:val="num" w:pos="0"/>
        </w:tabs>
        <w:ind w:left="0" w:firstLine="0"/>
      </w:pPr>
      <w:rPr>
        <w:rFonts w:ascii="Times New Roman Bold" w:hAnsi="Times New Roman Bold" w:cs="Times New Roman"/>
        <w:b/>
        <w:i w:val="0"/>
        <w:caps w:val="0"/>
        <w:sz w:val="24"/>
        <w:u w:val="none"/>
      </w:rPr>
    </w:lvl>
    <w:lvl w:ilvl="1">
      <w:start w:val="1"/>
      <w:numFmt w:val="decimal"/>
      <w:pStyle w:val="Appendix2"/>
      <w:suff w:val="space"/>
      <w:lvlText w:val="Appendix %1.%2."/>
      <w:lvlJc w:val="left"/>
      <w:pPr>
        <w:tabs>
          <w:tab w:val="num" w:pos="0"/>
        </w:tabs>
        <w:ind w:left="0" w:firstLine="0"/>
      </w:pPr>
      <w:rPr>
        <w:rFonts w:ascii="Times New Roman Bold" w:hAnsi="Times New Roman Bold" w:cs="Times New Roman"/>
        <w:b/>
        <w:i w:val="0"/>
        <w:caps w:val="0"/>
        <w:sz w:val="24"/>
        <w:u w:val="none"/>
      </w:rPr>
    </w:lvl>
    <w:lvl w:ilvl="2">
      <w:start w:val="1"/>
      <w:numFmt w:val="decimal"/>
      <w:pStyle w:val="Appendix3"/>
      <w:suff w:val="space"/>
      <w:lvlText w:val="Appendix %1.%2.%3."/>
      <w:lvlJc w:val="left"/>
      <w:pPr>
        <w:tabs>
          <w:tab w:val="num" w:pos="0"/>
        </w:tabs>
        <w:ind w:left="0" w:firstLine="0"/>
      </w:pPr>
      <w:rPr>
        <w:rFonts w:ascii="Times New Roman Bold" w:hAnsi="Times New Roman Bold" w:cs="Times New Roman"/>
        <w:b/>
        <w:i w:val="0"/>
        <w:caps w:val="0"/>
        <w:sz w:val="24"/>
        <w:u w:val="none"/>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6E992D4C"/>
    <w:multiLevelType w:val="singleLevel"/>
    <w:tmpl w:val="ABE4C696"/>
    <w:name w:val="dtMLAppendix0"/>
    <w:lvl w:ilvl="0">
      <w:start w:val="1"/>
      <w:numFmt w:val="decimal"/>
      <w:lvlRestart w:val="0"/>
      <w:pStyle w:val="ListNumber2"/>
      <w:lvlText w:val="%1."/>
      <w:lvlJc w:val="left"/>
      <w:pPr>
        <w:tabs>
          <w:tab w:val="num" w:pos="720"/>
        </w:tabs>
        <w:ind w:left="720" w:hanging="360"/>
      </w:pPr>
      <w:rPr>
        <w:caps w:val="0"/>
        <w:u w:val="none"/>
      </w:rPr>
    </w:lvl>
  </w:abstractNum>
  <w:abstractNum w:abstractNumId="22" w15:restartNumberingAfterBreak="0">
    <w:nsid w:val="74ED04D6"/>
    <w:multiLevelType w:val="singleLevel"/>
    <w:tmpl w:val="5E124F6A"/>
    <w:lvl w:ilvl="0">
      <w:start w:val="1"/>
      <w:numFmt w:val="bullet"/>
      <w:lvlRestart w:val="0"/>
      <w:pStyle w:val="ListBullet2"/>
      <w:lvlText w:val=""/>
      <w:lvlJc w:val="left"/>
      <w:pPr>
        <w:tabs>
          <w:tab w:val="num" w:pos="720"/>
        </w:tabs>
        <w:ind w:left="720" w:hanging="360"/>
      </w:pPr>
      <w:rPr>
        <w:rFonts w:ascii="Symbol" w:hAnsi="Symbol" w:hint="default"/>
        <w:caps w:val="0"/>
        <w:u w:val="none"/>
      </w:rPr>
    </w:lvl>
  </w:abstractNum>
  <w:abstractNum w:abstractNumId="23" w15:restartNumberingAfterBreak="0">
    <w:nsid w:val="76C94F11"/>
    <w:multiLevelType w:val="singleLevel"/>
    <w:tmpl w:val="E89E8684"/>
    <w:lvl w:ilvl="0">
      <w:start w:val="1"/>
      <w:numFmt w:val="bullet"/>
      <w:lvlRestart w:val="0"/>
      <w:pStyle w:val="ListBulletTable"/>
      <w:lvlText w:val=""/>
      <w:lvlJc w:val="left"/>
      <w:pPr>
        <w:tabs>
          <w:tab w:val="num" w:pos="360"/>
        </w:tabs>
        <w:ind w:left="360" w:hanging="360"/>
      </w:pPr>
      <w:rPr>
        <w:rFonts w:ascii="Symbol" w:hAnsi="Symbol" w:hint="default"/>
        <w:caps w:val="0"/>
        <w:u w:val="none"/>
      </w:rPr>
    </w:lvl>
  </w:abstractNum>
  <w:abstractNum w:abstractNumId="24" w15:restartNumberingAfterBreak="0">
    <w:nsid w:val="775251B6"/>
    <w:multiLevelType w:val="singleLevel"/>
    <w:tmpl w:val="EE90B51C"/>
    <w:lvl w:ilvl="0">
      <w:start w:val="1"/>
      <w:numFmt w:val="decimal"/>
      <w:lvlRestart w:val="0"/>
      <w:pStyle w:val="RefText"/>
      <w:lvlText w:val="%1."/>
      <w:lvlJc w:val="left"/>
      <w:pPr>
        <w:tabs>
          <w:tab w:val="num" w:pos="501"/>
        </w:tabs>
        <w:ind w:left="501" w:hanging="501"/>
      </w:pPr>
      <w:rPr>
        <w:caps w:val="0"/>
        <w:u w:val="none"/>
      </w:rPr>
    </w:lvl>
  </w:abstractNum>
  <w:abstractNum w:abstractNumId="25" w15:restartNumberingAfterBreak="0">
    <w:nsid w:val="797D7AE9"/>
    <w:multiLevelType w:val="singleLevel"/>
    <w:tmpl w:val="D2300490"/>
    <w:name w:val="dtNM RefText"/>
    <w:lvl w:ilvl="0">
      <w:start w:val="1"/>
      <w:numFmt w:val="bullet"/>
      <w:lvlRestart w:val="0"/>
      <w:pStyle w:val="ListBullet5"/>
      <w:lvlText w:val=""/>
      <w:lvlJc w:val="left"/>
      <w:pPr>
        <w:tabs>
          <w:tab w:val="num" w:pos="1800"/>
        </w:tabs>
        <w:ind w:left="1800" w:hanging="360"/>
      </w:pPr>
      <w:rPr>
        <w:rFonts w:ascii="Symbol" w:hAnsi="Symbol" w:hint="default"/>
        <w:caps w:val="0"/>
        <w:u w:val="none"/>
      </w:rPr>
    </w:lvl>
  </w:abstractNum>
  <w:abstractNum w:abstractNumId="26" w15:restartNumberingAfterBreak="0">
    <w:nsid w:val="7ADC2F8B"/>
    <w:multiLevelType w:val="singleLevel"/>
    <w:tmpl w:val="EFB47184"/>
    <w:name w:val="dtBL List Bullet 5"/>
    <w:lvl w:ilvl="0">
      <w:start w:val="1"/>
      <w:numFmt w:val="decimal"/>
      <w:lvlRestart w:val="0"/>
      <w:pStyle w:val="ListNumberTable"/>
      <w:lvlText w:val="%1."/>
      <w:lvlJc w:val="left"/>
      <w:pPr>
        <w:tabs>
          <w:tab w:val="num" w:pos="360"/>
        </w:tabs>
        <w:ind w:left="360" w:hanging="360"/>
      </w:pPr>
      <w:rPr>
        <w:caps w:val="0"/>
        <w:u w:val="none"/>
      </w:rPr>
    </w:lvl>
  </w:abstractNum>
  <w:abstractNum w:abstractNumId="27" w15:restartNumberingAfterBreak="0">
    <w:nsid w:val="7EC40A95"/>
    <w:multiLevelType w:val="singleLevel"/>
    <w:tmpl w:val="8E8055A0"/>
    <w:name w:val="dtBL List Bullet 2"/>
    <w:lvl w:ilvl="0">
      <w:start w:val="1"/>
      <w:numFmt w:val="decimal"/>
      <w:lvlRestart w:val="0"/>
      <w:pStyle w:val="ListNumber3"/>
      <w:lvlText w:val="%1."/>
      <w:lvlJc w:val="left"/>
      <w:pPr>
        <w:tabs>
          <w:tab w:val="num" w:pos="1080"/>
        </w:tabs>
        <w:ind w:left="1080" w:hanging="360"/>
      </w:pPr>
      <w:rPr>
        <w:caps w:val="0"/>
        <w:u w:val="none"/>
      </w:rPr>
    </w:lvl>
  </w:abstractNum>
  <w:abstractNum w:abstractNumId="28" w15:restartNumberingAfterBreak="0">
    <w:nsid w:val="7F467793"/>
    <w:multiLevelType w:val="singleLevel"/>
    <w:tmpl w:val="4BEE5878"/>
    <w:name w:val="dtNM List Number 3"/>
    <w:lvl w:ilvl="0">
      <w:start w:val="1"/>
      <w:numFmt w:val="decimal"/>
      <w:lvlRestart w:val="0"/>
      <w:pStyle w:val="ListNumber4"/>
      <w:lvlText w:val="%1."/>
      <w:lvlJc w:val="left"/>
      <w:pPr>
        <w:tabs>
          <w:tab w:val="num" w:pos="1440"/>
        </w:tabs>
        <w:ind w:left="1440" w:hanging="360"/>
      </w:pPr>
      <w:rPr>
        <w:caps w:val="0"/>
        <w:u w:val="none"/>
      </w:rPr>
    </w:lvl>
  </w:abstractNum>
  <w:num w:numId="1">
    <w:abstractNumId w:val="1"/>
  </w:num>
  <w:num w:numId="2">
    <w:abstractNumId w:val="7"/>
  </w:num>
  <w:num w:numId="3">
    <w:abstractNumId w:val="17"/>
  </w:num>
  <w:num w:numId="4">
    <w:abstractNumId w:val="12"/>
  </w:num>
  <w:num w:numId="5">
    <w:abstractNumId w:val="18"/>
  </w:num>
  <w:num w:numId="6">
    <w:abstractNumId w:val="20"/>
  </w:num>
  <w:num w:numId="7">
    <w:abstractNumId w:val="14"/>
  </w:num>
  <w:num w:numId="8">
    <w:abstractNumId w:val="22"/>
  </w:num>
  <w:num w:numId="9">
    <w:abstractNumId w:val="13"/>
  </w:num>
  <w:num w:numId="10">
    <w:abstractNumId w:val="10"/>
  </w:num>
  <w:num w:numId="11">
    <w:abstractNumId w:val="6"/>
  </w:num>
  <w:num w:numId="12">
    <w:abstractNumId w:val="21"/>
  </w:num>
  <w:num w:numId="13">
    <w:abstractNumId w:val="27"/>
  </w:num>
  <w:num w:numId="14">
    <w:abstractNumId w:val="28"/>
  </w:num>
  <w:num w:numId="15">
    <w:abstractNumId w:val="15"/>
  </w:num>
  <w:num w:numId="16">
    <w:abstractNumId w:val="3"/>
  </w:num>
  <w:num w:numId="17">
    <w:abstractNumId w:val="9"/>
  </w:num>
  <w:num w:numId="18">
    <w:abstractNumId w:val="8"/>
  </w:num>
  <w:num w:numId="19">
    <w:abstractNumId w:val="24"/>
  </w:num>
  <w:num w:numId="20">
    <w:abstractNumId w:val="26"/>
  </w:num>
  <w:num w:numId="21">
    <w:abstractNumId w:val="16"/>
  </w:num>
  <w:num w:numId="22">
    <w:abstractNumId w:val="23"/>
  </w:num>
  <w:num w:numId="23">
    <w:abstractNumId w:val="25"/>
  </w:num>
  <w:num w:numId="24">
    <w:abstractNumId w:val="2"/>
  </w:num>
  <w:num w:numId="25">
    <w:abstractNumId w:val="4"/>
  </w:num>
  <w:num w:numId="26">
    <w:abstractNumId w:val="19"/>
  </w:num>
  <w:num w:numId="27">
    <w:abstractNumId w:val="5"/>
  </w:num>
  <w:num w:numId="28">
    <w:abstractNumId w:val="0"/>
  </w:num>
  <w:num w:numId="29">
    <w:abstractNumId w:val="1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25"/>
  <w:hyphenationZone w:val="0"/>
  <w:doNotHyphenateCaps/>
  <w:drawingGridHorizontalSpacing w:val="12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6C52"/>
    <w:rsid w:val="0000000A"/>
    <w:rsid w:val="000008A0"/>
    <w:rsid w:val="00001060"/>
    <w:rsid w:val="00001422"/>
    <w:rsid w:val="00003174"/>
    <w:rsid w:val="000033D1"/>
    <w:rsid w:val="00003485"/>
    <w:rsid w:val="00003E72"/>
    <w:rsid w:val="00007B83"/>
    <w:rsid w:val="00010541"/>
    <w:rsid w:val="00011A93"/>
    <w:rsid w:val="000140BA"/>
    <w:rsid w:val="000172FF"/>
    <w:rsid w:val="00020D4E"/>
    <w:rsid w:val="00021A08"/>
    <w:rsid w:val="00027334"/>
    <w:rsid w:val="00030516"/>
    <w:rsid w:val="00030590"/>
    <w:rsid w:val="00030917"/>
    <w:rsid w:val="00030985"/>
    <w:rsid w:val="000359EF"/>
    <w:rsid w:val="0004004D"/>
    <w:rsid w:val="00041A12"/>
    <w:rsid w:val="00042C4F"/>
    <w:rsid w:val="00043C74"/>
    <w:rsid w:val="00050846"/>
    <w:rsid w:val="00051B9D"/>
    <w:rsid w:val="0005390C"/>
    <w:rsid w:val="00054F74"/>
    <w:rsid w:val="00055A21"/>
    <w:rsid w:val="000578BA"/>
    <w:rsid w:val="00060A75"/>
    <w:rsid w:val="000711EA"/>
    <w:rsid w:val="00074A45"/>
    <w:rsid w:val="000804CE"/>
    <w:rsid w:val="0008662E"/>
    <w:rsid w:val="0009187C"/>
    <w:rsid w:val="00094299"/>
    <w:rsid w:val="00095635"/>
    <w:rsid w:val="000A057B"/>
    <w:rsid w:val="000A21BB"/>
    <w:rsid w:val="000A30A5"/>
    <w:rsid w:val="000B19FF"/>
    <w:rsid w:val="000B316E"/>
    <w:rsid w:val="000D3BF1"/>
    <w:rsid w:val="000E011C"/>
    <w:rsid w:val="000E05B1"/>
    <w:rsid w:val="000E0CB9"/>
    <w:rsid w:val="000E37D2"/>
    <w:rsid w:val="000E6798"/>
    <w:rsid w:val="000E6F74"/>
    <w:rsid w:val="000F38E1"/>
    <w:rsid w:val="000F4882"/>
    <w:rsid w:val="000F67F5"/>
    <w:rsid w:val="00100ED7"/>
    <w:rsid w:val="001037F2"/>
    <w:rsid w:val="001103B7"/>
    <w:rsid w:val="00110402"/>
    <w:rsid w:val="001121A8"/>
    <w:rsid w:val="00112B3F"/>
    <w:rsid w:val="00112E5B"/>
    <w:rsid w:val="00115B63"/>
    <w:rsid w:val="001202F0"/>
    <w:rsid w:val="00121B3A"/>
    <w:rsid w:val="00122FD3"/>
    <w:rsid w:val="0012406D"/>
    <w:rsid w:val="001257E5"/>
    <w:rsid w:val="00126CA6"/>
    <w:rsid w:val="00132BE4"/>
    <w:rsid w:val="00137BF6"/>
    <w:rsid w:val="00137F73"/>
    <w:rsid w:val="001421CE"/>
    <w:rsid w:val="00144042"/>
    <w:rsid w:val="00146798"/>
    <w:rsid w:val="001513C2"/>
    <w:rsid w:val="00154856"/>
    <w:rsid w:val="00155821"/>
    <w:rsid w:val="00156E48"/>
    <w:rsid w:val="00157277"/>
    <w:rsid w:val="00160EA0"/>
    <w:rsid w:val="001714BE"/>
    <w:rsid w:val="00171E79"/>
    <w:rsid w:val="00171E95"/>
    <w:rsid w:val="001726CE"/>
    <w:rsid w:val="00177035"/>
    <w:rsid w:val="00181A82"/>
    <w:rsid w:val="0018348D"/>
    <w:rsid w:val="00183C00"/>
    <w:rsid w:val="0018471B"/>
    <w:rsid w:val="00192AC6"/>
    <w:rsid w:val="001A3356"/>
    <w:rsid w:val="001B0E15"/>
    <w:rsid w:val="001B1A33"/>
    <w:rsid w:val="001B1F17"/>
    <w:rsid w:val="001B38CA"/>
    <w:rsid w:val="001B4896"/>
    <w:rsid w:val="001B6BE9"/>
    <w:rsid w:val="001B7FC9"/>
    <w:rsid w:val="001C047A"/>
    <w:rsid w:val="001C41B9"/>
    <w:rsid w:val="001C615E"/>
    <w:rsid w:val="001C728B"/>
    <w:rsid w:val="001D2530"/>
    <w:rsid w:val="001D3298"/>
    <w:rsid w:val="001D3632"/>
    <w:rsid w:val="001D3FD7"/>
    <w:rsid w:val="001D5271"/>
    <w:rsid w:val="001D5FC9"/>
    <w:rsid w:val="001E27B3"/>
    <w:rsid w:val="001E5AA2"/>
    <w:rsid w:val="001E5C6C"/>
    <w:rsid w:val="001E7823"/>
    <w:rsid w:val="001F1840"/>
    <w:rsid w:val="001F4E1A"/>
    <w:rsid w:val="001F53B2"/>
    <w:rsid w:val="001F5D39"/>
    <w:rsid w:val="001F7A4D"/>
    <w:rsid w:val="001F7CEC"/>
    <w:rsid w:val="002002BE"/>
    <w:rsid w:val="00200E04"/>
    <w:rsid w:val="0020215B"/>
    <w:rsid w:val="002042BC"/>
    <w:rsid w:val="002147E1"/>
    <w:rsid w:val="00216E9E"/>
    <w:rsid w:val="0021796A"/>
    <w:rsid w:val="00221879"/>
    <w:rsid w:val="00221B59"/>
    <w:rsid w:val="00223B84"/>
    <w:rsid w:val="0022648B"/>
    <w:rsid w:val="00226821"/>
    <w:rsid w:val="00232FC9"/>
    <w:rsid w:val="002353C9"/>
    <w:rsid w:val="00235F14"/>
    <w:rsid w:val="00237FDD"/>
    <w:rsid w:val="00240064"/>
    <w:rsid w:val="0024119B"/>
    <w:rsid w:val="002430F6"/>
    <w:rsid w:val="00243A31"/>
    <w:rsid w:val="00243ADE"/>
    <w:rsid w:val="00244711"/>
    <w:rsid w:val="002456E8"/>
    <w:rsid w:val="00246BE9"/>
    <w:rsid w:val="00253D03"/>
    <w:rsid w:val="002618F9"/>
    <w:rsid w:val="00261928"/>
    <w:rsid w:val="00264A13"/>
    <w:rsid w:val="00265117"/>
    <w:rsid w:val="00267441"/>
    <w:rsid w:val="00271624"/>
    <w:rsid w:val="0027724C"/>
    <w:rsid w:val="00281FD5"/>
    <w:rsid w:val="0028230B"/>
    <w:rsid w:val="0028292D"/>
    <w:rsid w:val="0028341A"/>
    <w:rsid w:val="002853F4"/>
    <w:rsid w:val="002870DB"/>
    <w:rsid w:val="00287973"/>
    <w:rsid w:val="0029199D"/>
    <w:rsid w:val="00291C8C"/>
    <w:rsid w:val="00292E35"/>
    <w:rsid w:val="00294793"/>
    <w:rsid w:val="00294A15"/>
    <w:rsid w:val="00295C4B"/>
    <w:rsid w:val="00295D2D"/>
    <w:rsid w:val="00296E1B"/>
    <w:rsid w:val="002974E8"/>
    <w:rsid w:val="00297704"/>
    <w:rsid w:val="002A08E8"/>
    <w:rsid w:val="002A1318"/>
    <w:rsid w:val="002A5064"/>
    <w:rsid w:val="002A6DBE"/>
    <w:rsid w:val="002A7E40"/>
    <w:rsid w:val="002B0B37"/>
    <w:rsid w:val="002B1775"/>
    <w:rsid w:val="002B1AAB"/>
    <w:rsid w:val="002B1F97"/>
    <w:rsid w:val="002B261C"/>
    <w:rsid w:val="002B6A8D"/>
    <w:rsid w:val="002C0516"/>
    <w:rsid w:val="002C2F4A"/>
    <w:rsid w:val="002C3A74"/>
    <w:rsid w:val="002C52FA"/>
    <w:rsid w:val="002D2038"/>
    <w:rsid w:val="002D5DEA"/>
    <w:rsid w:val="002D62BC"/>
    <w:rsid w:val="002E116C"/>
    <w:rsid w:val="002F1DCF"/>
    <w:rsid w:val="002F5236"/>
    <w:rsid w:val="002F5AA7"/>
    <w:rsid w:val="002F5C6E"/>
    <w:rsid w:val="002F6F96"/>
    <w:rsid w:val="00301816"/>
    <w:rsid w:val="003024EB"/>
    <w:rsid w:val="0030452B"/>
    <w:rsid w:val="0030574C"/>
    <w:rsid w:val="003058CC"/>
    <w:rsid w:val="00305ACD"/>
    <w:rsid w:val="00310182"/>
    <w:rsid w:val="00310B49"/>
    <w:rsid w:val="00310E52"/>
    <w:rsid w:val="003121CD"/>
    <w:rsid w:val="00313610"/>
    <w:rsid w:val="00314A8A"/>
    <w:rsid w:val="00314DBC"/>
    <w:rsid w:val="00315AB0"/>
    <w:rsid w:val="00315BF3"/>
    <w:rsid w:val="003271E4"/>
    <w:rsid w:val="0032795C"/>
    <w:rsid w:val="00331680"/>
    <w:rsid w:val="00331A7B"/>
    <w:rsid w:val="003341F1"/>
    <w:rsid w:val="003368DE"/>
    <w:rsid w:val="00337677"/>
    <w:rsid w:val="00341A41"/>
    <w:rsid w:val="0034316D"/>
    <w:rsid w:val="00343757"/>
    <w:rsid w:val="0034484A"/>
    <w:rsid w:val="00352BD6"/>
    <w:rsid w:val="003537A5"/>
    <w:rsid w:val="003556AB"/>
    <w:rsid w:val="0035707C"/>
    <w:rsid w:val="003575BD"/>
    <w:rsid w:val="00361911"/>
    <w:rsid w:val="00362C5A"/>
    <w:rsid w:val="0036357D"/>
    <w:rsid w:val="00364460"/>
    <w:rsid w:val="00364CD6"/>
    <w:rsid w:val="00365EA8"/>
    <w:rsid w:val="00370447"/>
    <w:rsid w:val="00371D6B"/>
    <w:rsid w:val="0038096E"/>
    <w:rsid w:val="003812E1"/>
    <w:rsid w:val="003837E4"/>
    <w:rsid w:val="00383C60"/>
    <w:rsid w:val="00384E48"/>
    <w:rsid w:val="0038717D"/>
    <w:rsid w:val="00391586"/>
    <w:rsid w:val="00393774"/>
    <w:rsid w:val="00394879"/>
    <w:rsid w:val="00395140"/>
    <w:rsid w:val="003960D6"/>
    <w:rsid w:val="00396174"/>
    <w:rsid w:val="003962A6"/>
    <w:rsid w:val="00396547"/>
    <w:rsid w:val="003A2A55"/>
    <w:rsid w:val="003A37A6"/>
    <w:rsid w:val="003A4277"/>
    <w:rsid w:val="003A65EA"/>
    <w:rsid w:val="003B1602"/>
    <w:rsid w:val="003B1859"/>
    <w:rsid w:val="003B255D"/>
    <w:rsid w:val="003B33BA"/>
    <w:rsid w:val="003B4317"/>
    <w:rsid w:val="003B490D"/>
    <w:rsid w:val="003C2929"/>
    <w:rsid w:val="003C4655"/>
    <w:rsid w:val="003C4A3D"/>
    <w:rsid w:val="003C4BE5"/>
    <w:rsid w:val="003C590D"/>
    <w:rsid w:val="003C6DC6"/>
    <w:rsid w:val="003D017D"/>
    <w:rsid w:val="003D032C"/>
    <w:rsid w:val="003D070B"/>
    <w:rsid w:val="003D1056"/>
    <w:rsid w:val="003D11E0"/>
    <w:rsid w:val="003D2DDC"/>
    <w:rsid w:val="003D2FC8"/>
    <w:rsid w:val="003D4153"/>
    <w:rsid w:val="003D41CE"/>
    <w:rsid w:val="003E0A3F"/>
    <w:rsid w:val="003E38D1"/>
    <w:rsid w:val="003E3D63"/>
    <w:rsid w:val="003E3F04"/>
    <w:rsid w:val="003E6A44"/>
    <w:rsid w:val="003E6DCC"/>
    <w:rsid w:val="003E775B"/>
    <w:rsid w:val="003E7E05"/>
    <w:rsid w:val="003F031C"/>
    <w:rsid w:val="003F0642"/>
    <w:rsid w:val="003F1363"/>
    <w:rsid w:val="003F1D7F"/>
    <w:rsid w:val="003F354F"/>
    <w:rsid w:val="004018B3"/>
    <w:rsid w:val="004053A7"/>
    <w:rsid w:val="004070F0"/>
    <w:rsid w:val="00420126"/>
    <w:rsid w:val="004251F8"/>
    <w:rsid w:val="004323A1"/>
    <w:rsid w:val="00432FC2"/>
    <w:rsid w:val="00433191"/>
    <w:rsid w:val="004359CD"/>
    <w:rsid w:val="00435D79"/>
    <w:rsid w:val="004402BD"/>
    <w:rsid w:val="0044325C"/>
    <w:rsid w:val="00444939"/>
    <w:rsid w:val="004463D3"/>
    <w:rsid w:val="0044743C"/>
    <w:rsid w:val="004509DC"/>
    <w:rsid w:val="00450B93"/>
    <w:rsid w:val="00456C99"/>
    <w:rsid w:val="00460035"/>
    <w:rsid w:val="0046685F"/>
    <w:rsid w:val="004679A3"/>
    <w:rsid w:val="00471C45"/>
    <w:rsid w:val="00473F8E"/>
    <w:rsid w:val="00475942"/>
    <w:rsid w:val="00476452"/>
    <w:rsid w:val="004779F5"/>
    <w:rsid w:val="00486547"/>
    <w:rsid w:val="00486C8C"/>
    <w:rsid w:val="00486D4F"/>
    <w:rsid w:val="00486E55"/>
    <w:rsid w:val="00490971"/>
    <w:rsid w:val="004A1702"/>
    <w:rsid w:val="004A2BD1"/>
    <w:rsid w:val="004A333D"/>
    <w:rsid w:val="004A37F6"/>
    <w:rsid w:val="004A4A05"/>
    <w:rsid w:val="004A4A54"/>
    <w:rsid w:val="004A5EA8"/>
    <w:rsid w:val="004A6734"/>
    <w:rsid w:val="004B7EA4"/>
    <w:rsid w:val="004C1194"/>
    <w:rsid w:val="004C13BA"/>
    <w:rsid w:val="004C1718"/>
    <w:rsid w:val="004C6630"/>
    <w:rsid w:val="004D214E"/>
    <w:rsid w:val="004D3357"/>
    <w:rsid w:val="004D3C8A"/>
    <w:rsid w:val="004D40B6"/>
    <w:rsid w:val="004D4B6D"/>
    <w:rsid w:val="004E0EBD"/>
    <w:rsid w:val="004E139A"/>
    <w:rsid w:val="004E1467"/>
    <w:rsid w:val="004E1FEA"/>
    <w:rsid w:val="004F210D"/>
    <w:rsid w:val="004F37C1"/>
    <w:rsid w:val="004F3EED"/>
    <w:rsid w:val="004F5E54"/>
    <w:rsid w:val="004F60D0"/>
    <w:rsid w:val="004F644C"/>
    <w:rsid w:val="00503058"/>
    <w:rsid w:val="00506F82"/>
    <w:rsid w:val="005114D6"/>
    <w:rsid w:val="00513724"/>
    <w:rsid w:val="00520868"/>
    <w:rsid w:val="0052396C"/>
    <w:rsid w:val="00523ED3"/>
    <w:rsid w:val="00524786"/>
    <w:rsid w:val="00533CBD"/>
    <w:rsid w:val="00534AF6"/>
    <w:rsid w:val="005350F2"/>
    <w:rsid w:val="0053528E"/>
    <w:rsid w:val="005369C4"/>
    <w:rsid w:val="00536C8D"/>
    <w:rsid w:val="0053780B"/>
    <w:rsid w:val="005451AD"/>
    <w:rsid w:val="005464B1"/>
    <w:rsid w:val="005469E0"/>
    <w:rsid w:val="00546E92"/>
    <w:rsid w:val="00547EBB"/>
    <w:rsid w:val="0055125D"/>
    <w:rsid w:val="00554880"/>
    <w:rsid w:val="00557910"/>
    <w:rsid w:val="00560AC9"/>
    <w:rsid w:val="00563804"/>
    <w:rsid w:val="00564898"/>
    <w:rsid w:val="005665DB"/>
    <w:rsid w:val="00580237"/>
    <w:rsid w:val="00581D7D"/>
    <w:rsid w:val="00582AD2"/>
    <w:rsid w:val="00582BB5"/>
    <w:rsid w:val="00583F82"/>
    <w:rsid w:val="00585695"/>
    <w:rsid w:val="00587809"/>
    <w:rsid w:val="00591258"/>
    <w:rsid w:val="00591C2E"/>
    <w:rsid w:val="00592E67"/>
    <w:rsid w:val="00594797"/>
    <w:rsid w:val="00595D4D"/>
    <w:rsid w:val="00596A5B"/>
    <w:rsid w:val="00597DB2"/>
    <w:rsid w:val="005A454A"/>
    <w:rsid w:val="005A5C66"/>
    <w:rsid w:val="005A669C"/>
    <w:rsid w:val="005B0186"/>
    <w:rsid w:val="005B2A88"/>
    <w:rsid w:val="005B7CFC"/>
    <w:rsid w:val="005C14F5"/>
    <w:rsid w:val="005C4612"/>
    <w:rsid w:val="005D0E61"/>
    <w:rsid w:val="005D2F22"/>
    <w:rsid w:val="005D4029"/>
    <w:rsid w:val="005D6455"/>
    <w:rsid w:val="005D79E6"/>
    <w:rsid w:val="005E1525"/>
    <w:rsid w:val="005E2597"/>
    <w:rsid w:val="005E3FB3"/>
    <w:rsid w:val="005E56DB"/>
    <w:rsid w:val="005E7F12"/>
    <w:rsid w:val="005F0573"/>
    <w:rsid w:val="005F3783"/>
    <w:rsid w:val="005F4524"/>
    <w:rsid w:val="005F464B"/>
    <w:rsid w:val="005F645C"/>
    <w:rsid w:val="005F69D0"/>
    <w:rsid w:val="005F6B69"/>
    <w:rsid w:val="005F757E"/>
    <w:rsid w:val="006046E4"/>
    <w:rsid w:val="006163FA"/>
    <w:rsid w:val="0061777E"/>
    <w:rsid w:val="00620938"/>
    <w:rsid w:val="0062454C"/>
    <w:rsid w:val="00626521"/>
    <w:rsid w:val="00626DD4"/>
    <w:rsid w:val="00632C8E"/>
    <w:rsid w:val="0063408A"/>
    <w:rsid w:val="00635741"/>
    <w:rsid w:val="00636841"/>
    <w:rsid w:val="00641A23"/>
    <w:rsid w:val="00643055"/>
    <w:rsid w:val="00643249"/>
    <w:rsid w:val="00643A2A"/>
    <w:rsid w:val="00645B39"/>
    <w:rsid w:val="00645FF3"/>
    <w:rsid w:val="00651AAC"/>
    <w:rsid w:val="00652772"/>
    <w:rsid w:val="006540AD"/>
    <w:rsid w:val="006555DE"/>
    <w:rsid w:val="00660579"/>
    <w:rsid w:val="006662C1"/>
    <w:rsid w:val="00675682"/>
    <w:rsid w:val="00675710"/>
    <w:rsid w:val="006760D7"/>
    <w:rsid w:val="006763E2"/>
    <w:rsid w:val="00676E0A"/>
    <w:rsid w:val="00683128"/>
    <w:rsid w:val="00690A2A"/>
    <w:rsid w:val="0069346B"/>
    <w:rsid w:val="006A07DA"/>
    <w:rsid w:val="006A1D4C"/>
    <w:rsid w:val="006A73E4"/>
    <w:rsid w:val="006B086F"/>
    <w:rsid w:val="006B28F3"/>
    <w:rsid w:val="006B3CD9"/>
    <w:rsid w:val="006B4EBF"/>
    <w:rsid w:val="006B546D"/>
    <w:rsid w:val="006B7B7B"/>
    <w:rsid w:val="006B7EFE"/>
    <w:rsid w:val="006C2E9F"/>
    <w:rsid w:val="006C43D7"/>
    <w:rsid w:val="006C45D0"/>
    <w:rsid w:val="006D09FF"/>
    <w:rsid w:val="006D2175"/>
    <w:rsid w:val="006D2EF5"/>
    <w:rsid w:val="006D4645"/>
    <w:rsid w:val="006D5293"/>
    <w:rsid w:val="006D55A1"/>
    <w:rsid w:val="006D5FE1"/>
    <w:rsid w:val="006D7851"/>
    <w:rsid w:val="006E24A1"/>
    <w:rsid w:val="006E29CF"/>
    <w:rsid w:val="006E2AEB"/>
    <w:rsid w:val="006E67FF"/>
    <w:rsid w:val="006E7F40"/>
    <w:rsid w:val="006F0E44"/>
    <w:rsid w:val="006F1297"/>
    <w:rsid w:val="006F240C"/>
    <w:rsid w:val="006F3997"/>
    <w:rsid w:val="006F4835"/>
    <w:rsid w:val="006F6762"/>
    <w:rsid w:val="00710299"/>
    <w:rsid w:val="00711515"/>
    <w:rsid w:val="007154BB"/>
    <w:rsid w:val="00717425"/>
    <w:rsid w:val="0071791C"/>
    <w:rsid w:val="00721956"/>
    <w:rsid w:val="00721F4D"/>
    <w:rsid w:val="00725DF7"/>
    <w:rsid w:val="00731A5A"/>
    <w:rsid w:val="00731D56"/>
    <w:rsid w:val="007320D4"/>
    <w:rsid w:val="00735EFB"/>
    <w:rsid w:val="0073742D"/>
    <w:rsid w:val="007374D0"/>
    <w:rsid w:val="007403A4"/>
    <w:rsid w:val="00745032"/>
    <w:rsid w:val="00745528"/>
    <w:rsid w:val="00747F6B"/>
    <w:rsid w:val="0075269B"/>
    <w:rsid w:val="00753580"/>
    <w:rsid w:val="00753E68"/>
    <w:rsid w:val="00755FFF"/>
    <w:rsid w:val="00756A50"/>
    <w:rsid w:val="00760352"/>
    <w:rsid w:val="00762521"/>
    <w:rsid w:val="007633BB"/>
    <w:rsid w:val="007703ED"/>
    <w:rsid w:val="007715B2"/>
    <w:rsid w:val="00776BD3"/>
    <w:rsid w:val="00780C43"/>
    <w:rsid w:val="00781C16"/>
    <w:rsid w:val="00784FB3"/>
    <w:rsid w:val="00787D1C"/>
    <w:rsid w:val="0079276D"/>
    <w:rsid w:val="007959B7"/>
    <w:rsid w:val="007959C7"/>
    <w:rsid w:val="00795CC0"/>
    <w:rsid w:val="00797AD6"/>
    <w:rsid w:val="007B017E"/>
    <w:rsid w:val="007B305B"/>
    <w:rsid w:val="007B4A20"/>
    <w:rsid w:val="007B7DC3"/>
    <w:rsid w:val="007C0F26"/>
    <w:rsid w:val="007C26A6"/>
    <w:rsid w:val="007E32B7"/>
    <w:rsid w:val="007E5605"/>
    <w:rsid w:val="007E659A"/>
    <w:rsid w:val="007E6855"/>
    <w:rsid w:val="007E68C2"/>
    <w:rsid w:val="007F0093"/>
    <w:rsid w:val="007F25D7"/>
    <w:rsid w:val="007F3748"/>
    <w:rsid w:val="007F4DBF"/>
    <w:rsid w:val="008053BF"/>
    <w:rsid w:val="00807203"/>
    <w:rsid w:val="00807A52"/>
    <w:rsid w:val="00812905"/>
    <w:rsid w:val="00814B16"/>
    <w:rsid w:val="00817D56"/>
    <w:rsid w:val="008203AE"/>
    <w:rsid w:val="00820404"/>
    <w:rsid w:val="0082224A"/>
    <w:rsid w:val="008235D2"/>
    <w:rsid w:val="00824F6A"/>
    <w:rsid w:val="00825619"/>
    <w:rsid w:val="008257C3"/>
    <w:rsid w:val="00825A76"/>
    <w:rsid w:val="00825B7F"/>
    <w:rsid w:val="00825D96"/>
    <w:rsid w:val="00830B98"/>
    <w:rsid w:val="00831A1B"/>
    <w:rsid w:val="008370CD"/>
    <w:rsid w:val="00837C3E"/>
    <w:rsid w:val="00845092"/>
    <w:rsid w:val="00851733"/>
    <w:rsid w:val="00855265"/>
    <w:rsid w:val="00860BFA"/>
    <w:rsid w:val="00863F93"/>
    <w:rsid w:val="00865556"/>
    <w:rsid w:val="00865C0E"/>
    <w:rsid w:val="008738E1"/>
    <w:rsid w:val="008759F3"/>
    <w:rsid w:val="008768CF"/>
    <w:rsid w:val="00880A72"/>
    <w:rsid w:val="00884198"/>
    <w:rsid w:val="00886A07"/>
    <w:rsid w:val="00887811"/>
    <w:rsid w:val="00891C62"/>
    <w:rsid w:val="008A3D36"/>
    <w:rsid w:val="008B175F"/>
    <w:rsid w:val="008B1870"/>
    <w:rsid w:val="008B2FE9"/>
    <w:rsid w:val="008B6A02"/>
    <w:rsid w:val="008B6B36"/>
    <w:rsid w:val="008C114F"/>
    <w:rsid w:val="008C3CD4"/>
    <w:rsid w:val="008C5A9B"/>
    <w:rsid w:val="008C5D34"/>
    <w:rsid w:val="008C7BC1"/>
    <w:rsid w:val="008D0410"/>
    <w:rsid w:val="008D0C66"/>
    <w:rsid w:val="008D2E32"/>
    <w:rsid w:val="008D6C52"/>
    <w:rsid w:val="008E066E"/>
    <w:rsid w:val="008E1814"/>
    <w:rsid w:val="008E435F"/>
    <w:rsid w:val="008E60FE"/>
    <w:rsid w:val="008F0F70"/>
    <w:rsid w:val="008F2853"/>
    <w:rsid w:val="008F42B1"/>
    <w:rsid w:val="008F58DB"/>
    <w:rsid w:val="00900DB6"/>
    <w:rsid w:val="009013C8"/>
    <w:rsid w:val="00902136"/>
    <w:rsid w:val="009021BA"/>
    <w:rsid w:val="00904B18"/>
    <w:rsid w:val="009053D7"/>
    <w:rsid w:val="009057CA"/>
    <w:rsid w:val="009062BE"/>
    <w:rsid w:val="00912068"/>
    <w:rsid w:val="00912BA2"/>
    <w:rsid w:val="00912EB9"/>
    <w:rsid w:val="0091416E"/>
    <w:rsid w:val="00916818"/>
    <w:rsid w:val="00916ED1"/>
    <w:rsid w:val="00924C8B"/>
    <w:rsid w:val="00931058"/>
    <w:rsid w:val="00932B9D"/>
    <w:rsid w:val="00933B10"/>
    <w:rsid w:val="00935162"/>
    <w:rsid w:val="00937FB1"/>
    <w:rsid w:val="0094449A"/>
    <w:rsid w:val="009456D9"/>
    <w:rsid w:val="00945BCB"/>
    <w:rsid w:val="00953D6B"/>
    <w:rsid w:val="009549B6"/>
    <w:rsid w:val="00957428"/>
    <w:rsid w:val="009639FE"/>
    <w:rsid w:val="00965369"/>
    <w:rsid w:val="00966088"/>
    <w:rsid w:val="00966451"/>
    <w:rsid w:val="00966E66"/>
    <w:rsid w:val="009704E2"/>
    <w:rsid w:val="009710C9"/>
    <w:rsid w:val="00973CF6"/>
    <w:rsid w:val="00973FB5"/>
    <w:rsid w:val="00975035"/>
    <w:rsid w:val="00975A28"/>
    <w:rsid w:val="00975A34"/>
    <w:rsid w:val="00984A31"/>
    <w:rsid w:val="009852F3"/>
    <w:rsid w:val="009862A5"/>
    <w:rsid w:val="0099079A"/>
    <w:rsid w:val="00990A60"/>
    <w:rsid w:val="00995A45"/>
    <w:rsid w:val="00995EFD"/>
    <w:rsid w:val="00997035"/>
    <w:rsid w:val="009A26BF"/>
    <w:rsid w:val="009A355F"/>
    <w:rsid w:val="009A4719"/>
    <w:rsid w:val="009A5B62"/>
    <w:rsid w:val="009A6793"/>
    <w:rsid w:val="009B3B69"/>
    <w:rsid w:val="009C4DB7"/>
    <w:rsid w:val="009C7257"/>
    <w:rsid w:val="009D15DA"/>
    <w:rsid w:val="009D5648"/>
    <w:rsid w:val="009D7074"/>
    <w:rsid w:val="009D79E6"/>
    <w:rsid w:val="009E2AF1"/>
    <w:rsid w:val="009E6153"/>
    <w:rsid w:val="009F0494"/>
    <w:rsid w:val="009F4276"/>
    <w:rsid w:val="009F560C"/>
    <w:rsid w:val="00A003FE"/>
    <w:rsid w:val="00A01403"/>
    <w:rsid w:val="00A024B5"/>
    <w:rsid w:val="00A04B1D"/>
    <w:rsid w:val="00A05DE7"/>
    <w:rsid w:val="00A07C61"/>
    <w:rsid w:val="00A10E47"/>
    <w:rsid w:val="00A136A9"/>
    <w:rsid w:val="00A137CD"/>
    <w:rsid w:val="00A15CBC"/>
    <w:rsid w:val="00A17B9C"/>
    <w:rsid w:val="00A24407"/>
    <w:rsid w:val="00A2494B"/>
    <w:rsid w:val="00A24B92"/>
    <w:rsid w:val="00A25922"/>
    <w:rsid w:val="00A260FA"/>
    <w:rsid w:val="00A36FF8"/>
    <w:rsid w:val="00A415D5"/>
    <w:rsid w:val="00A4315B"/>
    <w:rsid w:val="00A445A4"/>
    <w:rsid w:val="00A5117A"/>
    <w:rsid w:val="00A52C16"/>
    <w:rsid w:val="00A64439"/>
    <w:rsid w:val="00A71EFD"/>
    <w:rsid w:val="00A7212D"/>
    <w:rsid w:val="00A8035A"/>
    <w:rsid w:val="00A81983"/>
    <w:rsid w:val="00A81E72"/>
    <w:rsid w:val="00A833BD"/>
    <w:rsid w:val="00A8354D"/>
    <w:rsid w:val="00A928F8"/>
    <w:rsid w:val="00A94543"/>
    <w:rsid w:val="00A9599B"/>
    <w:rsid w:val="00A95FDC"/>
    <w:rsid w:val="00A97E51"/>
    <w:rsid w:val="00AA2464"/>
    <w:rsid w:val="00AA39BE"/>
    <w:rsid w:val="00AA40F4"/>
    <w:rsid w:val="00AB06D0"/>
    <w:rsid w:val="00AB0F10"/>
    <w:rsid w:val="00AB33BC"/>
    <w:rsid w:val="00AC022A"/>
    <w:rsid w:val="00AC1C62"/>
    <w:rsid w:val="00AC32B6"/>
    <w:rsid w:val="00AC67AC"/>
    <w:rsid w:val="00AC77F8"/>
    <w:rsid w:val="00AD003F"/>
    <w:rsid w:val="00AD1F9C"/>
    <w:rsid w:val="00AD2C2B"/>
    <w:rsid w:val="00AD3674"/>
    <w:rsid w:val="00AD49D7"/>
    <w:rsid w:val="00AE7971"/>
    <w:rsid w:val="00AF0346"/>
    <w:rsid w:val="00AF1CB4"/>
    <w:rsid w:val="00AF2665"/>
    <w:rsid w:val="00AF35B9"/>
    <w:rsid w:val="00AF51D0"/>
    <w:rsid w:val="00AF57E1"/>
    <w:rsid w:val="00AF5913"/>
    <w:rsid w:val="00AF6A67"/>
    <w:rsid w:val="00B020AD"/>
    <w:rsid w:val="00B02AAC"/>
    <w:rsid w:val="00B0502A"/>
    <w:rsid w:val="00B11EA5"/>
    <w:rsid w:val="00B13394"/>
    <w:rsid w:val="00B13613"/>
    <w:rsid w:val="00B1429B"/>
    <w:rsid w:val="00B20342"/>
    <w:rsid w:val="00B2138D"/>
    <w:rsid w:val="00B246F2"/>
    <w:rsid w:val="00B30713"/>
    <w:rsid w:val="00B30B3F"/>
    <w:rsid w:val="00B317A5"/>
    <w:rsid w:val="00B34954"/>
    <w:rsid w:val="00B351BA"/>
    <w:rsid w:val="00B363EF"/>
    <w:rsid w:val="00B408B6"/>
    <w:rsid w:val="00B42647"/>
    <w:rsid w:val="00B43A0B"/>
    <w:rsid w:val="00B5568E"/>
    <w:rsid w:val="00B57AA1"/>
    <w:rsid w:val="00B67A48"/>
    <w:rsid w:val="00B716EA"/>
    <w:rsid w:val="00B7219F"/>
    <w:rsid w:val="00B7289A"/>
    <w:rsid w:val="00B74B8F"/>
    <w:rsid w:val="00B86CD8"/>
    <w:rsid w:val="00B942D4"/>
    <w:rsid w:val="00B95AD3"/>
    <w:rsid w:val="00B95CCA"/>
    <w:rsid w:val="00BA03D7"/>
    <w:rsid w:val="00BA0735"/>
    <w:rsid w:val="00BA1C2B"/>
    <w:rsid w:val="00BA3835"/>
    <w:rsid w:val="00BB1906"/>
    <w:rsid w:val="00BB33C0"/>
    <w:rsid w:val="00BB5263"/>
    <w:rsid w:val="00BB5E6A"/>
    <w:rsid w:val="00BB7153"/>
    <w:rsid w:val="00BB7523"/>
    <w:rsid w:val="00BC1F51"/>
    <w:rsid w:val="00BC34F7"/>
    <w:rsid w:val="00BC5AEF"/>
    <w:rsid w:val="00BC6D77"/>
    <w:rsid w:val="00BC7B24"/>
    <w:rsid w:val="00BD1551"/>
    <w:rsid w:val="00BE0728"/>
    <w:rsid w:val="00BE30DB"/>
    <w:rsid w:val="00BE3245"/>
    <w:rsid w:val="00BF02FD"/>
    <w:rsid w:val="00BF2435"/>
    <w:rsid w:val="00BF438F"/>
    <w:rsid w:val="00BF77FC"/>
    <w:rsid w:val="00C035A6"/>
    <w:rsid w:val="00C07973"/>
    <w:rsid w:val="00C108A9"/>
    <w:rsid w:val="00C15112"/>
    <w:rsid w:val="00C15684"/>
    <w:rsid w:val="00C2179F"/>
    <w:rsid w:val="00C23710"/>
    <w:rsid w:val="00C24310"/>
    <w:rsid w:val="00C257C7"/>
    <w:rsid w:val="00C33A27"/>
    <w:rsid w:val="00C34532"/>
    <w:rsid w:val="00C34F4E"/>
    <w:rsid w:val="00C37100"/>
    <w:rsid w:val="00C40E91"/>
    <w:rsid w:val="00C43653"/>
    <w:rsid w:val="00C55569"/>
    <w:rsid w:val="00C6355E"/>
    <w:rsid w:val="00C65D06"/>
    <w:rsid w:val="00C73EDC"/>
    <w:rsid w:val="00C815C7"/>
    <w:rsid w:val="00C87653"/>
    <w:rsid w:val="00C90152"/>
    <w:rsid w:val="00C912DE"/>
    <w:rsid w:val="00C91F76"/>
    <w:rsid w:val="00C9712C"/>
    <w:rsid w:val="00CA1D32"/>
    <w:rsid w:val="00CA623E"/>
    <w:rsid w:val="00CB477B"/>
    <w:rsid w:val="00CB61F4"/>
    <w:rsid w:val="00CB63B2"/>
    <w:rsid w:val="00CC33E5"/>
    <w:rsid w:val="00CC3AA1"/>
    <w:rsid w:val="00CC4903"/>
    <w:rsid w:val="00CC5A48"/>
    <w:rsid w:val="00CC7DEA"/>
    <w:rsid w:val="00CD3191"/>
    <w:rsid w:val="00CD49EA"/>
    <w:rsid w:val="00CD67FE"/>
    <w:rsid w:val="00CD6A00"/>
    <w:rsid w:val="00CD7E76"/>
    <w:rsid w:val="00CE37EA"/>
    <w:rsid w:val="00CE4784"/>
    <w:rsid w:val="00CE5BE5"/>
    <w:rsid w:val="00CE6B5F"/>
    <w:rsid w:val="00CE7AE7"/>
    <w:rsid w:val="00CF4100"/>
    <w:rsid w:val="00CF5D40"/>
    <w:rsid w:val="00CF70FB"/>
    <w:rsid w:val="00CF7923"/>
    <w:rsid w:val="00D01328"/>
    <w:rsid w:val="00D01586"/>
    <w:rsid w:val="00D01713"/>
    <w:rsid w:val="00D04A46"/>
    <w:rsid w:val="00D103CB"/>
    <w:rsid w:val="00D15732"/>
    <w:rsid w:val="00D15D6E"/>
    <w:rsid w:val="00D2173C"/>
    <w:rsid w:val="00D21E0F"/>
    <w:rsid w:val="00D25467"/>
    <w:rsid w:val="00D270D2"/>
    <w:rsid w:val="00D276BE"/>
    <w:rsid w:val="00D31868"/>
    <w:rsid w:val="00D34D09"/>
    <w:rsid w:val="00D353F5"/>
    <w:rsid w:val="00D35475"/>
    <w:rsid w:val="00D42E28"/>
    <w:rsid w:val="00D46F5F"/>
    <w:rsid w:val="00D4755D"/>
    <w:rsid w:val="00D536FE"/>
    <w:rsid w:val="00D53A91"/>
    <w:rsid w:val="00D53CCF"/>
    <w:rsid w:val="00D54A16"/>
    <w:rsid w:val="00D574FF"/>
    <w:rsid w:val="00D6541C"/>
    <w:rsid w:val="00D657BC"/>
    <w:rsid w:val="00D6741E"/>
    <w:rsid w:val="00D67BDC"/>
    <w:rsid w:val="00D706AF"/>
    <w:rsid w:val="00D72FEF"/>
    <w:rsid w:val="00D768CD"/>
    <w:rsid w:val="00D773F2"/>
    <w:rsid w:val="00D7780C"/>
    <w:rsid w:val="00D81617"/>
    <w:rsid w:val="00D82700"/>
    <w:rsid w:val="00D84738"/>
    <w:rsid w:val="00D849EE"/>
    <w:rsid w:val="00D902CC"/>
    <w:rsid w:val="00D94617"/>
    <w:rsid w:val="00D95853"/>
    <w:rsid w:val="00DA78AA"/>
    <w:rsid w:val="00DB0BEA"/>
    <w:rsid w:val="00DB1A71"/>
    <w:rsid w:val="00DB7467"/>
    <w:rsid w:val="00DC1595"/>
    <w:rsid w:val="00DC1687"/>
    <w:rsid w:val="00DC2035"/>
    <w:rsid w:val="00DC2D55"/>
    <w:rsid w:val="00DC5CDE"/>
    <w:rsid w:val="00DD1280"/>
    <w:rsid w:val="00DD1B15"/>
    <w:rsid w:val="00DD290B"/>
    <w:rsid w:val="00DD2FEC"/>
    <w:rsid w:val="00DD4681"/>
    <w:rsid w:val="00DD4ECE"/>
    <w:rsid w:val="00DE5E86"/>
    <w:rsid w:val="00DE6DDA"/>
    <w:rsid w:val="00DF2110"/>
    <w:rsid w:val="00DF240B"/>
    <w:rsid w:val="00DF4245"/>
    <w:rsid w:val="00DF5209"/>
    <w:rsid w:val="00DF68E1"/>
    <w:rsid w:val="00E01367"/>
    <w:rsid w:val="00E10EEA"/>
    <w:rsid w:val="00E119D7"/>
    <w:rsid w:val="00E11F1D"/>
    <w:rsid w:val="00E1325E"/>
    <w:rsid w:val="00E132D8"/>
    <w:rsid w:val="00E20C47"/>
    <w:rsid w:val="00E20E13"/>
    <w:rsid w:val="00E24111"/>
    <w:rsid w:val="00E254A2"/>
    <w:rsid w:val="00E31F8E"/>
    <w:rsid w:val="00E32954"/>
    <w:rsid w:val="00E33D7C"/>
    <w:rsid w:val="00E34962"/>
    <w:rsid w:val="00E36B36"/>
    <w:rsid w:val="00E4558F"/>
    <w:rsid w:val="00E46E9D"/>
    <w:rsid w:val="00E47138"/>
    <w:rsid w:val="00E539A3"/>
    <w:rsid w:val="00E60520"/>
    <w:rsid w:val="00E620F0"/>
    <w:rsid w:val="00E639B4"/>
    <w:rsid w:val="00E65A22"/>
    <w:rsid w:val="00E66FC8"/>
    <w:rsid w:val="00E7104A"/>
    <w:rsid w:val="00E717EC"/>
    <w:rsid w:val="00E7213B"/>
    <w:rsid w:val="00E721DD"/>
    <w:rsid w:val="00E73F7C"/>
    <w:rsid w:val="00E7586C"/>
    <w:rsid w:val="00E82E09"/>
    <w:rsid w:val="00E84BEE"/>
    <w:rsid w:val="00E91814"/>
    <w:rsid w:val="00E93C7A"/>
    <w:rsid w:val="00E96F5F"/>
    <w:rsid w:val="00EA0BDA"/>
    <w:rsid w:val="00EA121F"/>
    <w:rsid w:val="00EA1B8A"/>
    <w:rsid w:val="00EA4365"/>
    <w:rsid w:val="00EB05B2"/>
    <w:rsid w:val="00EB4D43"/>
    <w:rsid w:val="00EC1786"/>
    <w:rsid w:val="00EC2007"/>
    <w:rsid w:val="00EC224C"/>
    <w:rsid w:val="00EC2C85"/>
    <w:rsid w:val="00EC6CD7"/>
    <w:rsid w:val="00EC7A07"/>
    <w:rsid w:val="00EC7A5A"/>
    <w:rsid w:val="00ED0F4D"/>
    <w:rsid w:val="00ED1C19"/>
    <w:rsid w:val="00ED297A"/>
    <w:rsid w:val="00ED3FA9"/>
    <w:rsid w:val="00ED662A"/>
    <w:rsid w:val="00ED6F6C"/>
    <w:rsid w:val="00ED7288"/>
    <w:rsid w:val="00EF064D"/>
    <w:rsid w:val="00EF15DF"/>
    <w:rsid w:val="00EF3605"/>
    <w:rsid w:val="00EF41C8"/>
    <w:rsid w:val="00EF4B91"/>
    <w:rsid w:val="00EF4F22"/>
    <w:rsid w:val="00EF5CBB"/>
    <w:rsid w:val="00F00162"/>
    <w:rsid w:val="00F05654"/>
    <w:rsid w:val="00F064FA"/>
    <w:rsid w:val="00F074E2"/>
    <w:rsid w:val="00F1074E"/>
    <w:rsid w:val="00F13341"/>
    <w:rsid w:val="00F13874"/>
    <w:rsid w:val="00F14139"/>
    <w:rsid w:val="00F16470"/>
    <w:rsid w:val="00F17830"/>
    <w:rsid w:val="00F22CD6"/>
    <w:rsid w:val="00F25BEF"/>
    <w:rsid w:val="00F31239"/>
    <w:rsid w:val="00F31761"/>
    <w:rsid w:val="00F350EE"/>
    <w:rsid w:val="00F43C12"/>
    <w:rsid w:val="00F457C1"/>
    <w:rsid w:val="00F517C7"/>
    <w:rsid w:val="00F51D8F"/>
    <w:rsid w:val="00F52270"/>
    <w:rsid w:val="00F6010A"/>
    <w:rsid w:val="00F603A8"/>
    <w:rsid w:val="00F60C18"/>
    <w:rsid w:val="00F74910"/>
    <w:rsid w:val="00F81728"/>
    <w:rsid w:val="00F82382"/>
    <w:rsid w:val="00F84D67"/>
    <w:rsid w:val="00F8517D"/>
    <w:rsid w:val="00F90DBC"/>
    <w:rsid w:val="00F91DF8"/>
    <w:rsid w:val="00F95DC7"/>
    <w:rsid w:val="00F973EC"/>
    <w:rsid w:val="00FA366A"/>
    <w:rsid w:val="00FA50C3"/>
    <w:rsid w:val="00FA6ECA"/>
    <w:rsid w:val="00FA6F0B"/>
    <w:rsid w:val="00FA793D"/>
    <w:rsid w:val="00FB20C0"/>
    <w:rsid w:val="00FB2FED"/>
    <w:rsid w:val="00FB6B82"/>
    <w:rsid w:val="00FC137D"/>
    <w:rsid w:val="00FC6E54"/>
    <w:rsid w:val="00FD08AD"/>
    <w:rsid w:val="00FD08FF"/>
    <w:rsid w:val="00FD1E35"/>
    <w:rsid w:val="00FD25C0"/>
    <w:rsid w:val="00FD29E1"/>
    <w:rsid w:val="00FD6E1D"/>
    <w:rsid w:val="00FE02AF"/>
    <w:rsid w:val="00FE08EC"/>
    <w:rsid w:val="00FE302C"/>
    <w:rsid w:val="00FE360B"/>
    <w:rsid w:val="00FE3AFA"/>
    <w:rsid w:val="00FE40A4"/>
    <w:rsid w:val="00FE78B3"/>
    <w:rsid w:val="00FF029B"/>
    <w:rsid w:val="00FF2750"/>
    <w:rsid w:val="00FF6A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46E53F06"/>
  <w15:docId w15:val="{3C3FD757-21D8-49E1-8087-B7F16B555F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6AF"/>
    <w:pPr>
      <w:spacing w:after="240"/>
      <w:jc w:val="both"/>
    </w:pPr>
    <w:rPr>
      <w:sz w:val="24"/>
      <w:lang w:val="en-GB"/>
    </w:rPr>
  </w:style>
  <w:style w:type="paragraph" w:styleId="Heading1">
    <w:name w:val="heading 1"/>
    <w:basedOn w:val="Normal"/>
    <w:next w:val="Normal"/>
    <w:qFormat/>
    <w:rsid w:val="00244711"/>
    <w:pPr>
      <w:keepNext/>
      <w:spacing w:before="360" w:line="280" w:lineRule="exact"/>
      <w:outlineLvl w:val="0"/>
    </w:pPr>
    <w:rPr>
      <w:b/>
      <w:caps/>
      <w:kern w:val="28"/>
      <w:sz w:val="28"/>
    </w:rPr>
  </w:style>
  <w:style w:type="paragraph" w:styleId="Heading2">
    <w:name w:val="heading 2"/>
    <w:basedOn w:val="Normal"/>
    <w:next w:val="Normal"/>
    <w:link w:val="Heading2Char"/>
    <w:qFormat/>
    <w:rsid w:val="00244711"/>
    <w:pPr>
      <w:keepNext/>
      <w:spacing w:before="240" w:after="120" w:line="280" w:lineRule="exact"/>
      <w:outlineLvl w:val="1"/>
    </w:pPr>
    <w:rPr>
      <w:b/>
    </w:rPr>
  </w:style>
  <w:style w:type="paragraph" w:styleId="Heading3">
    <w:name w:val="heading 3"/>
    <w:basedOn w:val="Normal"/>
    <w:next w:val="Normal"/>
    <w:qFormat/>
    <w:rsid w:val="00244711"/>
    <w:pPr>
      <w:keepNext/>
      <w:spacing w:before="120" w:after="120"/>
      <w:outlineLvl w:val="2"/>
    </w:pPr>
    <w:rPr>
      <w:b/>
      <w:i/>
      <w:iCs/>
    </w:rPr>
  </w:style>
  <w:style w:type="paragraph" w:styleId="Heading4">
    <w:name w:val="heading 4"/>
    <w:basedOn w:val="Normal"/>
    <w:next w:val="Normal"/>
    <w:link w:val="Heading4Char"/>
    <w:qFormat/>
    <w:rsid w:val="00244711"/>
    <w:pPr>
      <w:keepNext/>
      <w:outlineLvl w:val="3"/>
    </w:pPr>
    <w:rPr>
      <w:i/>
      <w:iCs/>
    </w:rPr>
  </w:style>
  <w:style w:type="paragraph" w:styleId="Heading5">
    <w:name w:val="heading 5"/>
    <w:basedOn w:val="Normal"/>
    <w:next w:val="Normal"/>
    <w:qFormat/>
    <w:rsid w:val="00244711"/>
    <w:pPr>
      <w:spacing w:before="240" w:after="60"/>
      <w:outlineLvl w:val="4"/>
    </w:pPr>
    <w:rPr>
      <w:b/>
      <w:bCs/>
      <w:i/>
      <w:iCs/>
      <w:sz w:val="26"/>
      <w:szCs w:val="26"/>
    </w:rPr>
  </w:style>
  <w:style w:type="paragraph" w:styleId="Heading6">
    <w:name w:val="heading 6"/>
    <w:basedOn w:val="Normal"/>
    <w:next w:val="Normal"/>
    <w:qFormat/>
    <w:rsid w:val="00945BCB"/>
    <w:pPr>
      <w:keepNext/>
      <w:outlineLvl w:val="5"/>
    </w:pPr>
    <w:rPr>
      <w:rFonts w:ascii="Times" w:hAnsi="Times"/>
      <w:b/>
      <w:color w:val="3366FF"/>
      <w:sz w:val="22"/>
      <w:u w:val="double"/>
    </w:rPr>
  </w:style>
  <w:style w:type="paragraph" w:styleId="Heading7">
    <w:name w:val="heading 7"/>
    <w:basedOn w:val="Normal"/>
    <w:next w:val="Normal"/>
    <w:qFormat/>
    <w:rsid w:val="00945BCB"/>
    <w:pPr>
      <w:keepNext/>
      <w:outlineLvl w:val="6"/>
    </w:pPr>
    <w:rPr>
      <w:rFonts w:ascii="Times" w:hAnsi="Times"/>
      <w:bCs/>
      <w:color w:val="3366FF"/>
      <w:sz w:val="22"/>
      <w:u w:val="double"/>
    </w:rPr>
  </w:style>
  <w:style w:type="paragraph" w:styleId="Heading8">
    <w:name w:val="heading 8"/>
    <w:basedOn w:val="Normal"/>
    <w:next w:val="Normal"/>
    <w:qFormat/>
    <w:rsid w:val="00945BCB"/>
    <w:pPr>
      <w:keepNext/>
      <w:outlineLvl w:val="7"/>
    </w:pPr>
    <w:rPr>
      <w:b/>
      <w:sz w:val="22"/>
    </w:rPr>
  </w:style>
  <w:style w:type="paragraph" w:styleId="Heading9">
    <w:name w:val="heading 9"/>
    <w:basedOn w:val="Normal"/>
    <w:next w:val="Normal"/>
    <w:qFormat/>
    <w:rsid w:val="00945BCB"/>
    <w:pPr>
      <w:keepNext/>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LDNormal">
    <w:name w:val="CLD Normal"/>
    <w:basedOn w:val="Normal"/>
    <w:uiPriority w:val="6"/>
    <w:qFormat/>
    <w:rsid w:val="00243A31"/>
  </w:style>
  <w:style w:type="paragraph" w:customStyle="1" w:styleId="CLDBulletList">
    <w:name w:val="CLD Bullet List"/>
    <w:basedOn w:val="CLDNormal"/>
    <w:rsid w:val="00534AF6"/>
    <w:pPr>
      <w:numPr>
        <w:numId w:val="1"/>
      </w:numPr>
      <w:spacing w:before="20" w:after="20"/>
    </w:pPr>
    <w:rPr>
      <w:color w:val="7030A0"/>
    </w:rPr>
  </w:style>
  <w:style w:type="paragraph" w:customStyle="1" w:styleId="Figure">
    <w:name w:val="Figure"/>
    <w:basedOn w:val="Normal"/>
    <w:next w:val="Normal"/>
    <w:rsid w:val="00244711"/>
    <w:pPr>
      <w:spacing w:before="240" w:after="360"/>
    </w:pPr>
    <w:rPr>
      <w:color w:val="000000"/>
    </w:rPr>
  </w:style>
  <w:style w:type="paragraph" w:customStyle="1" w:styleId="CLDFigure">
    <w:name w:val="CLD Figure"/>
    <w:basedOn w:val="Figure"/>
    <w:uiPriority w:val="7"/>
    <w:qFormat/>
    <w:rsid w:val="00244711"/>
  </w:style>
  <w:style w:type="paragraph" w:styleId="Footer">
    <w:name w:val="footer"/>
    <w:basedOn w:val="Normal"/>
    <w:link w:val="FooterChar"/>
    <w:rsid w:val="00244711"/>
    <w:pPr>
      <w:pBdr>
        <w:top w:val="single" w:sz="6" w:space="1" w:color="auto"/>
      </w:pBdr>
      <w:tabs>
        <w:tab w:val="left" w:pos="9923"/>
      </w:tabs>
      <w:spacing w:after="0" w:line="280" w:lineRule="exact"/>
      <w:jc w:val="left"/>
    </w:pPr>
    <w:rPr>
      <w:sz w:val="20"/>
    </w:rPr>
  </w:style>
  <w:style w:type="character" w:customStyle="1" w:styleId="FooterChar">
    <w:name w:val="Footer Char"/>
    <w:link w:val="Footer"/>
    <w:rsid w:val="00244711"/>
    <w:rPr>
      <w:lang w:val="en-GB"/>
    </w:rPr>
  </w:style>
  <w:style w:type="paragraph" w:customStyle="1" w:styleId="CLDFooter">
    <w:name w:val="CLD Footer"/>
    <w:basedOn w:val="Footer"/>
    <w:uiPriority w:val="7"/>
    <w:qFormat/>
    <w:rsid w:val="00244711"/>
    <w:pPr>
      <w:tabs>
        <w:tab w:val="clear" w:pos="9923"/>
        <w:tab w:val="right" w:pos="8800"/>
      </w:tabs>
      <w:spacing w:line="240" w:lineRule="auto"/>
    </w:pPr>
  </w:style>
  <w:style w:type="paragraph" w:customStyle="1" w:styleId="CLDHeading1">
    <w:name w:val="CLD Heading 1"/>
    <w:basedOn w:val="Heading1"/>
    <w:uiPriority w:val="2"/>
    <w:qFormat/>
    <w:rsid w:val="00643055"/>
    <w:pPr>
      <w:spacing w:line="240" w:lineRule="auto"/>
      <w:ind w:left="426" w:hanging="426"/>
    </w:pPr>
  </w:style>
  <w:style w:type="paragraph" w:customStyle="1" w:styleId="CLDHeading2">
    <w:name w:val="CLD Heading 2"/>
    <w:basedOn w:val="Heading2"/>
    <w:uiPriority w:val="3"/>
    <w:qFormat/>
    <w:rsid w:val="00755FFF"/>
    <w:pPr>
      <w:spacing w:before="360" w:after="240" w:line="240" w:lineRule="auto"/>
      <w:ind w:left="426" w:hanging="426"/>
    </w:pPr>
    <w:rPr>
      <w:rFonts w:ascii="Times New Roman Bold" w:hAnsi="Times New Roman Bold"/>
      <w:sz w:val="28"/>
      <w:szCs w:val="28"/>
    </w:rPr>
  </w:style>
  <w:style w:type="paragraph" w:customStyle="1" w:styleId="CLDHeading3">
    <w:name w:val="CLD Heading 3"/>
    <w:basedOn w:val="Heading3"/>
    <w:uiPriority w:val="4"/>
    <w:qFormat/>
    <w:rsid w:val="001B38CA"/>
    <w:pPr>
      <w:spacing w:before="240"/>
    </w:pPr>
    <w:rPr>
      <w:i w:val="0"/>
    </w:rPr>
  </w:style>
  <w:style w:type="paragraph" w:customStyle="1" w:styleId="CLDHeading4">
    <w:name w:val="CLD Heading 4"/>
    <w:basedOn w:val="CLDNormal"/>
    <w:autoRedefine/>
    <w:uiPriority w:val="5"/>
    <w:qFormat/>
    <w:rsid w:val="005E1525"/>
    <w:pPr>
      <w:spacing w:after="120"/>
    </w:pPr>
    <w:rPr>
      <w:i/>
    </w:rPr>
  </w:style>
  <w:style w:type="paragraph" w:customStyle="1" w:styleId="CLDNormalBold">
    <w:name w:val="CLD Normal Bold"/>
    <w:basedOn w:val="CLDNormal"/>
    <w:rsid w:val="00244711"/>
    <w:rPr>
      <w:b/>
    </w:rPr>
  </w:style>
  <w:style w:type="paragraph" w:customStyle="1" w:styleId="CLDNumberList">
    <w:name w:val="CLD Number List"/>
    <w:basedOn w:val="CLDNormal"/>
    <w:rsid w:val="00244711"/>
    <w:pPr>
      <w:numPr>
        <w:numId w:val="2"/>
      </w:numPr>
    </w:pPr>
  </w:style>
  <w:style w:type="character" w:customStyle="1" w:styleId="Heading4Char">
    <w:name w:val="Heading 4 Char"/>
    <w:link w:val="Heading4"/>
    <w:rsid w:val="00EB4D43"/>
    <w:rPr>
      <w:i/>
      <w:iCs/>
      <w:sz w:val="24"/>
      <w:lang w:val="en-GB"/>
    </w:rPr>
  </w:style>
  <w:style w:type="paragraph" w:customStyle="1" w:styleId="FigureFootnote">
    <w:name w:val="Figure Footnote"/>
    <w:basedOn w:val="Normal"/>
    <w:next w:val="Normal"/>
    <w:rsid w:val="00244711"/>
    <w:pPr>
      <w:spacing w:before="240" w:after="360"/>
    </w:pPr>
    <w:rPr>
      <w:color w:val="000000"/>
    </w:rPr>
  </w:style>
  <w:style w:type="paragraph" w:customStyle="1" w:styleId="TableFootnote">
    <w:name w:val="Table Footnote"/>
    <w:basedOn w:val="FigureFootnote"/>
    <w:next w:val="Normal"/>
    <w:semiHidden/>
    <w:rsid w:val="00244711"/>
    <w:pPr>
      <w:spacing w:before="0" w:after="0"/>
      <w:jc w:val="left"/>
    </w:pPr>
    <w:rPr>
      <w:sz w:val="20"/>
      <w:szCs w:val="24"/>
    </w:rPr>
  </w:style>
  <w:style w:type="paragraph" w:customStyle="1" w:styleId="CLDTableFootnote">
    <w:name w:val="CLD Table Footnote"/>
    <w:basedOn w:val="TableFootnote"/>
    <w:uiPriority w:val="7"/>
    <w:qFormat/>
    <w:rsid w:val="00244711"/>
    <w:pPr>
      <w:spacing w:before="40"/>
    </w:pPr>
  </w:style>
  <w:style w:type="paragraph" w:customStyle="1" w:styleId="TableSpace">
    <w:name w:val="Table Space"/>
    <w:basedOn w:val="Figure"/>
    <w:next w:val="Normal"/>
    <w:semiHidden/>
    <w:rsid w:val="00244711"/>
    <w:pPr>
      <w:spacing w:before="0" w:after="480"/>
      <w:jc w:val="left"/>
    </w:pPr>
    <w:rPr>
      <w:szCs w:val="24"/>
    </w:rPr>
  </w:style>
  <w:style w:type="paragraph" w:customStyle="1" w:styleId="CLDTableSpaceListSpace">
    <w:name w:val="CLD Table Space/List Space"/>
    <w:basedOn w:val="TableSpace"/>
    <w:uiPriority w:val="7"/>
    <w:qFormat/>
    <w:rsid w:val="00244711"/>
    <w:pPr>
      <w:spacing w:after="120"/>
    </w:pPr>
  </w:style>
  <w:style w:type="paragraph" w:customStyle="1" w:styleId="TableText">
    <w:name w:val="Table Text"/>
    <w:basedOn w:val="Figure"/>
    <w:semiHidden/>
    <w:rsid w:val="00244711"/>
    <w:pPr>
      <w:spacing w:before="0" w:after="0"/>
      <w:jc w:val="left"/>
    </w:pPr>
    <w:rPr>
      <w:snapToGrid w:val="0"/>
      <w:szCs w:val="24"/>
    </w:rPr>
  </w:style>
  <w:style w:type="paragraph" w:styleId="Revision">
    <w:name w:val="Revision"/>
    <w:hidden/>
    <w:uiPriority w:val="99"/>
    <w:semiHidden/>
    <w:rsid w:val="00361911"/>
    <w:rPr>
      <w:sz w:val="24"/>
      <w:lang w:val="en-AU"/>
    </w:rPr>
  </w:style>
  <w:style w:type="paragraph" w:customStyle="1" w:styleId="CLDTableTextListText">
    <w:name w:val="CLD Table Text/List Text"/>
    <w:basedOn w:val="TableText"/>
    <w:uiPriority w:val="7"/>
    <w:qFormat/>
    <w:rsid w:val="00132BE4"/>
    <w:pPr>
      <w:spacing w:before="20" w:after="20"/>
    </w:pPr>
  </w:style>
  <w:style w:type="paragraph" w:customStyle="1" w:styleId="FigureTitle">
    <w:name w:val="Figure Title"/>
    <w:basedOn w:val="Normal"/>
    <w:next w:val="Figure"/>
    <w:semiHidden/>
    <w:rsid w:val="00244711"/>
    <w:pPr>
      <w:keepNext/>
      <w:spacing w:before="360"/>
    </w:pPr>
    <w:rPr>
      <w:b/>
      <w:color w:val="000000"/>
    </w:rPr>
  </w:style>
  <w:style w:type="paragraph" w:customStyle="1" w:styleId="TableTitle">
    <w:name w:val="Table Title"/>
    <w:basedOn w:val="FigureTitle"/>
    <w:next w:val="TableText"/>
    <w:semiHidden/>
    <w:rsid w:val="00244711"/>
    <w:pPr>
      <w:spacing w:after="0"/>
      <w:jc w:val="left"/>
    </w:pPr>
    <w:rPr>
      <w:szCs w:val="24"/>
    </w:rPr>
  </w:style>
  <w:style w:type="paragraph" w:customStyle="1" w:styleId="CLDTableHeadingTitle">
    <w:name w:val="CLD Table Heading Title"/>
    <w:basedOn w:val="TableTitle"/>
    <w:uiPriority w:val="7"/>
    <w:qFormat/>
    <w:rsid w:val="003F031C"/>
    <w:pPr>
      <w:keepLines/>
      <w:spacing w:before="120" w:after="120"/>
    </w:pPr>
  </w:style>
  <w:style w:type="paragraph" w:customStyle="1" w:styleId="CLDTITLE">
    <w:name w:val="CLD TITLE"/>
    <w:basedOn w:val="Normal"/>
    <w:qFormat/>
    <w:rsid w:val="00D01328"/>
    <w:pPr>
      <w:outlineLvl w:val="0"/>
    </w:pPr>
    <w:rPr>
      <w:b/>
      <w:kern w:val="28"/>
      <w:sz w:val="40"/>
    </w:rPr>
  </w:style>
  <w:style w:type="character" w:customStyle="1" w:styleId="CLDTradename">
    <w:name w:val="CLD Tradename"/>
    <w:rsid w:val="00244711"/>
    <w:rPr>
      <w:b/>
      <w:sz w:val="32"/>
      <w:lang w:val="en-GB" w:eastAsia="en-US"/>
    </w:rPr>
  </w:style>
  <w:style w:type="character" w:styleId="CommentReference">
    <w:name w:val="annotation reference"/>
    <w:rsid w:val="00244711"/>
    <w:rPr>
      <w:sz w:val="16"/>
      <w:szCs w:val="16"/>
    </w:rPr>
  </w:style>
  <w:style w:type="character" w:styleId="PageNumber">
    <w:name w:val="page number"/>
    <w:rsid w:val="00244711"/>
  </w:style>
  <w:style w:type="table" w:styleId="TableGrid">
    <w:name w:val="Table Grid"/>
    <w:basedOn w:val="TableNormal"/>
    <w:uiPriority w:val="59"/>
    <w:rsid w:val="00244711"/>
    <w:rPr>
      <w:lang w:val="en-AU"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Text"/>
    <w:semiHidden/>
    <w:rsid w:val="00244711"/>
    <w:pPr>
      <w:keepNext/>
    </w:pPr>
    <w:rPr>
      <w:b/>
      <w:bCs/>
    </w:rPr>
  </w:style>
  <w:style w:type="paragraph" w:customStyle="1" w:styleId="TableTitleCont">
    <w:name w:val="Table Title Cont"/>
    <w:basedOn w:val="TableTitle"/>
    <w:next w:val="TableText"/>
    <w:semiHidden/>
    <w:rsid w:val="00244711"/>
    <w:pPr>
      <w:spacing w:before="0"/>
    </w:pPr>
    <w:rPr>
      <w:b w:val="0"/>
    </w:rPr>
  </w:style>
  <w:style w:type="paragraph" w:styleId="CommentText">
    <w:name w:val="annotation text"/>
    <w:basedOn w:val="Normal"/>
    <w:link w:val="CommentTextChar"/>
    <w:rsid w:val="00D01713"/>
    <w:rPr>
      <w:sz w:val="20"/>
    </w:rPr>
  </w:style>
  <w:style w:type="character" w:customStyle="1" w:styleId="CommentTextChar">
    <w:name w:val="Comment Text Char"/>
    <w:basedOn w:val="DefaultParagraphFont"/>
    <w:link w:val="CommentText"/>
    <w:rsid w:val="00D01713"/>
    <w:rPr>
      <w:lang w:val="en-GB"/>
    </w:rPr>
  </w:style>
  <w:style w:type="paragraph" w:styleId="CommentSubject">
    <w:name w:val="annotation subject"/>
    <w:basedOn w:val="CommentText"/>
    <w:next w:val="CommentText"/>
    <w:link w:val="CommentSubjectChar"/>
    <w:rsid w:val="00D01713"/>
    <w:rPr>
      <w:b/>
      <w:bCs/>
    </w:rPr>
  </w:style>
  <w:style w:type="character" w:customStyle="1" w:styleId="CommentSubjectChar">
    <w:name w:val="Comment Subject Char"/>
    <w:basedOn w:val="CommentTextChar"/>
    <w:link w:val="CommentSubject"/>
    <w:rsid w:val="00D01713"/>
    <w:rPr>
      <w:b/>
      <w:bCs/>
      <w:lang w:val="en-GB"/>
    </w:rPr>
  </w:style>
  <w:style w:type="character" w:styleId="Hyperlink">
    <w:name w:val="Hyperlink"/>
    <w:basedOn w:val="DefaultParagraphFont"/>
    <w:uiPriority w:val="99"/>
    <w:rsid w:val="00BF02FD"/>
    <w:rPr>
      <w:color w:val="0000FF" w:themeColor="hyperlink"/>
      <w:u w:val="single"/>
    </w:rPr>
  </w:style>
  <w:style w:type="character" w:styleId="FollowedHyperlink">
    <w:name w:val="FollowedHyperlink"/>
    <w:basedOn w:val="DefaultParagraphFont"/>
    <w:rsid w:val="00FD6E1D"/>
    <w:rPr>
      <w:color w:val="800080" w:themeColor="followedHyperlink"/>
      <w:u w:val="single"/>
    </w:rPr>
  </w:style>
  <w:style w:type="paragraph" w:styleId="BalloonText">
    <w:name w:val="Balloon Text"/>
    <w:basedOn w:val="Normal"/>
    <w:link w:val="BalloonTextChar"/>
    <w:rsid w:val="00643055"/>
    <w:pPr>
      <w:spacing w:after="0"/>
    </w:pPr>
    <w:rPr>
      <w:rFonts w:ascii="Tahoma" w:hAnsi="Tahoma" w:cs="Tahoma"/>
      <w:sz w:val="16"/>
      <w:szCs w:val="16"/>
    </w:rPr>
  </w:style>
  <w:style w:type="character" w:customStyle="1" w:styleId="BalloonTextChar">
    <w:name w:val="Balloon Text Char"/>
    <w:basedOn w:val="DefaultParagraphFont"/>
    <w:link w:val="BalloonText"/>
    <w:rsid w:val="00643055"/>
    <w:rPr>
      <w:rFonts w:ascii="Tahoma" w:hAnsi="Tahoma" w:cs="Tahoma"/>
      <w:sz w:val="16"/>
      <w:szCs w:val="16"/>
      <w:lang w:val="en-GB"/>
    </w:rPr>
  </w:style>
  <w:style w:type="paragraph" w:customStyle="1" w:styleId="Default">
    <w:name w:val="Default"/>
    <w:rsid w:val="00ED662A"/>
    <w:pPr>
      <w:autoSpaceDE w:val="0"/>
      <w:autoSpaceDN w:val="0"/>
      <w:adjustRightInd w:val="0"/>
    </w:pPr>
    <w:rPr>
      <w:rFonts w:ascii="Cambria" w:hAnsi="Cambria" w:cs="Cambria"/>
      <w:color w:val="000000"/>
      <w:sz w:val="24"/>
      <w:szCs w:val="24"/>
    </w:rPr>
  </w:style>
  <w:style w:type="paragraph" w:styleId="Header">
    <w:name w:val="header"/>
    <w:basedOn w:val="Normal"/>
    <w:link w:val="HeaderChar"/>
    <w:rsid w:val="00030516"/>
    <w:pPr>
      <w:tabs>
        <w:tab w:val="center" w:pos="4513"/>
        <w:tab w:val="right" w:pos="9026"/>
      </w:tabs>
      <w:spacing w:after="0"/>
    </w:pPr>
  </w:style>
  <w:style w:type="character" w:customStyle="1" w:styleId="HeaderChar">
    <w:name w:val="Header Char"/>
    <w:basedOn w:val="DefaultParagraphFont"/>
    <w:link w:val="Header"/>
    <w:rsid w:val="00030516"/>
    <w:rPr>
      <w:sz w:val="24"/>
      <w:lang w:val="en-GB"/>
    </w:rPr>
  </w:style>
  <w:style w:type="paragraph" w:customStyle="1" w:styleId="Paragraph">
    <w:name w:val="Paragraph"/>
    <w:link w:val="ParagraphChar"/>
    <w:qFormat/>
    <w:rsid w:val="00BB33C0"/>
    <w:pPr>
      <w:spacing w:after="240"/>
    </w:pPr>
    <w:rPr>
      <w:sz w:val="24"/>
      <w:szCs w:val="24"/>
    </w:rPr>
  </w:style>
  <w:style w:type="character" w:customStyle="1" w:styleId="ParagraphChar">
    <w:name w:val="Paragraph Char"/>
    <w:link w:val="Paragraph"/>
    <w:rsid w:val="00BB33C0"/>
    <w:rPr>
      <w:sz w:val="24"/>
      <w:szCs w:val="24"/>
    </w:rPr>
  </w:style>
  <w:style w:type="paragraph" w:customStyle="1" w:styleId="sectionheading">
    <w:name w:val="section heading"/>
    <w:rsid w:val="00675682"/>
    <w:pPr>
      <w:widowControl w:val="0"/>
    </w:pPr>
    <w:rPr>
      <w:rFonts w:ascii="Arial" w:hAnsi="Arial"/>
      <w:b/>
      <w:i/>
      <w:noProof/>
      <w:sz w:val="22"/>
    </w:rPr>
  </w:style>
  <w:style w:type="paragraph" w:styleId="TOC4">
    <w:name w:val="toc 4"/>
    <w:basedOn w:val="Paragraph"/>
    <w:next w:val="Paragraph"/>
    <w:autoRedefine/>
    <w:rsid w:val="0094449A"/>
    <w:pPr>
      <w:keepLines/>
      <w:tabs>
        <w:tab w:val="left" w:pos="2160"/>
        <w:tab w:val="right" w:leader="dot" w:pos="9360"/>
      </w:tabs>
      <w:spacing w:after="120"/>
      <w:ind w:left="2880" w:right="576" w:hanging="864"/>
    </w:pPr>
    <w:rPr>
      <w:color w:val="0000FF"/>
    </w:rPr>
  </w:style>
  <w:style w:type="paragraph" w:styleId="BodyText">
    <w:name w:val="Body Text"/>
    <w:basedOn w:val="Normal"/>
    <w:link w:val="BodyTextChar"/>
    <w:rsid w:val="0094449A"/>
    <w:pPr>
      <w:overflowPunct w:val="0"/>
      <w:autoSpaceDE w:val="0"/>
      <w:autoSpaceDN w:val="0"/>
      <w:adjustRightInd w:val="0"/>
      <w:spacing w:after="120"/>
      <w:jc w:val="left"/>
      <w:textAlignment w:val="baseline"/>
    </w:pPr>
    <w:rPr>
      <w:szCs w:val="24"/>
      <w:lang w:val="en-US"/>
    </w:rPr>
  </w:style>
  <w:style w:type="character" w:customStyle="1" w:styleId="BodyTextChar">
    <w:name w:val="Body Text Char"/>
    <w:basedOn w:val="DefaultParagraphFont"/>
    <w:link w:val="BodyText"/>
    <w:rsid w:val="0094449A"/>
    <w:rPr>
      <w:sz w:val="24"/>
      <w:szCs w:val="24"/>
    </w:rPr>
  </w:style>
  <w:style w:type="paragraph" w:customStyle="1" w:styleId="paragraph0">
    <w:name w:val="paragraph"/>
    <w:basedOn w:val="Normal"/>
    <w:link w:val="paragraphChar0"/>
    <w:rsid w:val="0094449A"/>
    <w:pPr>
      <w:spacing w:before="120" w:after="120"/>
      <w:jc w:val="left"/>
    </w:pPr>
    <w:rPr>
      <w:rFonts w:eastAsia="Calibri"/>
      <w:color w:val="000000"/>
      <w:szCs w:val="24"/>
      <w:lang w:val="en-US"/>
    </w:rPr>
  </w:style>
  <w:style w:type="character" w:customStyle="1" w:styleId="paragraphChar0">
    <w:name w:val="paragraph Char"/>
    <w:link w:val="paragraph0"/>
    <w:rsid w:val="0094449A"/>
    <w:rPr>
      <w:rFonts w:eastAsia="Calibri"/>
      <w:color w:val="000000"/>
      <w:sz w:val="24"/>
      <w:szCs w:val="24"/>
    </w:rPr>
  </w:style>
  <w:style w:type="character" w:customStyle="1" w:styleId="Heading2Char">
    <w:name w:val="Heading 2 Char"/>
    <w:link w:val="Heading2"/>
    <w:locked/>
    <w:rsid w:val="005464B1"/>
    <w:rPr>
      <w:b/>
      <w:sz w:val="24"/>
      <w:lang w:val="en-GB"/>
    </w:rPr>
  </w:style>
  <w:style w:type="paragraph" w:styleId="TOC1">
    <w:name w:val="toc 1"/>
    <w:basedOn w:val="Paragraph"/>
    <w:next w:val="Paragraph"/>
    <w:autoRedefine/>
    <w:rsid w:val="005464B1"/>
    <w:pPr>
      <w:keepLines/>
      <w:tabs>
        <w:tab w:val="left" w:pos="576"/>
        <w:tab w:val="right" w:leader="dot" w:pos="9360"/>
      </w:tabs>
      <w:spacing w:before="120" w:after="120"/>
      <w:ind w:left="576" w:right="576" w:hanging="576"/>
    </w:pPr>
    <w:rPr>
      <w:caps/>
      <w:color w:val="0000FF"/>
    </w:rPr>
  </w:style>
  <w:style w:type="paragraph" w:styleId="TOC2">
    <w:name w:val="toc 2"/>
    <w:basedOn w:val="Paragraph"/>
    <w:next w:val="Paragraph"/>
    <w:autoRedefine/>
    <w:rsid w:val="005464B1"/>
    <w:pPr>
      <w:keepLines/>
      <w:tabs>
        <w:tab w:val="left" w:pos="1152"/>
        <w:tab w:val="right" w:leader="dot" w:pos="9360"/>
      </w:tabs>
      <w:spacing w:after="120"/>
      <w:ind w:left="1152" w:right="576" w:hanging="576"/>
    </w:pPr>
    <w:rPr>
      <w:color w:val="0000FF"/>
    </w:rPr>
  </w:style>
  <w:style w:type="paragraph" w:styleId="TOC3">
    <w:name w:val="toc 3"/>
    <w:basedOn w:val="Paragraph"/>
    <w:next w:val="Paragraph"/>
    <w:autoRedefine/>
    <w:rsid w:val="005464B1"/>
    <w:pPr>
      <w:keepLines/>
      <w:tabs>
        <w:tab w:val="left" w:pos="2160"/>
        <w:tab w:val="right" w:leader="dot" w:pos="9360"/>
      </w:tabs>
      <w:spacing w:after="120"/>
      <w:ind w:left="2016" w:right="576" w:hanging="864"/>
    </w:pPr>
    <w:rPr>
      <w:color w:val="0000FF"/>
    </w:rPr>
  </w:style>
  <w:style w:type="paragraph" w:styleId="TOC5">
    <w:name w:val="toc 5"/>
    <w:basedOn w:val="Normal"/>
    <w:next w:val="Normal"/>
    <w:autoRedefine/>
    <w:rsid w:val="005464B1"/>
    <w:pPr>
      <w:overflowPunct w:val="0"/>
      <w:autoSpaceDE w:val="0"/>
      <w:autoSpaceDN w:val="0"/>
      <w:adjustRightInd w:val="0"/>
      <w:spacing w:after="0"/>
      <w:ind w:left="960"/>
      <w:jc w:val="left"/>
      <w:textAlignment w:val="baseline"/>
    </w:pPr>
    <w:rPr>
      <w:szCs w:val="24"/>
      <w:lang w:val="en-US"/>
    </w:rPr>
  </w:style>
  <w:style w:type="paragraph" w:styleId="TOC6">
    <w:name w:val="toc 6"/>
    <w:basedOn w:val="Normal"/>
    <w:next w:val="Normal"/>
    <w:autoRedefine/>
    <w:rsid w:val="005464B1"/>
    <w:pPr>
      <w:overflowPunct w:val="0"/>
      <w:autoSpaceDE w:val="0"/>
      <w:autoSpaceDN w:val="0"/>
      <w:adjustRightInd w:val="0"/>
      <w:spacing w:after="0"/>
      <w:ind w:left="1200"/>
      <w:jc w:val="left"/>
      <w:textAlignment w:val="baseline"/>
    </w:pPr>
    <w:rPr>
      <w:szCs w:val="24"/>
      <w:lang w:val="en-US"/>
    </w:rPr>
  </w:style>
  <w:style w:type="paragraph" w:styleId="TOC7">
    <w:name w:val="toc 7"/>
    <w:basedOn w:val="Normal"/>
    <w:next w:val="Normal"/>
    <w:autoRedefine/>
    <w:rsid w:val="005464B1"/>
    <w:pPr>
      <w:overflowPunct w:val="0"/>
      <w:autoSpaceDE w:val="0"/>
      <w:autoSpaceDN w:val="0"/>
      <w:adjustRightInd w:val="0"/>
      <w:spacing w:after="0"/>
      <w:ind w:left="1440"/>
      <w:jc w:val="left"/>
      <w:textAlignment w:val="baseline"/>
    </w:pPr>
    <w:rPr>
      <w:szCs w:val="24"/>
      <w:lang w:val="en-US"/>
    </w:rPr>
  </w:style>
  <w:style w:type="paragraph" w:styleId="TOC8">
    <w:name w:val="toc 8"/>
    <w:basedOn w:val="Normal"/>
    <w:next w:val="Normal"/>
    <w:autoRedefine/>
    <w:rsid w:val="005464B1"/>
    <w:pPr>
      <w:overflowPunct w:val="0"/>
      <w:autoSpaceDE w:val="0"/>
      <w:autoSpaceDN w:val="0"/>
      <w:adjustRightInd w:val="0"/>
      <w:spacing w:after="0"/>
      <w:ind w:left="1680"/>
      <w:jc w:val="left"/>
      <w:textAlignment w:val="baseline"/>
    </w:pPr>
    <w:rPr>
      <w:szCs w:val="24"/>
      <w:lang w:val="en-US"/>
    </w:rPr>
  </w:style>
  <w:style w:type="paragraph" w:styleId="TOC9">
    <w:name w:val="toc 9"/>
    <w:basedOn w:val="Normal"/>
    <w:next w:val="Normal"/>
    <w:autoRedefine/>
    <w:rsid w:val="005464B1"/>
    <w:pPr>
      <w:overflowPunct w:val="0"/>
      <w:autoSpaceDE w:val="0"/>
      <w:autoSpaceDN w:val="0"/>
      <w:adjustRightInd w:val="0"/>
      <w:spacing w:after="0"/>
      <w:ind w:left="1920"/>
      <w:jc w:val="left"/>
      <w:textAlignment w:val="baseline"/>
    </w:pPr>
    <w:rPr>
      <w:szCs w:val="24"/>
      <w:lang w:val="en-US"/>
    </w:rPr>
  </w:style>
  <w:style w:type="paragraph" w:styleId="ListNumber">
    <w:name w:val="List Number"/>
    <w:rsid w:val="005464B1"/>
    <w:pPr>
      <w:numPr>
        <w:numId w:val="11"/>
      </w:numPr>
      <w:spacing w:after="240"/>
    </w:pPr>
    <w:rPr>
      <w:sz w:val="24"/>
      <w:szCs w:val="24"/>
    </w:rPr>
  </w:style>
  <w:style w:type="character" w:styleId="Emphasis">
    <w:name w:val="Emphasis"/>
    <w:uiPriority w:val="20"/>
    <w:qFormat/>
    <w:rsid w:val="005464B1"/>
    <w:rPr>
      <w:i/>
      <w:iCs/>
    </w:rPr>
  </w:style>
  <w:style w:type="paragraph" w:styleId="Caption">
    <w:name w:val="caption"/>
    <w:aliases w:val="Figure heading,Lengende,Char1"/>
    <w:next w:val="Paragraph"/>
    <w:link w:val="CaptionChar"/>
    <w:qFormat/>
    <w:rsid w:val="005464B1"/>
    <w:pPr>
      <w:keepNext/>
      <w:tabs>
        <w:tab w:val="left" w:pos="1152"/>
      </w:tabs>
      <w:spacing w:after="240"/>
      <w:ind w:left="1152" w:hanging="1152"/>
    </w:pPr>
    <w:rPr>
      <w:rFonts w:ascii="Times New Roman Bold" w:hAnsi="Times New Roman Bold" w:cs="Arial"/>
      <w:b/>
      <w:bCs/>
      <w:sz w:val="24"/>
      <w:szCs w:val="24"/>
    </w:rPr>
  </w:style>
  <w:style w:type="paragraph" w:styleId="DocumentMap">
    <w:name w:val="Document Map"/>
    <w:basedOn w:val="Normal"/>
    <w:link w:val="DocumentMapChar"/>
    <w:rsid w:val="005464B1"/>
    <w:pPr>
      <w:shd w:val="clear" w:color="auto" w:fill="000080"/>
      <w:overflowPunct w:val="0"/>
      <w:autoSpaceDE w:val="0"/>
      <w:autoSpaceDN w:val="0"/>
      <w:adjustRightInd w:val="0"/>
      <w:spacing w:after="0"/>
      <w:jc w:val="left"/>
      <w:textAlignment w:val="baseline"/>
    </w:pPr>
    <w:rPr>
      <w:rFonts w:ascii="Tahoma" w:hAnsi="Tahoma" w:cs="Tahoma"/>
      <w:sz w:val="20"/>
      <w:lang w:val="en-US"/>
    </w:rPr>
  </w:style>
  <w:style w:type="character" w:customStyle="1" w:styleId="DocumentMapChar">
    <w:name w:val="Document Map Char"/>
    <w:basedOn w:val="DefaultParagraphFont"/>
    <w:link w:val="DocumentMap"/>
    <w:rsid w:val="005464B1"/>
    <w:rPr>
      <w:rFonts w:ascii="Tahoma" w:hAnsi="Tahoma" w:cs="Tahoma"/>
      <w:shd w:val="clear" w:color="auto" w:fill="000080"/>
    </w:rPr>
  </w:style>
  <w:style w:type="character" w:styleId="EndnoteReference">
    <w:name w:val="endnote reference"/>
    <w:rsid w:val="005464B1"/>
    <w:rPr>
      <w:rFonts w:ascii="Times New Roman" w:hAnsi="Times New Roman" w:cs="Arial"/>
      <w:vertAlign w:val="superscript"/>
    </w:rPr>
  </w:style>
  <w:style w:type="paragraph" w:styleId="EndnoteText">
    <w:name w:val="endnote text"/>
    <w:link w:val="EndnoteTextChar"/>
    <w:rsid w:val="005464B1"/>
    <w:pPr>
      <w:spacing w:after="240"/>
      <w:ind w:left="461" w:right="1440" w:hanging="461"/>
    </w:pPr>
    <w:rPr>
      <w:sz w:val="24"/>
    </w:rPr>
  </w:style>
  <w:style w:type="character" w:customStyle="1" w:styleId="EndnoteTextChar">
    <w:name w:val="Endnote Text Char"/>
    <w:basedOn w:val="DefaultParagraphFont"/>
    <w:link w:val="EndnoteText"/>
    <w:rsid w:val="005464B1"/>
    <w:rPr>
      <w:sz w:val="24"/>
    </w:rPr>
  </w:style>
  <w:style w:type="character" w:styleId="FootnoteReference">
    <w:name w:val="footnote reference"/>
    <w:uiPriority w:val="99"/>
    <w:rsid w:val="005464B1"/>
    <w:rPr>
      <w:vertAlign w:val="superscript"/>
    </w:rPr>
  </w:style>
  <w:style w:type="paragraph" w:styleId="FootnoteText">
    <w:name w:val="footnote text"/>
    <w:link w:val="FootnoteTextChar"/>
    <w:rsid w:val="005464B1"/>
    <w:pPr>
      <w:spacing w:after="120"/>
      <w:ind w:firstLine="461"/>
    </w:pPr>
  </w:style>
  <w:style w:type="character" w:customStyle="1" w:styleId="FootnoteTextChar">
    <w:name w:val="Footnote Text Char"/>
    <w:basedOn w:val="DefaultParagraphFont"/>
    <w:link w:val="FootnoteText"/>
    <w:rsid w:val="005464B1"/>
  </w:style>
  <w:style w:type="paragraph" w:styleId="TableofFigures">
    <w:name w:val="table of figures"/>
    <w:basedOn w:val="Paragraph"/>
    <w:next w:val="Paragraph"/>
    <w:autoRedefine/>
    <w:rsid w:val="005464B1"/>
    <w:pPr>
      <w:keepLines/>
      <w:tabs>
        <w:tab w:val="left" w:pos="576"/>
        <w:tab w:val="right" w:leader="dot" w:pos="9360"/>
      </w:tabs>
      <w:spacing w:before="120" w:after="120"/>
      <w:ind w:left="1152" w:right="576" w:hanging="1152"/>
    </w:pPr>
    <w:rPr>
      <w:color w:val="0000FF"/>
    </w:rPr>
  </w:style>
  <w:style w:type="paragraph" w:styleId="Title">
    <w:name w:val="Title"/>
    <w:next w:val="Paragraph"/>
    <w:link w:val="TitleChar"/>
    <w:qFormat/>
    <w:rsid w:val="005464B1"/>
    <w:pPr>
      <w:spacing w:before="240" w:after="240"/>
      <w:jc w:val="center"/>
    </w:pPr>
    <w:rPr>
      <w:rFonts w:ascii="Times New Roman Bold" w:hAnsi="Times New Roman Bold" w:cs="Arial"/>
      <w:b/>
      <w:bCs/>
      <w:caps/>
      <w:kern w:val="28"/>
      <w:sz w:val="24"/>
      <w:szCs w:val="32"/>
    </w:rPr>
  </w:style>
  <w:style w:type="character" w:customStyle="1" w:styleId="TitleChar">
    <w:name w:val="Title Char"/>
    <w:basedOn w:val="DefaultParagraphFont"/>
    <w:link w:val="Title"/>
    <w:rsid w:val="005464B1"/>
    <w:rPr>
      <w:rFonts w:ascii="Times New Roman Bold" w:hAnsi="Times New Roman Bold" w:cs="Arial"/>
      <w:b/>
      <w:bCs/>
      <w:caps/>
      <w:kern w:val="28"/>
      <w:sz w:val="24"/>
      <w:szCs w:val="32"/>
    </w:rPr>
  </w:style>
  <w:style w:type="paragraph" w:styleId="Index1">
    <w:name w:val="index 1"/>
    <w:basedOn w:val="Normal"/>
    <w:next w:val="Normal"/>
    <w:autoRedefine/>
    <w:rsid w:val="005464B1"/>
    <w:pPr>
      <w:overflowPunct w:val="0"/>
      <w:autoSpaceDE w:val="0"/>
      <w:autoSpaceDN w:val="0"/>
      <w:adjustRightInd w:val="0"/>
      <w:spacing w:after="0"/>
      <w:ind w:left="240" w:hanging="240"/>
      <w:jc w:val="left"/>
      <w:textAlignment w:val="baseline"/>
    </w:pPr>
    <w:rPr>
      <w:szCs w:val="24"/>
      <w:lang w:val="en-US"/>
    </w:rPr>
  </w:style>
  <w:style w:type="paragraph" w:styleId="Index2">
    <w:name w:val="index 2"/>
    <w:basedOn w:val="Normal"/>
    <w:next w:val="Normal"/>
    <w:autoRedefine/>
    <w:rsid w:val="005464B1"/>
    <w:pPr>
      <w:overflowPunct w:val="0"/>
      <w:autoSpaceDE w:val="0"/>
      <w:autoSpaceDN w:val="0"/>
      <w:adjustRightInd w:val="0"/>
      <w:spacing w:after="0"/>
      <w:ind w:left="480" w:hanging="240"/>
      <w:jc w:val="left"/>
      <w:textAlignment w:val="baseline"/>
    </w:pPr>
    <w:rPr>
      <w:szCs w:val="24"/>
      <w:lang w:val="en-US"/>
    </w:rPr>
  </w:style>
  <w:style w:type="paragraph" w:styleId="Index3">
    <w:name w:val="index 3"/>
    <w:basedOn w:val="Normal"/>
    <w:next w:val="Normal"/>
    <w:autoRedefine/>
    <w:rsid w:val="005464B1"/>
    <w:pPr>
      <w:overflowPunct w:val="0"/>
      <w:autoSpaceDE w:val="0"/>
      <w:autoSpaceDN w:val="0"/>
      <w:adjustRightInd w:val="0"/>
      <w:spacing w:after="0"/>
      <w:ind w:left="720" w:hanging="240"/>
      <w:jc w:val="left"/>
      <w:textAlignment w:val="baseline"/>
    </w:pPr>
    <w:rPr>
      <w:szCs w:val="24"/>
      <w:lang w:val="en-US"/>
    </w:rPr>
  </w:style>
  <w:style w:type="paragraph" w:styleId="Index4">
    <w:name w:val="index 4"/>
    <w:basedOn w:val="Normal"/>
    <w:next w:val="Normal"/>
    <w:autoRedefine/>
    <w:rsid w:val="005464B1"/>
    <w:pPr>
      <w:overflowPunct w:val="0"/>
      <w:autoSpaceDE w:val="0"/>
      <w:autoSpaceDN w:val="0"/>
      <w:adjustRightInd w:val="0"/>
      <w:spacing w:after="0"/>
      <w:ind w:left="960" w:hanging="240"/>
      <w:jc w:val="left"/>
      <w:textAlignment w:val="baseline"/>
    </w:pPr>
    <w:rPr>
      <w:szCs w:val="24"/>
      <w:lang w:val="en-US"/>
    </w:rPr>
  </w:style>
  <w:style w:type="paragraph" w:styleId="Index5">
    <w:name w:val="index 5"/>
    <w:basedOn w:val="Normal"/>
    <w:next w:val="Normal"/>
    <w:autoRedefine/>
    <w:rsid w:val="005464B1"/>
    <w:pPr>
      <w:overflowPunct w:val="0"/>
      <w:autoSpaceDE w:val="0"/>
      <w:autoSpaceDN w:val="0"/>
      <w:adjustRightInd w:val="0"/>
      <w:spacing w:after="0"/>
      <w:ind w:left="1200" w:hanging="240"/>
      <w:jc w:val="left"/>
      <w:textAlignment w:val="baseline"/>
    </w:pPr>
    <w:rPr>
      <w:szCs w:val="24"/>
      <w:lang w:val="en-US"/>
    </w:rPr>
  </w:style>
  <w:style w:type="paragraph" w:styleId="Index6">
    <w:name w:val="index 6"/>
    <w:basedOn w:val="Normal"/>
    <w:next w:val="Normal"/>
    <w:autoRedefine/>
    <w:rsid w:val="005464B1"/>
    <w:pPr>
      <w:overflowPunct w:val="0"/>
      <w:autoSpaceDE w:val="0"/>
      <w:autoSpaceDN w:val="0"/>
      <w:adjustRightInd w:val="0"/>
      <w:spacing w:after="0"/>
      <w:ind w:left="1440" w:hanging="240"/>
      <w:jc w:val="left"/>
      <w:textAlignment w:val="baseline"/>
    </w:pPr>
    <w:rPr>
      <w:szCs w:val="24"/>
      <w:lang w:val="en-US"/>
    </w:rPr>
  </w:style>
  <w:style w:type="paragraph" w:styleId="Index7">
    <w:name w:val="index 7"/>
    <w:basedOn w:val="Normal"/>
    <w:next w:val="Normal"/>
    <w:autoRedefine/>
    <w:rsid w:val="005464B1"/>
    <w:pPr>
      <w:overflowPunct w:val="0"/>
      <w:autoSpaceDE w:val="0"/>
      <w:autoSpaceDN w:val="0"/>
      <w:adjustRightInd w:val="0"/>
      <w:spacing w:after="0"/>
      <w:ind w:left="1680" w:hanging="240"/>
      <w:jc w:val="left"/>
      <w:textAlignment w:val="baseline"/>
    </w:pPr>
    <w:rPr>
      <w:szCs w:val="24"/>
      <w:lang w:val="en-US"/>
    </w:rPr>
  </w:style>
  <w:style w:type="paragraph" w:styleId="Index8">
    <w:name w:val="index 8"/>
    <w:basedOn w:val="Normal"/>
    <w:next w:val="Normal"/>
    <w:autoRedefine/>
    <w:rsid w:val="005464B1"/>
    <w:pPr>
      <w:overflowPunct w:val="0"/>
      <w:autoSpaceDE w:val="0"/>
      <w:autoSpaceDN w:val="0"/>
      <w:adjustRightInd w:val="0"/>
      <w:spacing w:after="0"/>
      <w:ind w:left="1920" w:hanging="240"/>
      <w:jc w:val="left"/>
      <w:textAlignment w:val="baseline"/>
    </w:pPr>
    <w:rPr>
      <w:szCs w:val="24"/>
      <w:lang w:val="en-US"/>
    </w:rPr>
  </w:style>
  <w:style w:type="paragraph" w:styleId="Index9">
    <w:name w:val="index 9"/>
    <w:basedOn w:val="Normal"/>
    <w:next w:val="Normal"/>
    <w:autoRedefine/>
    <w:rsid w:val="005464B1"/>
    <w:pPr>
      <w:overflowPunct w:val="0"/>
      <w:autoSpaceDE w:val="0"/>
      <w:autoSpaceDN w:val="0"/>
      <w:adjustRightInd w:val="0"/>
      <w:spacing w:after="0"/>
      <w:ind w:left="2160" w:hanging="240"/>
      <w:jc w:val="left"/>
      <w:textAlignment w:val="baseline"/>
    </w:pPr>
    <w:rPr>
      <w:szCs w:val="24"/>
      <w:lang w:val="en-US"/>
    </w:rPr>
  </w:style>
  <w:style w:type="paragraph" w:styleId="IndexHeading">
    <w:name w:val="index heading"/>
    <w:basedOn w:val="Normal"/>
    <w:next w:val="Index1"/>
    <w:rsid w:val="005464B1"/>
    <w:pPr>
      <w:overflowPunct w:val="0"/>
      <w:autoSpaceDE w:val="0"/>
      <w:autoSpaceDN w:val="0"/>
      <w:adjustRightInd w:val="0"/>
      <w:spacing w:after="0"/>
      <w:jc w:val="left"/>
      <w:textAlignment w:val="baseline"/>
    </w:pPr>
    <w:rPr>
      <w:rFonts w:ascii="Arial" w:hAnsi="Arial" w:cs="Arial"/>
      <w:b/>
      <w:bCs/>
      <w:szCs w:val="24"/>
      <w:lang w:val="en-US"/>
    </w:rPr>
  </w:style>
  <w:style w:type="character" w:styleId="LineNumber">
    <w:name w:val="line number"/>
    <w:basedOn w:val="DefaultParagraphFont"/>
    <w:rsid w:val="005464B1"/>
  </w:style>
  <w:style w:type="paragraph" w:styleId="ListBullet">
    <w:name w:val="List Bullet"/>
    <w:rsid w:val="005464B1"/>
    <w:pPr>
      <w:numPr>
        <w:numId w:val="7"/>
      </w:numPr>
      <w:spacing w:after="240"/>
    </w:pPr>
    <w:rPr>
      <w:sz w:val="24"/>
      <w:szCs w:val="24"/>
    </w:rPr>
  </w:style>
  <w:style w:type="paragraph" w:styleId="ListBullet2">
    <w:name w:val="List Bullet 2"/>
    <w:rsid w:val="005464B1"/>
    <w:pPr>
      <w:numPr>
        <w:numId w:val="8"/>
      </w:numPr>
      <w:spacing w:after="240"/>
    </w:pPr>
    <w:rPr>
      <w:sz w:val="24"/>
      <w:szCs w:val="24"/>
    </w:rPr>
  </w:style>
  <w:style w:type="paragraph" w:styleId="ListBullet3">
    <w:name w:val="List Bullet 3"/>
    <w:rsid w:val="005464B1"/>
    <w:pPr>
      <w:numPr>
        <w:numId w:val="9"/>
      </w:numPr>
      <w:spacing w:after="240"/>
    </w:pPr>
    <w:rPr>
      <w:sz w:val="24"/>
      <w:szCs w:val="24"/>
    </w:rPr>
  </w:style>
  <w:style w:type="paragraph" w:styleId="ListBullet4">
    <w:name w:val="List Bullet 4"/>
    <w:rsid w:val="005464B1"/>
    <w:pPr>
      <w:numPr>
        <w:numId w:val="10"/>
      </w:numPr>
      <w:spacing w:after="240"/>
    </w:pPr>
    <w:rPr>
      <w:sz w:val="24"/>
      <w:szCs w:val="24"/>
    </w:rPr>
  </w:style>
  <w:style w:type="paragraph" w:styleId="ListBullet5">
    <w:name w:val="List Bullet 5"/>
    <w:rsid w:val="005464B1"/>
    <w:pPr>
      <w:numPr>
        <w:numId w:val="23"/>
      </w:numPr>
      <w:spacing w:after="240"/>
    </w:pPr>
    <w:rPr>
      <w:sz w:val="24"/>
    </w:rPr>
  </w:style>
  <w:style w:type="paragraph" w:styleId="ListNumber2">
    <w:name w:val="List Number 2"/>
    <w:rsid w:val="005464B1"/>
    <w:pPr>
      <w:numPr>
        <w:numId w:val="12"/>
      </w:numPr>
      <w:spacing w:after="240"/>
    </w:pPr>
    <w:rPr>
      <w:sz w:val="24"/>
      <w:szCs w:val="24"/>
    </w:rPr>
  </w:style>
  <w:style w:type="paragraph" w:styleId="ListNumber3">
    <w:name w:val="List Number 3"/>
    <w:rsid w:val="005464B1"/>
    <w:pPr>
      <w:numPr>
        <w:numId w:val="13"/>
      </w:numPr>
      <w:spacing w:after="240"/>
    </w:pPr>
    <w:rPr>
      <w:sz w:val="24"/>
      <w:szCs w:val="24"/>
    </w:rPr>
  </w:style>
  <w:style w:type="paragraph" w:styleId="ListNumber4">
    <w:name w:val="List Number 4"/>
    <w:rsid w:val="005464B1"/>
    <w:pPr>
      <w:numPr>
        <w:numId w:val="14"/>
      </w:numPr>
      <w:spacing w:after="240"/>
    </w:pPr>
    <w:rPr>
      <w:sz w:val="24"/>
      <w:szCs w:val="24"/>
    </w:rPr>
  </w:style>
  <w:style w:type="paragraph" w:styleId="ListNumber5">
    <w:name w:val="List Number 5"/>
    <w:rsid w:val="005464B1"/>
    <w:pPr>
      <w:numPr>
        <w:numId w:val="15"/>
      </w:numPr>
      <w:spacing w:after="240"/>
    </w:pPr>
    <w:rPr>
      <w:sz w:val="24"/>
      <w:szCs w:val="24"/>
    </w:rPr>
  </w:style>
  <w:style w:type="paragraph" w:styleId="MacroText">
    <w:name w:val="macro"/>
    <w:link w:val="MacroTextChar"/>
    <w:rsid w:val="005464B1"/>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urier New" w:hAnsi="Courier New" w:cs="Courier New"/>
    </w:rPr>
  </w:style>
  <w:style w:type="character" w:customStyle="1" w:styleId="MacroTextChar">
    <w:name w:val="Macro Text Char"/>
    <w:basedOn w:val="DefaultParagraphFont"/>
    <w:link w:val="MacroText"/>
    <w:rsid w:val="005464B1"/>
    <w:rPr>
      <w:rFonts w:ascii="Courier New" w:hAnsi="Courier New" w:cs="Courier New"/>
    </w:rPr>
  </w:style>
  <w:style w:type="paragraph" w:styleId="PlainText">
    <w:name w:val="Plain Text"/>
    <w:basedOn w:val="Normal"/>
    <w:link w:val="PlainTextChar"/>
    <w:uiPriority w:val="99"/>
    <w:rsid w:val="005464B1"/>
    <w:pPr>
      <w:spacing w:after="0"/>
      <w:jc w:val="left"/>
    </w:pPr>
    <w:rPr>
      <w:rFonts w:ascii="Courier New" w:hAnsi="Courier New" w:cs="Courier New"/>
      <w:sz w:val="20"/>
      <w:lang w:val="en-US"/>
    </w:rPr>
  </w:style>
  <w:style w:type="character" w:customStyle="1" w:styleId="PlainTextChar">
    <w:name w:val="Plain Text Char"/>
    <w:basedOn w:val="DefaultParagraphFont"/>
    <w:link w:val="PlainText"/>
    <w:uiPriority w:val="99"/>
    <w:rsid w:val="005464B1"/>
    <w:rPr>
      <w:rFonts w:ascii="Courier New" w:hAnsi="Courier New" w:cs="Courier New"/>
    </w:rPr>
  </w:style>
  <w:style w:type="paragraph" w:styleId="TableofAuthorities">
    <w:name w:val="table of authorities"/>
    <w:basedOn w:val="Normal"/>
    <w:next w:val="Normal"/>
    <w:rsid w:val="005464B1"/>
    <w:pPr>
      <w:overflowPunct w:val="0"/>
      <w:autoSpaceDE w:val="0"/>
      <w:autoSpaceDN w:val="0"/>
      <w:adjustRightInd w:val="0"/>
      <w:spacing w:after="0"/>
      <w:ind w:left="240" w:hanging="240"/>
      <w:jc w:val="left"/>
      <w:textAlignment w:val="baseline"/>
    </w:pPr>
    <w:rPr>
      <w:szCs w:val="24"/>
      <w:lang w:val="en-US"/>
    </w:rPr>
  </w:style>
  <w:style w:type="paragraph" w:styleId="TOAHeading">
    <w:name w:val="toa heading"/>
    <w:basedOn w:val="Normal"/>
    <w:next w:val="Normal"/>
    <w:rsid w:val="005464B1"/>
    <w:pPr>
      <w:overflowPunct w:val="0"/>
      <w:autoSpaceDE w:val="0"/>
      <w:autoSpaceDN w:val="0"/>
      <w:adjustRightInd w:val="0"/>
      <w:spacing w:before="120" w:after="0"/>
      <w:jc w:val="left"/>
      <w:textAlignment w:val="baseline"/>
    </w:pPr>
    <w:rPr>
      <w:rFonts w:ascii="Arial" w:hAnsi="Arial" w:cs="Arial"/>
      <w:b/>
      <w:bCs/>
      <w:szCs w:val="24"/>
      <w:lang w:val="en-US"/>
    </w:rPr>
  </w:style>
  <w:style w:type="paragraph" w:customStyle="1" w:styleId="TOCHeadingCentered">
    <w:name w:val="TOC Heading Centered"/>
    <w:basedOn w:val="Paragraph"/>
    <w:next w:val="Paragraph"/>
    <w:autoRedefine/>
    <w:rsid w:val="005464B1"/>
    <w:pPr>
      <w:keepNext/>
      <w:spacing w:before="120" w:after="120"/>
      <w:outlineLvl w:val="0"/>
    </w:pPr>
    <w:rPr>
      <w:rFonts w:ascii="Times New Roman Bold" w:hAnsi="Times New Roman Bold"/>
      <w:b/>
      <w:caps/>
    </w:rPr>
  </w:style>
  <w:style w:type="paragraph" w:customStyle="1" w:styleId="CaptionCrossReference">
    <w:name w:val="Caption CrossReference"/>
    <w:basedOn w:val="Paragraph"/>
    <w:autoRedefine/>
    <w:rsid w:val="005464B1"/>
    <w:pPr>
      <w:keepNext/>
      <w:spacing w:before="120" w:after="120"/>
    </w:pPr>
    <w:rPr>
      <w:rFonts w:ascii="Times New Roman Bold" w:hAnsi="Times New Roman Bold"/>
      <w:b/>
      <w:kern w:val="28"/>
    </w:rPr>
  </w:style>
  <w:style w:type="character" w:customStyle="1" w:styleId="TableAnnotationReference">
    <w:name w:val="Table Annotation Reference"/>
    <w:rsid w:val="005464B1"/>
    <w:rPr>
      <w:vertAlign w:val="superscript"/>
    </w:rPr>
  </w:style>
  <w:style w:type="paragraph" w:customStyle="1" w:styleId="SupportiveTable">
    <w:name w:val="Supportive Table"/>
    <w:basedOn w:val="Heading2"/>
    <w:next w:val="Paragraph"/>
    <w:autoRedefine/>
    <w:rsid w:val="005464B1"/>
    <w:pPr>
      <w:numPr>
        <w:ilvl w:val="1"/>
      </w:numPr>
      <w:tabs>
        <w:tab w:val="num" w:pos="2070"/>
      </w:tabs>
      <w:spacing w:before="120" w:line="240" w:lineRule="auto"/>
      <w:ind w:left="2070"/>
      <w:jc w:val="left"/>
    </w:pPr>
    <w:rPr>
      <w:rFonts w:ascii="Times New Roman Bold" w:hAnsi="Times New Roman Bold"/>
      <w:bCs/>
      <w:kern w:val="28"/>
      <w:szCs w:val="26"/>
      <w:lang w:val="en-US"/>
    </w:rPr>
  </w:style>
  <w:style w:type="paragraph" w:customStyle="1" w:styleId="SupportiveFigure">
    <w:name w:val="Supportive Figure"/>
    <w:basedOn w:val="Heading2"/>
    <w:next w:val="Paragraph"/>
    <w:autoRedefine/>
    <w:rsid w:val="005464B1"/>
    <w:pPr>
      <w:numPr>
        <w:ilvl w:val="1"/>
      </w:numPr>
      <w:tabs>
        <w:tab w:val="num" w:pos="2070"/>
      </w:tabs>
      <w:spacing w:before="120" w:line="240" w:lineRule="auto"/>
      <w:ind w:left="2070"/>
      <w:jc w:val="left"/>
    </w:pPr>
    <w:rPr>
      <w:rFonts w:ascii="Times New Roman Bold" w:hAnsi="Times New Roman Bold"/>
      <w:bCs/>
      <w:kern w:val="28"/>
      <w:szCs w:val="26"/>
      <w:lang w:val="en-US"/>
    </w:rPr>
  </w:style>
  <w:style w:type="paragraph" w:customStyle="1" w:styleId="SupportiveAppendices">
    <w:name w:val="Supportive Appendices"/>
    <w:basedOn w:val="Heading2"/>
    <w:next w:val="Paragraph"/>
    <w:autoRedefine/>
    <w:rsid w:val="005464B1"/>
    <w:pPr>
      <w:numPr>
        <w:ilvl w:val="1"/>
      </w:numPr>
      <w:tabs>
        <w:tab w:val="num" w:pos="2070"/>
      </w:tabs>
      <w:spacing w:before="120" w:line="240" w:lineRule="auto"/>
      <w:ind w:left="2070"/>
      <w:jc w:val="left"/>
    </w:pPr>
    <w:rPr>
      <w:rFonts w:ascii="Times New Roman Bold" w:hAnsi="Times New Roman Bold"/>
      <w:bCs/>
      <w:kern w:val="28"/>
      <w:szCs w:val="26"/>
      <w:lang w:val="en-US"/>
    </w:rPr>
  </w:style>
  <w:style w:type="paragraph" w:customStyle="1" w:styleId="ListofTables">
    <w:name w:val="List of Tables"/>
    <w:basedOn w:val="Paragraph"/>
    <w:next w:val="Paragraph"/>
    <w:rsid w:val="005464B1"/>
    <w:pPr>
      <w:keepNext/>
      <w:spacing w:before="120" w:after="120"/>
      <w:outlineLvl w:val="0"/>
    </w:pPr>
    <w:rPr>
      <w:rFonts w:ascii="Times New Roman Bold" w:hAnsi="Times New Roman Bold"/>
      <w:b/>
      <w:caps/>
    </w:rPr>
  </w:style>
  <w:style w:type="paragraph" w:customStyle="1" w:styleId="ListofFigures">
    <w:name w:val="List of Figures"/>
    <w:basedOn w:val="Paragraph"/>
    <w:next w:val="Paragraph"/>
    <w:rsid w:val="005464B1"/>
    <w:pPr>
      <w:keepNext/>
      <w:spacing w:before="120" w:after="120"/>
      <w:outlineLvl w:val="0"/>
    </w:pPr>
    <w:rPr>
      <w:rFonts w:ascii="Times New Roman Bold" w:hAnsi="Times New Roman Bold"/>
      <w:b/>
      <w:caps/>
    </w:rPr>
  </w:style>
  <w:style w:type="paragraph" w:customStyle="1" w:styleId="TableText0">
    <w:name w:val="TableText"/>
    <w:link w:val="TableTextChar"/>
    <w:rsid w:val="005464B1"/>
    <w:rPr>
      <w:rFonts w:cs="Arial"/>
    </w:rPr>
  </w:style>
  <w:style w:type="character" w:customStyle="1" w:styleId="Instructions">
    <w:name w:val="Instructions"/>
    <w:rsid w:val="005464B1"/>
    <w:rPr>
      <w:i/>
      <w:iCs/>
      <w:color w:val="008000"/>
    </w:rPr>
  </w:style>
  <w:style w:type="paragraph" w:customStyle="1" w:styleId="ListAlpha">
    <w:name w:val="List Alpha"/>
    <w:rsid w:val="005464B1"/>
    <w:pPr>
      <w:numPr>
        <w:numId w:val="5"/>
      </w:numPr>
      <w:spacing w:after="240"/>
    </w:pPr>
    <w:rPr>
      <w:sz w:val="24"/>
      <w:szCs w:val="24"/>
    </w:rPr>
  </w:style>
  <w:style w:type="paragraph" w:customStyle="1" w:styleId="TableTextCentered">
    <w:name w:val="TableText Centered"/>
    <w:rsid w:val="005464B1"/>
    <w:pPr>
      <w:jc w:val="center"/>
    </w:pPr>
  </w:style>
  <w:style w:type="paragraph" w:customStyle="1" w:styleId="TableTextColHead">
    <w:name w:val="TableText Col Head"/>
    <w:next w:val="TableTextCentered"/>
    <w:link w:val="TableTextColHeadChar"/>
    <w:rsid w:val="005464B1"/>
    <w:pPr>
      <w:jc w:val="center"/>
    </w:pPr>
    <w:rPr>
      <w:rFonts w:ascii="Times New Roman Bold" w:hAnsi="Times New Roman Bold"/>
      <w:b/>
    </w:rPr>
  </w:style>
  <w:style w:type="paragraph" w:customStyle="1" w:styleId="TableTextFootnote">
    <w:name w:val="TableText Footnote"/>
    <w:rsid w:val="005464B1"/>
  </w:style>
  <w:style w:type="paragraph" w:customStyle="1" w:styleId="Appendix1">
    <w:name w:val="Appendix 1"/>
    <w:next w:val="Paragraph"/>
    <w:rsid w:val="005464B1"/>
    <w:pPr>
      <w:keepNext/>
      <w:numPr>
        <w:numId w:val="6"/>
      </w:numPr>
      <w:tabs>
        <w:tab w:val="clear" w:pos="0"/>
      </w:tabs>
      <w:spacing w:after="240"/>
    </w:pPr>
    <w:rPr>
      <w:rFonts w:ascii="Times New Roman Bold" w:hAnsi="Times New Roman Bold"/>
      <w:b/>
      <w:sz w:val="24"/>
      <w:szCs w:val="24"/>
    </w:rPr>
  </w:style>
  <w:style w:type="paragraph" w:customStyle="1" w:styleId="Appendix2">
    <w:name w:val="Appendix 2"/>
    <w:next w:val="Paragraph"/>
    <w:rsid w:val="005464B1"/>
    <w:pPr>
      <w:keepNext/>
      <w:numPr>
        <w:ilvl w:val="1"/>
        <w:numId w:val="6"/>
      </w:numPr>
      <w:tabs>
        <w:tab w:val="clear" w:pos="0"/>
      </w:tabs>
      <w:spacing w:after="240"/>
    </w:pPr>
    <w:rPr>
      <w:rFonts w:ascii="Times New Roman Bold" w:hAnsi="Times New Roman Bold" w:cs="Arial"/>
      <w:b/>
      <w:sz w:val="24"/>
      <w:szCs w:val="24"/>
    </w:rPr>
  </w:style>
  <w:style w:type="paragraph" w:customStyle="1" w:styleId="Appendix3">
    <w:name w:val="Appendix 3"/>
    <w:next w:val="Paragraph"/>
    <w:rsid w:val="005464B1"/>
    <w:pPr>
      <w:keepNext/>
      <w:numPr>
        <w:ilvl w:val="2"/>
        <w:numId w:val="6"/>
      </w:numPr>
      <w:tabs>
        <w:tab w:val="clear" w:pos="0"/>
      </w:tabs>
      <w:spacing w:after="240"/>
    </w:pPr>
    <w:rPr>
      <w:rFonts w:ascii="Times New Roman Bold" w:hAnsi="Times New Roman Bold" w:cs="Arial"/>
      <w:b/>
      <w:bCs/>
      <w:sz w:val="24"/>
      <w:szCs w:val="24"/>
    </w:rPr>
  </w:style>
  <w:style w:type="paragraph" w:customStyle="1" w:styleId="ParagraphCentered">
    <w:name w:val="Paragraph Centered"/>
    <w:rsid w:val="005464B1"/>
    <w:pPr>
      <w:spacing w:after="240"/>
      <w:jc w:val="center"/>
    </w:pPr>
    <w:rPr>
      <w:bCs/>
      <w:sz w:val="24"/>
      <w:szCs w:val="24"/>
    </w:rPr>
  </w:style>
  <w:style w:type="paragraph" w:customStyle="1" w:styleId="AuthSig">
    <w:name w:val="AuthSig"/>
    <w:rsid w:val="005464B1"/>
    <w:pPr>
      <w:tabs>
        <w:tab w:val="right" w:pos="9000"/>
      </w:tabs>
    </w:pPr>
    <w:rPr>
      <w:sz w:val="24"/>
      <w:szCs w:val="24"/>
    </w:rPr>
  </w:style>
  <w:style w:type="paragraph" w:customStyle="1" w:styleId="EquationFootnote">
    <w:name w:val="Equation Footnote"/>
    <w:next w:val="Normal"/>
    <w:rsid w:val="005464B1"/>
    <w:rPr>
      <w:sz w:val="24"/>
    </w:rPr>
  </w:style>
  <w:style w:type="character" w:customStyle="1" w:styleId="ExampleText">
    <w:name w:val="Example Text"/>
    <w:rsid w:val="005464B1"/>
    <w:rPr>
      <w:color w:val="FF0000"/>
    </w:rPr>
  </w:style>
  <w:style w:type="paragraph" w:customStyle="1" w:styleId="Heading1NoTOC">
    <w:name w:val="Heading 1 NoTOC"/>
    <w:next w:val="Paragraph"/>
    <w:rsid w:val="005464B1"/>
    <w:pPr>
      <w:keepNext/>
      <w:spacing w:before="240" w:after="240"/>
    </w:pPr>
    <w:rPr>
      <w:rFonts w:ascii="Times New Roman Bold" w:hAnsi="Times New Roman Bold" w:cs="Arial"/>
      <w:b/>
      <w:bCs/>
      <w:sz w:val="24"/>
      <w:szCs w:val="28"/>
    </w:rPr>
  </w:style>
  <w:style w:type="paragraph" w:customStyle="1" w:styleId="Heading1Unnumbered">
    <w:name w:val="Heading 1 Unnumbered"/>
    <w:next w:val="Paragraph"/>
    <w:rsid w:val="005464B1"/>
    <w:pPr>
      <w:keepNext/>
      <w:spacing w:before="240" w:after="240"/>
    </w:pPr>
    <w:rPr>
      <w:rFonts w:ascii="Times New Roman Bold" w:hAnsi="Times New Roman Bold" w:cs="Arial"/>
      <w:b/>
      <w:bCs/>
      <w:sz w:val="24"/>
      <w:szCs w:val="28"/>
    </w:rPr>
  </w:style>
  <w:style w:type="paragraph" w:customStyle="1" w:styleId="Heading2NoTOC">
    <w:name w:val="Heading 2 NoTOC"/>
    <w:next w:val="Paragraph"/>
    <w:rsid w:val="005464B1"/>
    <w:pPr>
      <w:keepNext/>
      <w:spacing w:after="240"/>
    </w:pPr>
    <w:rPr>
      <w:rFonts w:ascii="Times New Roman Bold" w:hAnsi="Times New Roman Bold" w:cs="Arial"/>
      <w:b/>
      <w:bCs/>
      <w:sz w:val="24"/>
      <w:szCs w:val="26"/>
    </w:rPr>
  </w:style>
  <w:style w:type="paragraph" w:customStyle="1" w:styleId="ListAlpha2">
    <w:name w:val="List Alpha 2"/>
    <w:rsid w:val="005464B1"/>
    <w:pPr>
      <w:numPr>
        <w:numId w:val="16"/>
      </w:numPr>
      <w:spacing w:after="240"/>
    </w:pPr>
    <w:rPr>
      <w:sz w:val="24"/>
      <w:szCs w:val="24"/>
    </w:rPr>
  </w:style>
  <w:style w:type="paragraph" w:customStyle="1" w:styleId="ListAlpha3">
    <w:name w:val="List Alpha 3"/>
    <w:rsid w:val="005464B1"/>
    <w:pPr>
      <w:numPr>
        <w:numId w:val="17"/>
      </w:numPr>
      <w:spacing w:after="240"/>
    </w:pPr>
    <w:rPr>
      <w:sz w:val="24"/>
      <w:szCs w:val="24"/>
    </w:rPr>
  </w:style>
  <w:style w:type="paragraph" w:customStyle="1" w:styleId="ListAlpha4">
    <w:name w:val="List Alpha 4"/>
    <w:rsid w:val="005464B1"/>
    <w:pPr>
      <w:numPr>
        <w:numId w:val="18"/>
      </w:numPr>
      <w:spacing w:after="240"/>
    </w:pPr>
    <w:rPr>
      <w:sz w:val="24"/>
      <w:szCs w:val="24"/>
    </w:rPr>
  </w:style>
  <w:style w:type="paragraph" w:customStyle="1" w:styleId="ListAlphaTable">
    <w:name w:val="List Alpha Table"/>
    <w:rsid w:val="005464B1"/>
    <w:pPr>
      <w:numPr>
        <w:numId w:val="21"/>
      </w:numPr>
    </w:pPr>
  </w:style>
  <w:style w:type="paragraph" w:customStyle="1" w:styleId="ListBulletTable">
    <w:name w:val="List Bullet Table"/>
    <w:rsid w:val="005464B1"/>
    <w:pPr>
      <w:numPr>
        <w:numId w:val="22"/>
      </w:numPr>
    </w:pPr>
  </w:style>
  <w:style w:type="paragraph" w:customStyle="1" w:styleId="ListNumberTable">
    <w:name w:val="List Number Table"/>
    <w:rsid w:val="005464B1"/>
    <w:pPr>
      <w:numPr>
        <w:numId w:val="20"/>
      </w:numPr>
    </w:pPr>
  </w:style>
  <w:style w:type="character" w:customStyle="1" w:styleId="TableText12">
    <w:name w:val="TableText 12"/>
    <w:rsid w:val="005464B1"/>
    <w:rPr>
      <w:rFonts w:ascii="Times New Roman" w:hAnsi="Times New Roman"/>
      <w:sz w:val="24"/>
    </w:rPr>
  </w:style>
  <w:style w:type="paragraph" w:customStyle="1" w:styleId="RefText">
    <w:name w:val="RefText"/>
    <w:rsid w:val="005464B1"/>
    <w:pPr>
      <w:numPr>
        <w:numId w:val="19"/>
      </w:numPr>
      <w:spacing w:after="240"/>
    </w:pPr>
    <w:rPr>
      <w:sz w:val="24"/>
      <w:szCs w:val="24"/>
    </w:rPr>
  </w:style>
  <w:style w:type="paragraph" w:customStyle="1" w:styleId="TableTextCenterSpace">
    <w:name w:val="TableText Center Space"/>
    <w:rsid w:val="005464B1"/>
    <w:pPr>
      <w:spacing w:before="60" w:after="60"/>
      <w:jc w:val="center"/>
    </w:pPr>
  </w:style>
  <w:style w:type="paragraph" w:customStyle="1" w:styleId="TableTextColHeadSpace">
    <w:name w:val="TableText Col Head Space"/>
    <w:next w:val="TableTextCentered"/>
    <w:rsid w:val="005464B1"/>
    <w:pPr>
      <w:spacing w:before="60" w:after="60"/>
      <w:jc w:val="center"/>
    </w:pPr>
    <w:rPr>
      <w:rFonts w:ascii="Times New Roman Bold" w:hAnsi="Times New Roman Bold"/>
      <w:b/>
    </w:rPr>
  </w:style>
  <w:style w:type="paragraph" w:customStyle="1" w:styleId="TableTextSpace">
    <w:name w:val="TableText Space"/>
    <w:rsid w:val="005464B1"/>
    <w:pPr>
      <w:spacing w:before="60" w:after="60"/>
    </w:pPr>
  </w:style>
  <w:style w:type="paragraph" w:customStyle="1" w:styleId="TOCX1">
    <w:name w:val="TOCX 1"/>
    <w:rsid w:val="005464B1"/>
    <w:pPr>
      <w:tabs>
        <w:tab w:val="left" w:pos="648"/>
        <w:tab w:val="right" w:leader="dot" w:pos="9000"/>
      </w:tabs>
      <w:spacing w:before="60" w:after="60"/>
      <w:ind w:left="547" w:right="-288" w:hanging="547"/>
    </w:pPr>
    <w:rPr>
      <w:caps/>
      <w:sz w:val="24"/>
    </w:rPr>
  </w:style>
  <w:style w:type="paragraph" w:customStyle="1" w:styleId="TOCX2">
    <w:name w:val="TOCX 2"/>
    <w:rsid w:val="005464B1"/>
    <w:pPr>
      <w:tabs>
        <w:tab w:val="left" w:pos="936"/>
        <w:tab w:val="right" w:leader="dot" w:pos="9000"/>
      </w:tabs>
      <w:spacing w:before="60" w:after="60"/>
      <w:ind w:left="792" w:right="-288" w:hanging="547"/>
    </w:pPr>
    <w:rPr>
      <w:sz w:val="24"/>
    </w:rPr>
  </w:style>
  <w:style w:type="character" w:customStyle="1" w:styleId="TableText9">
    <w:name w:val="TableText 9"/>
    <w:rsid w:val="005464B1"/>
    <w:rPr>
      <w:rFonts w:ascii="Times New Roman" w:hAnsi="Times New Roman"/>
      <w:sz w:val="18"/>
    </w:rPr>
  </w:style>
  <w:style w:type="paragraph" w:customStyle="1" w:styleId="TitlePage">
    <w:name w:val="Title Page"/>
    <w:rsid w:val="005464B1"/>
    <w:pPr>
      <w:jc w:val="center"/>
    </w:pPr>
    <w:rPr>
      <w:b/>
      <w:sz w:val="24"/>
    </w:rPr>
  </w:style>
  <w:style w:type="character" w:customStyle="1" w:styleId="BlueText">
    <w:name w:val="Blue Text"/>
    <w:rsid w:val="005464B1"/>
    <w:rPr>
      <w:color w:val="0000FF"/>
    </w:rPr>
  </w:style>
  <w:style w:type="paragraph" w:customStyle="1" w:styleId="Heading2Unnumbered">
    <w:name w:val="Heading 2 Unnumbered"/>
    <w:next w:val="Paragraph"/>
    <w:rsid w:val="005464B1"/>
    <w:pPr>
      <w:keepNext/>
      <w:spacing w:after="240"/>
      <w:outlineLvl w:val="1"/>
    </w:pPr>
    <w:rPr>
      <w:rFonts w:ascii="Times New Roman Bold" w:hAnsi="Times New Roman Bold"/>
      <w:b/>
      <w:sz w:val="24"/>
    </w:rPr>
  </w:style>
  <w:style w:type="paragraph" w:customStyle="1" w:styleId="Heading3Unnumbered">
    <w:name w:val="Heading 3 Unnumbered"/>
    <w:next w:val="Paragraph"/>
    <w:rsid w:val="005464B1"/>
    <w:pPr>
      <w:keepNext/>
      <w:spacing w:after="240"/>
      <w:outlineLvl w:val="2"/>
    </w:pPr>
    <w:rPr>
      <w:rFonts w:ascii="Times New Roman Bold" w:hAnsi="Times New Roman Bold"/>
      <w:b/>
      <w:sz w:val="24"/>
    </w:rPr>
  </w:style>
  <w:style w:type="paragraph" w:customStyle="1" w:styleId="Heading4Unnumbered">
    <w:name w:val="Heading 4 Unnumbered"/>
    <w:next w:val="Paragraph"/>
    <w:rsid w:val="005464B1"/>
    <w:pPr>
      <w:spacing w:after="240"/>
      <w:outlineLvl w:val="3"/>
    </w:pPr>
    <w:rPr>
      <w:rFonts w:ascii="Times New Roman Bold" w:hAnsi="Times New Roman Bold"/>
      <w:b/>
      <w:sz w:val="24"/>
    </w:rPr>
  </w:style>
  <w:style w:type="paragraph" w:customStyle="1" w:styleId="ListNoBullet">
    <w:name w:val="List No Bullet"/>
    <w:rsid w:val="005464B1"/>
    <w:rPr>
      <w:sz w:val="24"/>
    </w:rPr>
  </w:style>
  <w:style w:type="paragraph" w:customStyle="1" w:styleId="ASCII">
    <w:name w:val="ASCII"/>
    <w:basedOn w:val="Paragraph"/>
    <w:autoRedefine/>
    <w:rsid w:val="005464B1"/>
    <w:pPr>
      <w:spacing w:after="0" w:line="150" w:lineRule="exact"/>
    </w:pPr>
    <w:rPr>
      <w:rFonts w:ascii="Courier New" w:hAnsi="Courier New"/>
      <w:sz w:val="15"/>
    </w:rPr>
  </w:style>
  <w:style w:type="character" w:customStyle="1" w:styleId="TableTextChar">
    <w:name w:val="TableText Char"/>
    <w:link w:val="TableText0"/>
    <w:locked/>
    <w:rsid w:val="005464B1"/>
    <w:rPr>
      <w:rFonts w:cs="Arial"/>
    </w:rPr>
  </w:style>
  <w:style w:type="paragraph" w:customStyle="1" w:styleId="othermandatoryconcepts">
    <w:name w:val="other mandatory concepts"/>
    <w:rsid w:val="005464B1"/>
    <w:pPr>
      <w:widowControl w:val="0"/>
    </w:pPr>
    <w:rPr>
      <w:rFonts w:ascii="Arial" w:hAnsi="Arial"/>
      <w:b/>
      <w:noProof/>
    </w:rPr>
  </w:style>
  <w:style w:type="paragraph" w:customStyle="1" w:styleId="Optionalconcepts">
    <w:name w:val="Optional concepts"/>
    <w:link w:val="OptionalconceptsChar"/>
    <w:rsid w:val="005464B1"/>
    <w:pPr>
      <w:widowControl w:val="0"/>
    </w:pPr>
    <w:rPr>
      <w:noProof/>
      <w:sz w:val="22"/>
    </w:rPr>
  </w:style>
  <w:style w:type="paragraph" w:customStyle="1" w:styleId="CDSOthermandatoryconcepts">
    <w:name w:val="CDS Other mandatory concepts"/>
    <w:link w:val="CDSOthermandatoryconceptsChar"/>
    <w:rsid w:val="005464B1"/>
    <w:rPr>
      <w:rFonts w:ascii="Arial" w:hAnsi="Arial"/>
      <w:b/>
    </w:rPr>
  </w:style>
  <w:style w:type="character" w:customStyle="1" w:styleId="OptionalconceptsChar">
    <w:name w:val="Optional concepts Char"/>
    <w:link w:val="Optionalconcepts"/>
    <w:rsid w:val="005464B1"/>
    <w:rPr>
      <w:noProof/>
      <w:sz w:val="22"/>
    </w:rPr>
  </w:style>
  <w:style w:type="character" w:customStyle="1" w:styleId="CDSOthermandatoryconceptsChar">
    <w:name w:val="CDS Other mandatory concepts Char"/>
    <w:link w:val="CDSOthermandatoryconcepts"/>
    <w:rsid w:val="005464B1"/>
    <w:rPr>
      <w:rFonts w:ascii="Arial" w:hAnsi="Arial"/>
      <w:b/>
    </w:rPr>
  </w:style>
  <w:style w:type="paragraph" w:customStyle="1" w:styleId="CDSMandatorysafetyconcepts">
    <w:name w:val="CDS Mandatory safety concepts"/>
    <w:rsid w:val="005464B1"/>
    <w:rPr>
      <w:b/>
      <w:sz w:val="22"/>
    </w:rPr>
  </w:style>
  <w:style w:type="paragraph" w:customStyle="1" w:styleId="CDSOptionalconcepts">
    <w:name w:val="CDS Optional concepts"/>
    <w:link w:val="CDSOptionalconceptsChar"/>
    <w:rsid w:val="005464B1"/>
    <w:pPr>
      <w:widowControl w:val="0"/>
    </w:pPr>
    <w:rPr>
      <w:sz w:val="22"/>
    </w:rPr>
  </w:style>
  <w:style w:type="character" w:customStyle="1" w:styleId="CDSOptionalconceptsChar">
    <w:name w:val="CDS Optional concepts Char"/>
    <w:link w:val="CDSOptionalconcepts"/>
    <w:rsid w:val="005464B1"/>
    <w:rPr>
      <w:sz w:val="22"/>
    </w:rPr>
  </w:style>
  <w:style w:type="paragraph" w:customStyle="1" w:styleId="CDSMandatorywording">
    <w:name w:val="CDS Mandatory wording"/>
    <w:link w:val="CDSMandatorywordingChar"/>
    <w:rsid w:val="005464B1"/>
    <w:rPr>
      <w:b/>
      <w:i/>
      <w:sz w:val="22"/>
    </w:rPr>
  </w:style>
  <w:style w:type="paragraph" w:customStyle="1" w:styleId="CDSComments">
    <w:name w:val="CDS Comments"/>
    <w:link w:val="CDSCommentsChar"/>
    <w:rsid w:val="005464B1"/>
    <w:rPr>
      <w:rFonts w:ascii="Arial Narrow" w:hAnsi="Arial Narrow"/>
    </w:rPr>
  </w:style>
  <w:style w:type="character" w:customStyle="1" w:styleId="CDSMandatorywordingChar">
    <w:name w:val="CDS Mandatory wording Char"/>
    <w:link w:val="CDSMandatorywording"/>
    <w:rsid w:val="005464B1"/>
    <w:rPr>
      <w:b/>
      <w:i/>
      <w:sz w:val="22"/>
    </w:rPr>
  </w:style>
  <w:style w:type="character" w:customStyle="1" w:styleId="CDSCommentsChar">
    <w:name w:val="CDS Comments Char"/>
    <w:link w:val="CDSComments"/>
    <w:rsid w:val="005464B1"/>
    <w:rPr>
      <w:rFonts w:ascii="Arial Narrow" w:hAnsi="Arial Narrow"/>
    </w:rPr>
  </w:style>
  <w:style w:type="paragraph" w:customStyle="1" w:styleId="Mandatorysafetyconcepts">
    <w:name w:val="Mandatory safety concepts"/>
    <w:rsid w:val="005464B1"/>
    <w:pPr>
      <w:widowControl w:val="0"/>
    </w:pPr>
    <w:rPr>
      <w:b/>
      <w:noProof/>
      <w:sz w:val="22"/>
    </w:rPr>
  </w:style>
  <w:style w:type="paragraph" w:customStyle="1" w:styleId="CDSSectionheading">
    <w:name w:val="CDS Section heading"/>
    <w:rsid w:val="005464B1"/>
    <w:pPr>
      <w:keepNext/>
      <w:widowControl w:val="0"/>
    </w:pPr>
    <w:rPr>
      <w:rFonts w:ascii="Arial" w:hAnsi="Arial"/>
      <w:b/>
      <w:i/>
      <w:sz w:val="22"/>
    </w:rPr>
  </w:style>
  <w:style w:type="paragraph" w:customStyle="1" w:styleId="FPLTable12pt">
    <w:name w:val="FPL_Table 12pt"/>
    <w:rsid w:val="005464B1"/>
    <w:pPr>
      <w:keepNext/>
      <w:keepLines/>
      <w:widowControl w:val="0"/>
      <w:suppressAutoHyphens/>
    </w:pPr>
    <w:rPr>
      <w:sz w:val="24"/>
    </w:rPr>
  </w:style>
  <w:style w:type="paragraph" w:customStyle="1" w:styleId="Comments">
    <w:name w:val="Comments"/>
    <w:rsid w:val="005464B1"/>
    <w:pPr>
      <w:widowControl w:val="0"/>
    </w:pPr>
    <w:rPr>
      <w:rFonts w:ascii="Arial Narrow" w:hAnsi="Arial Narrow"/>
      <w:noProof/>
    </w:rPr>
  </w:style>
  <w:style w:type="paragraph" w:styleId="ListParagraph">
    <w:name w:val="List Paragraph"/>
    <w:basedOn w:val="Normal"/>
    <w:uiPriority w:val="34"/>
    <w:qFormat/>
    <w:rsid w:val="005464B1"/>
    <w:pPr>
      <w:spacing w:after="0"/>
      <w:ind w:left="720"/>
      <w:jc w:val="left"/>
    </w:pPr>
    <w:rPr>
      <w:rFonts w:ascii="Calibri" w:eastAsia="Calibri" w:hAnsi="Calibri"/>
      <w:sz w:val="22"/>
      <w:szCs w:val="22"/>
      <w:lang w:val="en-US"/>
    </w:rPr>
  </w:style>
  <w:style w:type="character" w:customStyle="1" w:styleId="bold1">
    <w:name w:val="bold1"/>
    <w:rsid w:val="005464B1"/>
    <w:rPr>
      <w:b/>
      <w:bCs/>
    </w:rPr>
  </w:style>
  <w:style w:type="character" w:customStyle="1" w:styleId="CaptionChar">
    <w:name w:val="Caption Char"/>
    <w:aliases w:val="Figure heading Char,Lengende Char,Char1 Char"/>
    <w:link w:val="Caption"/>
    <w:locked/>
    <w:rsid w:val="005464B1"/>
    <w:rPr>
      <w:rFonts w:ascii="Times New Roman Bold" w:hAnsi="Times New Roman Bold" w:cs="Arial"/>
      <w:b/>
      <w:bCs/>
      <w:sz w:val="24"/>
      <w:szCs w:val="24"/>
    </w:rPr>
  </w:style>
  <w:style w:type="character" w:customStyle="1" w:styleId="T10leftChar">
    <w:name w:val="T 10 left Char"/>
    <w:link w:val="T10left"/>
    <w:locked/>
    <w:rsid w:val="005464B1"/>
    <w:rPr>
      <w:rFonts w:ascii="Calibri" w:hAnsi="Calibri"/>
    </w:rPr>
  </w:style>
  <w:style w:type="paragraph" w:customStyle="1" w:styleId="T10left">
    <w:name w:val="T 10 left"/>
    <w:basedOn w:val="Normal"/>
    <w:link w:val="T10leftChar"/>
    <w:rsid w:val="005464B1"/>
    <w:pPr>
      <w:overflowPunct w:val="0"/>
      <w:autoSpaceDE w:val="0"/>
      <w:autoSpaceDN w:val="0"/>
      <w:spacing w:after="0"/>
      <w:jc w:val="left"/>
    </w:pPr>
    <w:rPr>
      <w:rFonts w:ascii="Calibri" w:hAnsi="Calibri"/>
      <w:sz w:val="20"/>
      <w:lang w:val="en-US"/>
    </w:rPr>
  </w:style>
  <w:style w:type="character" w:customStyle="1" w:styleId="TableTextColHeadChar">
    <w:name w:val="TableText Col Head Char"/>
    <w:link w:val="TableTextColHead"/>
    <w:rsid w:val="005464B1"/>
    <w:rPr>
      <w:rFonts w:ascii="Times New Roman Bold" w:hAnsi="Times New Roman Bold"/>
      <w:b/>
    </w:rPr>
  </w:style>
  <w:style w:type="paragraph" w:styleId="BodyText3">
    <w:name w:val="Body Text 3"/>
    <w:basedOn w:val="Normal"/>
    <w:link w:val="BodyText3Char"/>
    <w:rsid w:val="005464B1"/>
    <w:pPr>
      <w:overflowPunct w:val="0"/>
      <w:autoSpaceDE w:val="0"/>
      <w:autoSpaceDN w:val="0"/>
      <w:adjustRightInd w:val="0"/>
      <w:spacing w:after="120"/>
      <w:jc w:val="left"/>
      <w:textAlignment w:val="baseline"/>
    </w:pPr>
    <w:rPr>
      <w:sz w:val="16"/>
      <w:szCs w:val="16"/>
      <w:lang w:val="en-US"/>
    </w:rPr>
  </w:style>
  <w:style w:type="character" w:customStyle="1" w:styleId="BodyText3Char">
    <w:name w:val="Body Text 3 Char"/>
    <w:basedOn w:val="DefaultParagraphFont"/>
    <w:link w:val="BodyText3"/>
    <w:rsid w:val="005464B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324087">
      <w:bodyDiv w:val="1"/>
      <w:marLeft w:val="0"/>
      <w:marRight w:val="0"/>
      <w:marTop w:val="0"/>
      <w:marBottom w:val="0"/>
      <w:divBdr>
        <w:top w:val="none" w:sz="0" w:space="0" w:color="auto"/>
        <w:left w:val="none" w:sz="0" w:space="0" w:color="auto"/>
        <w:bottom w:val="none" w:sz="0" w:space="0" w:color="auto"/>
        <w:right w:val="none" w:sz="0" w:space="0" w:color="auto"/>
      </w:divBdr>
    </w:div>
    <w:div w:id="115100116">
      <w:bodyDiv w:val="1"/>
      <w:marLeft w:val="0"/>
      <w:marRight w:val="0"/>
      <w:marTop w:val="0"/>
      <w:marBottom w:val="0"/>
      <w:divBdr>
        <w:top w:val="none" w:sz="0" w:space="0" w:color="auto"/>
        <w:left w:val="none" w:sz="0" w:space="0" w:color="auto"/>
        <w:bottom w:val="none" w:sz="0" w:space="0" w:color="auto"/>
        <w:right w:val="none" w:sz="0" w:space="0" w:color="auto"/>
      </w:divBdr>
    </w:div>
    <w:div w:id="134836627">
      <w:bodyDiv w:val="1"/>
      <w:marLeft w:val="0"/>
      <w:marRight w:val="0"/>
      <w:marTop w:val="0"/>
      <w:marBottom w:val="0"/>
      <w:divBdr>
        <w:top w:val="none" w:sz="0" w:space="0" w:color="auto"/>
        <w:left w:val="none" w:sz="0" w:space="0" w:color="auto"/>
        <w:bottom w:val="none" w:sz="0" w:space="0" w:color="auto"/>
        <w:right w:val="none" w:sz="0" w:space="0" w:color="auto"/>
      </w:divBdr>
    </w:div>
    <w:div w:id="247467056">
      <w:bodyDiv w:val="1"/>
      <w:marLeft w:val="0"/>
      <w:marRight w:val="0"/>
      <w:marTop w:val="0"/>
      <w:marBottom w:val="0"/>
      <w:divBdr>
        <w:top w:val="none" w:sz="0" w:space="0" w:color="auto"/>
        <w:left w:val="none" w:sz="0" w:space="0" w:color="auto"/>
        <w:bottom w:val="none" w:sz="0" w:space="0" w:color="auto"/>
        <w:right w:val="none" w:sz="0" w:space="0" w:color="auto"/>
      </w:divBdr>
    </w:div>
    <w:div w:id="258410652">
      <w:bodyDiv w:val="1"/>
      <w:marLeft w:val="0"/>
      <w:marRight w:val="0"/>
      <w:marTop w:val="0"/>
      <w:marBottom w:val="0"/>
      <w:divBdr>
        <w:top w:val="none" w:sz="0" w:space="0" w:color="auto"/>
        <w:left w:val="none" w:sz="0" w:space="0" w:color="auto"/>
        <w:bottom w:val="none" w:sz="0" w:space="0" w:color="auto"/>
        <w:right w:val="none" w:sz="0" w:space="0" w:color="auto"/>
      </w:divBdr>
    </w:div>
    <w:div w:id="263539883">
      <w:bodyDiv w:val="1"/>
      <w:marLeft w:val="0"/>
      <w:marRight w:val="0"/>
      <w:marTop w:val="0"/>
      <w:marBottom w:val="0"/>
      <w:divBdr>
        <w:top w:val="none" w:sz="0" w:space="0" w:color="auto"/>
        <w:left w:val="none" w:sz="0" w:space="0" w:color="auto"/>
        <w:bottom w:val="none" w:sz="0" w:space="0" w:color="auto"/>
        <w:right w:val="none" w:sz="0" w:space="0" w:color="auto"/>
      </w:divBdr>
    </w:div>
    <w:div w:id="325671950">
      <w:bodyDiv w:val="1"/>
      <w:marLeft w:val="0"/>
      <w:marRight w:val="0"/>
      <w:marTop w:val="0"/>
      <w:marBottom w:val="0"/>
      <w:divBdr>
        <w:top w:val="none" w:sz="0" w:space="0" w:color="auto"/>
        <w:left w:val="none" w:sz="0" w:space="0" w:color="auto"/>
        <w:bottom w:val="none" w:sz="0" w:space="0" w:color="auto"/>
        <w:right w:val="none" w:sz="0" w:space="0" w:color="auto"/>
      </w:divBdr>
    </w:div>
    <w:div w:id="414018924">
      <w:bodyDiv w:val="1"/>
      <w:marLeft w:val="0"/>
      <w:marRight w:val="0"/>
      <w:marTop w:val="0"/>
      <w:marBottom w:val="0"/>
      <w:divBdr>
        <w:top w:val="none" w:sz="0" w:space="0" w:color="auto"/>
        <w:left w:val="none" w:sz="0" w:space="0" w:color="auto"/>
        <w:bottom w:val="none" w:sz="0" w:space="0" w:color="auto"/>
        <w:right w:val="none" w:sz="0" w:space="0" w:color="auto"/>
      </w:divBdr>
    </w:div>
    <w:div w:id="477456607">
      <w:bodyDiv w:val="1"/>
      <w:marLeft w:val="0"/>
      <w:marRight w:val="0"/>
      <w:marTop w:val="0"/>
      <w:marBottom w:val="0"/>
      <w:divBdr>
        <w:top w:val="none" w:sz="0" w:space="0" w:color="auto"/>
        <w:left w:val="none" w:sz="0" w:space="0" w:color="auto"/>
        <w:bottom w:val="none" w:sz="0" w:space="0" w:color="auto"/>
        <w:right w:val="none" w:sz="0" w:space="0" w:color="auto"/>
      </w:divBdr>
    </w:div>
    <w:div w:id="497044529">
      <w:bodyDiv w:val="1"/>
      <w:marLeft w:val="0"/>
      <w:marRight w:val="0"/>
      <w:marTop w:val="0"/>
      <w:marBottom w:val="0"/>
      <w:divBdr>
        <w:top w:val="none" w:sz="0" w:space="0" w:color="auto"/>
        <w:left w:val="none" w:sz="0" w:space="0" w:color="auto"/>
        <w:bottom w:val="none" w:sz="0" w:space="0" w:color="auto"/>
        <w:right w:val="none" w:sz="0" w:space="0" w:color="auto"/>
      </w:divBdr>
    </w:div>
    <w:div w:id="577325772">
      <w:bodyDiv w:val="1"/>
      <w:marLeft w:val="0"/>
      <w:marRight w:val="0"/>
      <w:marTop w:val="0"/>
      <w:marBottom w:val="0"/>
      <w:divBdr>
        <w:top w:val="none" w:sz="0" w:space="0" w:color="auto"/>
        <w:left w:val="none" w:sz="0" w:space="0" w:color="auto"/>
        <w:bottom w:val="none" w:sz="0" w:space="0" w:color="auto"/>
        <w:right w:val="none" w:sz="0" w:space="0" w:color="auto"/>
      </w:divBdr>
    </w:div>
    <w:div w:id="743455520">
      <w:bodyDiv w:val="1"/>
      <w:marLeft w:val="0"/>
      <w:marRight w:val="0"/>
      <w:marTop w:val="0"/>
      <w:marBottom w:val="0"/>
      <w:divBdr>
        <w:top w:val="none" w:sz="0" w:space="0" w:color="auto"/>
        <w:left w:val="none" w:sz="0" w:space="0" w:color="auto"/>
        <w:bottom w:val="none" w:sz="0" w:space="0" w:color="auto"/>
        <w:right w:val="none" w:sz="0" w:space="0" w:color="auto"/>
      </w:divBdr>
      <w:divsChild>
        <w:div w:id="1175464190">
          <w:marLeft w:val="0"/>
          <w:marRight w:val="0"/>
          <w:marTop w:val="0"/>
          <w:marBottom w:val="214"/>
          <w:divBdr>
            <w:top w:val="single" w:sz="6" w:space="0" w:color="DDDDDD"/>
            <w:left w:val="single" w:sz="6" w:space="0" w:color="DDDDDD"/>
            <w:bottom w:val="single" w:sz="6" w:space="0" w:color="DDDDDD"/>
            <w:right w:val="single" w:sz="6" w:space="0" w:color="DDDDDD"/>
          </w:divBdr>
        </w:div>
      </w:divsChild>
    </w:div>
    <w:div w:id="798693160">
      <w:bodyDiv w:val="1"/>
      <w:marLeft w:val="0"/>
      <w:marRight w:val="0"/>
      <w:marTop w:val="0"/>
      <w:marBottom w:val="0"/>
      <w:divBdr>
        <w:top w:val="none" w:sz="0" w:space="0" w:color="auto"/>
        <w:left w:val="none" w:sz="0" w:space="0" w:color="auto"/>
        <w:bottom w:val="none" w:sz="0" w:space="0" w:color="auto"/>
        <w:right w:val="none" w:sz="0" w:space="0" w:color="auto"/>
      </w:divBdr>
    </w:div>
    <w:div w:id="845942196">
      <w:bodyDiv w:val="1"/>
      <w:marLeft w:val="0"/>
      <w:marRight w:val="0"/>
      <w:marTop w:val="0"/>
      <w:marBottom w:val="0"/>
      <w:divBdr>
        <w:top w:val="none" w:sz="0" w:space="0" w:color="auto"/>
        <w:left w:val="none" w:sz="0" w:space="0" w:color="auto"/>
        <w:bottom w:val="none" w:sz="0" w:space="0" w:color="auto"/>
        <w:right w:val="none" w:sz="0" w:space="0" w:color="auto"/>
      </w:divBdr>
    </w:div>
    <w:div w:id="854613884">
      <w:bodyDiv w:val="1"/>
      <w:marLeft w:val="0"/>
      <w:marRight w:val="0"/>
      <w:marTop w:val="0"/>
      <w:marBottom w:val="0"/>
      <w:divBdr>
        <w:top w:val="none" w:sz="0" w:space="0" w:color="auto"/>
        <w:left w:val="none" w:sz="0" w:space="0" w:color="auto"/>
        <w:bottom w:val="none" w:sz="0" w:space="0" w:color="auto"/>
        <w:right w:val="none" w:sz="0" w:space="0" w:color="auto"/>
      </w:divBdr>
    </w:div>
    <w:div w:id="967511813">
      <w:bodyDiv w:val="1"/>
      <w:marLeft w:val="0"/>
      <w:marRight w:val="0"/>
      <w:marTop w:val="0"/>
      <w:marBottom w:val="0"/>
      <w:divBdr>
        <w:top w:val="none" w:sz="0" w:space="0" w:color="auto"/>
        <w:left w:val="none" w:sz="0" w:space="0" w:color="auto"/>
        <w:bottom w:val="none" w:sz="0" w:space="0" w:color="auto"/>
        <w:right w:val="none" w:sz="0" w:space="0" w:color="auto"/>
      </w:divBdr>
    </w:div>
    <w:div w:id="1172373624">
      <w:bodyDiv w:val="1"/>
      <w:marLeft w:val="0"/>
      <w:marRight w:val="0"/>
      <w:marTop w:val="0"/>
      <w:marBottom w:val="0"/>
      <w:divBdr>
        <w:top w:val="none" w:sz="0" w:space="0" w:color="auto"/>
        <w:left w:val="none" w:sz="0" w:space="0" w:color="auto"/>
        <w:bottom w:val="none" w:sz="0" w:space="0" w:color="auto"/>
        <w:right w:val="none" w:sz="0" w:space="0" w:color="auto"/>
      </w:divBdr>
    </w:div>
    <w:div w:id="1542401310">
      <w:bodyDiv w:val="1"/>
      <w:marLeft w:val="0"/>
      <w:marRight w:val="0"/>
      <w:marTop w:val="0"/>
      <w:marBottom w:val="0"/>
      <w:divBdr>
        <w:top w:val="none" w:sz="0" w:space="0" w:color="auto"/>
        <w:left w:val="none" w:sz="0" w:space="0" w:color="auto"/>
        <w:bottom w:val="none" w:sz="0" w:space="0" w:color="auto"/>
        <w:right w:val="none" w:sz="0" w:space="0" w:color="auto"/>
      </w:divBdr>
    </w:div>
    <w:div w:id="1826969682">
      <w:bodyDiv w:val="1"/>
      <w:marLeft w:val="0"/>
      <w:marRight w:val="0"/>
      <w:marTop w:val="0"/>
      <w:marBottom w:val="0"/>
      <w:divBdr>
        <w:top w:val="none" w:sz="0" w:space="0" w:color="auto"/>
        <w:left w:val="none" w:sz="0" w:space="0" w:color="auto"/>
        <w:bottom w:val="none" w:sz="0" w:space="0" w:color="auto"/>
        <w:right w:val="none" w:sz="0" w:space="0" w:color="auto"/>
      </w:divBdr>
    </w:div>
    <w:div w:id="1988169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evelopmentDrugProjectDocument" ma:contentTypeID="0x0101003FEB64BC59084D948B852EE8799D048B0101001337275ADA25A041972E4E6132F9290E" ma:contentTypeVersion="25" ma:contentTypeDescription="" ma:contentTypeScope="" ma:versionID="9eef01dce3196ff5a0e34d3dd488fe89">
  <xsd:schema xmlns:xsd="http://www.w3.org/2001/XMLSchema" xmlns:xs="http://www.w3.org/2001/XMLSchema" xmlns:p="http://schemas.microsoft.com/office/2006/metadata/properties" xmlns:ns2="1c709ffb-fddc-491c-90f4-935999b85e32" xmlns:ns3="f2b63c6c-a215-4fb9-9faf-f4987c7cb366" xmlns:ns4="http://schemas.microsoft.com/sharepoint/v4" targetNamespace="http://schemas.microsoft.com/office/2006/metadata/properties" ma:root="true" ma:fieldsID="3c70d813c98faeb31eef04985828f55a" ns2:_="" ns3:_="" ns4:_="">
    <xsd:import namespace="1c709ffb-fddc-491c-90f4-935999b85e32"/>
    <xsd:import namespace="f2b63c6c-a215-4fb9-9faf-f4987c7cb366"/>
    <xsd:import namespace="http://schemas.microsoft.com/sharepoint/v4"/>
    <xsd:element name="properties">
      <xsd:complexType>
        <xsd:sequence>
          <xsd:element name="documentManagement">
            <xsd:complexType>
              <xsd:all>
                <xsd:element ref="ns2:TypeOfDocument" minOccurs="0"/>
                <xsd:element ref="ns3:DevMechanismOfAction" minOccurs="0"/>
                <xsd:element ref="ns2:ProgramCode" minOccurs="0"/>
                <xsd:element ref="ns2:Source" minOccurs="0"/>
                <xsd:element ref="ns2:TherapeuticArea" minOccurs="0"/>
                <xsd:element ref="ns2:PfizerProduct"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709ffb-fddc-491c-90f4-935999b85e32" elementFormDefault="qualified">
    <xsd:import namespace="http://schemas.microsoft.com/office/2006/documentManagement/types"/>
    <xsd:import namespace="http://schemas.microsoft.com/office/infopath/2007/PartnerControls"/>
    <xsd:element name="TypeOfDocument" ma:index="2" nillable="true" ma:displayName="TypeOfDocument" ma:default="" ma:format="Dropdown" ma:internalName="TypeOfDocument" ma:readOnly="false">
      <xsd:simpleType>
        <xsd:restriction base="dms:Choice">
          <xsd:enumeration value="Advisory"/>
          <xsd:enumeration value="Competitive Intelligence"/>
          <xsd:enumeration value="Correspondence"/>
          <xsd:enumeration value="Data Summaries/Analysis/Reports"/>
          <xsd:enumeration value="Draft Regulatory Documents"/>
          <xsd:enumeration value="External Collaboration"/>
          <xsd:enumeration value="Forms"/>
          <xsd:enumeration value="Goals"/>
          <xsd:enumeration value="Leadership/Governance"/>
          <xsd:enumeration value="Literature"/>
          <xsd:enumeration value="Minutes and Agendas"/>
          <xsd:enumeration value="Pfizer Disclosures"/>
          <xsd:enumeration value="Plans"/>
          <xsd:enumeration value="Policy"/>
          <xsd:enumeration value="Presentations/Publications/Posters"/>
          <xsd:enumeration value="Project Team"/>
          <xsd:enumeration value="Rosters/Contact Lists"/>
          <xsd:enumeration value="SOP / Guideline"/>
          <xsd:enumeration value="Stage Gate Documentation"/>
          <xsd:enumeration value="Target Validation"/>
          <xsd:enumeration value="Timelines"/>
          <xsd:enumeration value="Tracking spreadsheets and logs"/>
          <xsd:enumeration value="Training Materials"/>
        </xsd:restriction>
      </xsd:simpleType>
    </xsd:element>
    <xsd:element name="ProgramCode" ma:index="4" nillable="true" ma:displayName="ProgramCode" ma:format="Dropdown" ma:internalName="ProgramCode">
      <xsd:simpleType>
        <xsd:restriction base="dms:Choice">
          <xsd:enumeration value="A367"/>
          <xsd:enumeration value="A367B"/>
          <xsd:enumeration value="A367D"/>
          <xsd:enumeration value="A402"/>
          <xsd:enumeration value="A402B"/>
          <xsd:enumeration value="A406"/>
          <xsd:enumeration value="A406B"/>
          <xsd:enumeration value="A406C"/>
          <xsd:enumeration value="A406D"/>
          <xsd:enumeration value="A406E"/>
          <xsd:enumeration value="A406G"/>
          <xsd:enumeration value="A406H"/>
          <xsd:enumeration value="A458"/>
          <xsd:enumeration value="A502"/>
          <xsd:enumeration value="A530"/>
          <xsd:enumeration value="A548A"/>
          <xsd:enumeration value="A618A"/>
          <xsd:enumeration value="A618B"/>
          <xsd:enumeration value="A618C"/>
          <xsd:enumeration value="A618F"/>
          <xsd:enumeration value="A618I"/>
          <xsd:enumeration value="A618L"/>
          <xsd:enumeration value="A618M"/>
          <xsd:enumeration value="A618P"/>
          <xsd:enumeration value="A618Q"/>
          <xsd:enumeration value="A619A"/>
          <xsd:enumeration value="A709A"/>
          <xsd:enumeration value="A747A"/>
          <xsd:enumeration value="A803A"/>
          <xsd:enumeration value="A805A"/>
          <xsd:enumeration value="A808A"/>
          <xsd:enumeration value="A821A"/>
          <xsd:enumeration value="A847A"/>
          <xsd:enumeration value="A850A"/>
          <xsd:enumeration value="A850C"/>
          <xsd:enumeration value="A850G"/>
          <xsd:enumeration value="A930A"/>
          <xsd:enumeration value="A933A"/>
          <xsd:enumeration value="A949A"/>
          <xsd:enumeration value="B033A"/>
          <xsd:enumeration value="B060A"/>
          <xsd:enumeration value="B061A"/>
          <xsd:enumeration value="B076A"/>
        </xsd:restriction>
      </xsd:simpleType>
    </xsd:element>
    <xsd:element name="Source" ma:index="5" nillable="true" ma:displayName="Source" ma:default="Development" ma:internalName="Source">
      <xsd:simpleType>
        <xsd:restriction base="dms:Text">
          <xsd:maxLength value="255"/>
        </xsd:restriction>
      </xsd:simpleType>
    </xsd:element>
    <xsd:element name="TherapeuticArea" ma:index="6" nillable="true" ma:displayName="TherapeuticArea" ma:default="Oncology" ma:format="Dropdown" ma:internalName="TherapeuticArea" ma:readOnly="false">
      <xsd:simpleType>
        <xsd:restriction base="dms:Choice">
          <xsd:enumeration value="Allergy &amp; Respiratory"/>
          <xsd:enumeration value="Cardiovascular Metabolic &amp; Endocrine Diseases"/>
          <xsd:enumeration value="Dermatology"/>
          <xsd:enumeration value="Gastrointestinal &amp; Hepatology"/>
          <xsd:enumeration value="Genitourinary"/>
          <xsd:enumeration value="Infectious Diseases"/>
          <xsd:enumeration value="Inflammation"/>
          <xsd:enumeration value="Neuroscience"/>
          <xsd:enumeration value="Oncology"/>
          <xsd:enumeration value="Ophthalmology"/>
          <xsd:enumeration value="Pain"/>
        </xsd:restriction>
      </xsd:simpleType>
    </xsd:element>
    <xsd:element name="PfizerProduct" ma:index="7" nillable="true" ma:displayName="PfizerCompound" ma:default="CP-870893" ma:internalName="PfizerProduct">
      <xsd:complexType>
        <xsd:complexContent>
          <xsd:extension base="dms:MultiChoice">
            <xsd:sequence>
              <xsd:element name="Value" maxOccurs="unbounded" minOccurs="0" nillable="true">
                <xsd:simpleType>
                  <xsd:restriction base="dms:Choice">
                    <xsd:enumeration value="AG-013736"/>
                    <xsd:enumeration value="AG-024322"/>
                    <xsd:enumeration value="CP-675206"/>
                    <xsd:enumeration value="CP-751871"/>
                    <xsd:enumeration value="CP-868596"/>
                    <xsd:enumeration value="CP-870893"/>
                    <xsd:enumeration value="PD-325901"/>
                    <xsd:enumeration value="PD-332991"/>
                    <xsd:enumeration value="PF-00299804"/>
                    <xsd:enumeration value="PF-00337210"/>
                    <xsd:enumeration value="PF-00477736"/>
                    <xsd:enumeration value="PF-00562271"/>
                    <xsd:enumeration value="PF-02341066"/>
                    <xsd:enumeration value="PF-03429591"/>
                    <xsd:enumeration value="PF-03446962"/>
                    <xsd:enumeration value="PF-03512676"/>
                    <xsd:enumeration value="PF-03732010"/>
                    <xsd:enumeration value="PF-03814735"/>
                    <xsd:enumeration value="PF-04217903"/>
                    <xsd:enumeration value="PF-04518411"/>
                    <xsd:enumeration value="PF-04518600"/>
                    <xsd:enumeration value="PF-04554878"/>
                    <xsd:enumeration value="PF-04605412"/>
                    <xsd:enumeration value="PF-04682558"/>
                    <xsd:enumeration value="PN-101440"/>
                    <xsd:enumeration value="PN-167523"/>
                    <xsd:enumeration value="PN-180524"/>
                    <xsd:enumeration value="SU-011248"/>
                    <xsd:enumeration value="SU-014813"/>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2b63c6c-a215-4fb9-9faf-f4987c7cb366" elementFormDefault="qualified">
    <xsd:import namespace="http://schemas.microsoft.com/office/2006/documentManagement/types"/>
    <xsd:import namespace="http://schemas.microsoft.com/office/infopath/2007/PartnerControls"/>
    <xsd:element name="DevMechanismOfAction" ma:index="3" nillable="true" ma:displayName="DevMechanismOfAction" ma:default="CD40 Agonist" ma:format="Dropdown" ma:internalName="DevMechanismOfAction">
      <xsd:simpleType>
        <xsd:restriction base="dms:Choice">
          <xsd:enumeration value="Adrenomedullin"/>
          <xsd:enumeration value="ALK1 Inhibitor (mAb)"/>
          <xsd:enumeration value="Aurora Ser/Thr Kinase Inhibitor"/>
          <xsd:enumeration value="CD40 Agonist"/>
          <xsd:enumeration value="CDK 4 Inhibitor"/>
          <xsd:enumeration value="CDK2 inhibitor"/>
          <xsd:enumeration value="Check Point Kinase inhibitor (CHK-1)"/>
          <xsd:enumeration value="CMET Tyrosine Kinase Inhibitor"/>
          <xsd:enumeration value="COX-2 Inhibitor"/>
          <xsd:enumeration value="CTLA4 receptor antagonist"/>
          <xsd:enumeration value="DNA intercalator"/>
          <xsd:enumeration value="DNA-intercalating cytotoxin"/>
          <xsd:enumeration value="Factor Xa Inhibitor"/>
          <xsd:enumeration value="FAK Inhibitor (Focal Adhesion Kinase)"/>
          <xsd:enumeration value="gamma-secretase inhibitor"/>
          <xsd:enumeration value="Heat Shock Protein 90 Inhibitor"/>
          <xsd:enumeration value="IGF1R Inhibitor"/>
          <xsd:enumeration value="Integrin alpha-5/beta-1"/>
          <xsd:enumeration value="Irreversible steroidal aromatase inactivator"/>
          <xsd:enumeration value="LHRH agonist"/>
          <xsd:enumeration value="Lysiphingolipd receptor EDG-1 inhibitor"/>
          <xsd:enumeration value="OX40 receptor Agonist"/>
          <xsd:enumeration value="P21 activated kinase 4 (Inhibitor)"/>
          <xsd:enumeration value="pan-erbB TK Inhibitor"/>
          <xsd:enumeration value="PARP Inhibitor"/>
          <xsd:enumeration value="P-Cadherin mAb Inhibitor"/>
          <xsd:enumeration value="Phosphatidylinositol 3-kinase catalytic subunit a"/>
          <xsd:enumeration value="Selective Angiopoietin-2 Antagonist"/>
          <xsd:enumeration value="Syn a-bromoacrylic DNA minor groove binder (MGB)"/>
          <xsd:enumeration value="Thrombospondin-1 Mimetic"/>
          <xsd:enumeration value="Toll-like receptor 7 (TLR7) Agonist"/>
          <xsd:enumeration value="Toll-like receptor 9 (TLR9) agonist"/>
          <xsd:enumeration value="topoisomerase I inhibitor"/>
          <xsd:enumeration value="Unknown"/>
          <xsd:enumeration value="VEGF inhibitor"/>
          <xsd:enumeration value="VEGF, PDGF, FLT3, and c-KIT rcptr tyrosine kin inh"/>
          <xsd:enumeration value="VEGFR Tyrosine Kinase Inhibitor"/>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4"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evMechanismOfAction xmlns="f2b63c6c-a215-4fb9-9faf-f4987c7cb366">Unknown</DevMechanismOfAction>
    <PfizerProduct xmlns="1c709ffb-fddc-491c-90f4-935999b85e32"/>
    <ProgramCode xmlns="1c709ffb-fddc-491c-90f4-935999b85e32" xsi:nil="true"/>
    <IconOverlay xmlns="http://schemas.microsoft.com/sharepoint/v4" xsi:nil="true"/>
    <Source xmlns="1c709ffb-fddc-491c-90f4-935999b85e32">Development</Source>
    <TypeOfDocument xmlns="1c709ffb-fddc-491c-90f4-935999b85e32" xsi:nil="true"/>
    <TherapeuticArea xmlns="1c709ffb-fddc-491c-90f4-935999b85e32">Oncology</TherapeuticArea>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129B1F-0DA7-4543-815D-AFC5FED3B4F0}">
  <ds:schemaRefs>
    <ds:schemaRef ds:uri="http://schemas.microsoft.com/office/2006/metadata/longProperties"/>
  </ds:schemaRefs>
</ds:datastoreItem>
</file>

<file path=customXml/itemProps2.xml><?xml version="1.0" encoding="utf-8"?>
<ds:datastoreItem xmlns:ds="http://schemas.openxmlformats.org/officeDocument/2006/customXml" ds:itemID="{744469CD-6AD1-4657-93D3-30823FEBA3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709ffb-fddc-491c-90f4-935999b85e32"/>
    <ds:schemaRef ds:uri="f2b63c6c-a215-4fb9-9faf-f4987c7cb366"/>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BF03078-3F3F-4D2F-B2B5-D5EE4A9F9F67}">
  <ds:schemaRefs>
    <ds:schemaRef ds:uri="http://schemas.microsoft.com/office/2006/metadata/properties"/>
    <ds:schemaRef ds:uri="f2b63c6c-a215-4fb9-9faf-f4987c7cb366"/>
    <ds:schemaRef ds:uri="http://purl.org/dc/terms/"/>
    <ds:schemaRef ds:uri="http://schemas.microsoft.com/sharepoint/v4"/>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1c709ffb-fddc-491c-90f4-935999b85e32"/>
    <ds:schemaRef ds:uri="http://www.w3.org/XML/1998/namespace"/>
    <ds:schemaRef ds:uri="http://purl.org/dc/elements/1.1/"/>
  </ds:schemaRefs>
</ds:datastoreItem>
</file>

<file path=customXml/itemProps4.xml><?xml version="1.0" encoding="utf-8"?>
<ds:datastoreItem xmlns:ds="http://schemas.openxmlformats.org/officeDocument/2006/customXml" ds:itemID="{AC52BF09-4FC6-4F6C-8851-D78B8E76CFC8}">
  <ds:schemaRefs>
    <ds:schemaRef ds:uri="http://schemas.microsoft.com/sharepoint/v3/contenttype/forms"/>
  </ds:schemaRefs>
</ds:datastoreItem>
</file>

<file path=customXml/itemProps5.xml><?xml version="1.0" encoding="utf-8"?>
<ds:datastoreItem xmlns:ds="http://schemas.openxmlformats.org/officeDocument/2006/customXml" ds:itemID="{D9870D19-79FD-4558-8A9D-869B8C8CF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0</Pages>
  <Words>10130</Words>
  <Characters>61589</Characters>
  <Application>Microsoft Office Word</Application>
  <DocSecurity>0</DocSecurity>
  <Lines>1664</Lines>
  <Paragraphs>969</Paragraphs>
  <ScaleCrop>false</ScaleCrop>
  <HeadingPairs>
    <vt:vector size="2" baseType="variant">
      <vt:variant>
        <vt:lpstr>Title</vt:lpstr>
      </vt:variant>
      <vt:variant>
        <vt:i4>1</vt:i4>
      </vt:variant>
    </vt:vector>
  </HeadingPairs>
  <TitlesOfParts>
    <vt:vector size="1" baseType="lpstr">
      <vt:lpstr>Attachment: Product Information for Gemtuzumab ozogamicin</vt:lpstr>
    </vt:vector>
  </TitlesOfParts>
  <Company>Pharmacia &amp; Upjohn</Company>
  <LinksUpToDate>false</LinksUpToDate>
  <CharactersWithSpaces>70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for Gemtuzumab ozogamicin</dc:title>
  <dc:subject>prescription medicines</dc:subject>
  <dc:creator/>
  <cp:lastPrinted>2019-03-19T18:20:00Z</cp:lastPrinted>
  <dcterms:created xsi:type="dcterms:W3CDTF">2020-10-20T03:19:00Z</dcterms:created>
  <dcterms:modified xsi:type="dcterms:W3CDTF">2020-10-20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oup">
    <vt:lpwstr>Regulatory Affairs</vt:lpwstr>
  </property>
  <property fmtid="{D5CDD505-2E9C-101B-9397-08002B2CF9AE}" pid="3" name="Confirmation of Learning">
    <vt:lpwstr/>
  </property>
  <property fmtid="{D5CDD505-2E9C-101B-9397-08002B2CF9AE}" pid="4" name="ContentType">
    <vt:lpwstr>Document</vt:lpwstr>
  </property>
  <property fmtid="{D5CDD505-2E9C-101B-9397-08002B2CF9AE}" pid="5" name="Category">
    <vt:lpwstr>LPDs &amp; CMIs</vt:lpwstr>
  </property>
  <property fmtid="{D5CDD505-2E9C-101B-9397-08002B2CF9AE}" pid="6" name="Subcategory1">
    <vt:lpwstr/>
  </property>
  <property fmtid="{D5CDD505-2E9C-101B-9397-08002B2CF9AE}" pid="7" name="ContentTypeId">
    <vt:lpwstr>0x0101003FEB64BC59084D948B852EE8799D048B0101001337275ADA25A041972E4E6132F9290E</vt:lpwstr>
  </property>
</Properties>
</file>